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1FC990" w14:textId="57ED2DDF" w:rsidR="001077FF" w:rsidRDefault="001077FF" w:rsidP="001077FF">
      <w:pPr>
        <w:widowControl w:val="0"/>
        <w:spacing w:line="240" w:lineRule="auto"/>
        <w:jc w:val="both"/>
        <w:rPr>
          <w:rFonts w:eastAsia="Times New Roman"/>
          <w:bCs/>
          <w:szCs w:val="28"/>
          <w:lang w:eastAsia="ru-RU"/>
        </w:rPr>
      </w:pPr>
      <w:r w:rsidRPr="00E37B43">
        <w:rPr>
          <w:rFonts w:eastAsia="Times New Roman"/>
          <w:bCs/>
          <w:szCs w:val="28"/>
          <w:lang w:eastAsia="ru-RU"/>
        </w:rPr>
        <w:t>УДК 531.55</w:t>
      </w:r>
      <w:r>
        <w:rPr>
          <w:rFonts w:eastAsia="Times New Roman"/>
          <w:bCs/>
          <w:szCs w:val="28"/>
          <w:lang w:eastAsia="ru-RU"/>
        </w:rPr>
        <w:t xml:space="preserve"> </w:t>
      </w:r>
      <w:r w:rsidRPr="001077FF">
        <w:rPr>
          <w:rFonts w:eastAsia="Times New Roman"/>
          <w:bCs/>
          <w:szCs w:val="28"/>
          <w:lang w:eastAsia="ru-RU"/>
        </w:rPr>
        <w:t>+531.57</w:t>
      </w:r>
    </w:p>
    <w:p w14:paraId="4F5F93F2" w14:textId="77777777" w:rsidR="008B0664" w:rsidRPr="00951580" w:rsidRDefault="008B0664" w:rsidP="00F3198E">
      <w:pPr>
        <w:spacing w:line="240" w:lineRule="auto"/>
        <w:jc w:val="right"/>
        <w:rPr>
          <w:sz w:val="24"/>
          <w:szCs w:val="24"/>
        </w:rPr>
      </w:pPr>
    </w:p>
    <w:p w14:paraId="26FC0E31" w14:textId="64D66433" w:rsidR="001077FF" w:rsidRDefault="008E2B8D" w:rsidP="001077FF">
      <w:pPr>
        <w:shd w:val="clear" w:color="auto" w:fill="FFFFFF"/>
        <w:spacing w:line="240" w:lineRule="auto"/>
        <w:jc w:val="center"/>
        <w:rPr>
          <w:b/>
          <w:color w:val="000000"/>
          <w:sz w:val="24"/>
          <w:szCs w:val="24"/>
          <w:lang w:eastAsia="ru-RU"/>
        </w:rPr>
      </w:pPr>
      <w:r w:rsidRPr="008E2B8D">
        <w:rPr>
          <w:b/>
          <w:color w:val="000000"/>
          <w:szCs w:val="24"/>
          <w:lang w:eastAsia="ru-RU"/>
        </w:rPr>
        <w:t>МЕТОДИКА БАЛЛИСТИЧЕСКОГО ПРОЕКТИРОВАНИЯ АКТИВНО-РЕАКТИВНОГО СНАРЯДА</w:t>
      </w:r>
    </w:p>
    <w:p w14:paraId="46891729" w14:textId="27A2A96E" w:rsidR="00A26BBB" w:rsidRPr="00A26BBB" w:rsidRDefault="00A26BBB" w:rsidP="001077FF">
      <w:pPr>
        <w:shd w:val="clear" w:color="auto" w:fill="FFFFFF"/>
        <w:spacing w:line="240" w:lineRule="auto"/>
        <w:jc w:val="center"/>
        <w:rPr>
          <w:i/>
          <w:iCs/>
          <w:color w:val="000000"/>
          <w:szCs w:val="28"/>
          <w:vertAlign w:val="superscript"/>
          <w:lang w:eastAsia="ru-RU"/>
        </w:rPr>
      </w:pPr>
      <w:r>
        <w:rPr>
          <w:i/>
          <w:iCs/>
          <w:color w:val="000000"/>
          <w:szCs w:val="28"/>
          <w:lang w:eastAsia="ru-RU"/>
        </w:rPr>
        <w:t>Королев С.А., Мансуров Р.Р.</w:t>
      </w:r>
    </w:p>
    <w:p w14:paraId="07DFC163" w14:textId="77777777" w:rsidR="00951580" w:rsidRPr="00951580" w:rsidRDefault="00951580" w:rsidP="00F3198E">
      <w:pPr>
        <w:shd w:val="clear" w:color="auto" w:fill="FFFFFF"/>
        <w:spacing w:line="240" w:lineRule="auto"/>
        <w:jc w:val="center"/>
        <w:rPr>
          <w:i/>
          <w:iCs/>
          <w:color w:val="000000"/>
          <w:szCs w:val="28"/>
          <w:lang w:eastAsia="ru-RU"/>
        </w:rPr>
      </w:pPr>
    </w:p>
    <w:p w14:paraId="6BEAB878" w14:textId="264ABAF4" w:rsidR="001077FF" w:rsidRDefault="00A26BBB" w:rsidP="001077FF">
      <w:pPr>
        <w:spacing w:line="240" w:lineRule="auto"/>
        <w:jc w:val="center"/>
        <w:rPr>
          <w:sz w:val="24"/>
          <w:szCs w:val="24"/>
        </w:rPr>
      </w:pPr>
      <w:r w:rsidRPr="00550A92">
        <w:rPr>
          <w:sz w:val="24"/>
          <w:szCs w:val="24"/>
        </w:rPr>
        <w:t xml:space="preserve">ФГБОУ ВО «ИжГТУ имени М.Т. Калашникова», </w:t>
      </w:r>
      <w:r>
        <w:rPr>
          <w:sz w:val="24"/>
          <w:szCs w:val="24"/>
        </w:rPr>
        <w:t xml:space="preserve">426069, </w:t>
      </w:r>
      <w:r w:rsidRPr="00550A92">
        <w:rPr>
          <w:sz w:val="24"/>
          <w:szCs w:val="24"/>
        </w:rPr>
        <w:t>Ижевск</w:t>
      </w:r>
      <w:r w:rsidRPr="00951580">
        <w:rPr>
          <w:sz w:val="24"/>
          <w:szCs w:val="24"/>
        </w:rPr>
        <w:t xml:space="preserve">, </w:t>
      </w:r>
      <w:r>
        <w:rPr>
          <w:sz w:val="24"/>
          <w:szCs w:val="24"/>
        </w:rPr>
        <w:t>ул. Студенческая, 7</w:t>
      </w:r>
    </w:p>
    <w:p w14:paraId="6CA444E6" w14:textId="77777777" w:rsidR="00A26BBB" w:rsidRPr="001077FF" w:rsidRDefault="00A26BBB" w:rsidP="001077FF">
      <w:pPr>
        <w:spacing w:line="240" w:lineRule="auto"/>
        <w:jc w:val="center"/>
        <w:rPr>
          <w:sz w:val="24"/>
          <w:szCs w:val="24"/>
        </w:rPr>
      </w:pPr>
    </w:p>
    <w:p w14:paraId="3A2ACD50" w14:textId="2D818E1B" w:rsidR="008B0664" w:rsidRPr="00D1219E" w:rsidRDefault="008B0664" w:rsidP="00660DFB">
      <w:pPr>
        <w:spacing w:line="240" w:lineRule="auto"/>
        <w:ind w:firstLine="851"/>
        <w:jc w:val="both"/>
        <w:rPr>
          <w:i/>
          <w:sz w:val="24"/>
          <w:szCs w:val="24"/>
        </w:rPr>
      </w:pPr>
      <w:r w:rsidRPr="000F1BC0">
        <w:rPr>
          <w:i/>
          <w:sz w:val="24"/>
          <w:szCs w:val="24"/>
        </w:rPr>
        <w:t>Аннотация</w:t>
      </w:r>
      <w:r w:rsidR="00951580">
        <w:rPr>
          <w:i/>
          <w:sz w:val="24"/>
          <w:szCs w:val="24"/>
        </w:rPr>
        <w:t xml:space="preserve">: </w:t>
      </w:r>
      <w:r w:rsidR="008E2B8D">
        <w:rPr>
          <w:i/>
          <w:sz w:val="24"/>
          <w:szCs w:val="24"/>
        </w:rPr>
        <w:t>в</w:t>
      </w:r>
      <w:r w:rsidR="00660DFB" w:rsidRPr="00660DFB">
        <w:rPr>
          <w:i/>
          <w:sz w:val="24"/>
          <w:szCs w:val="24"/>
        </w:rPr>
        <w:t xml:space="preserve"> статье рассматривается процесс баллистического проектирован</w:t>
      </w:r>
      <w:r w:rsidR="00660DFB">
        <w:rPr>
          <w:i/>
          <w:sz w:val="24"/>
          <w:szCs w:val="24"/>
        </w:rPr>
        <w:t xml:space="preserve">ия активно-реактивного снаряда. </w:t>
      </w:r>
      <w:r w:rsidR="00D1219E">
        <w:rPr>
          <w:i/>
          <w:sz w:val="24"/>
          <w:szCs w:val="24"/>
        </w:rPr>
        <w:t>Разработана комплексная математическая модель выстрела и полета активно-реактивного снаряда. Для увеличения устойчивости снаряда на траектории составлена математическая модель реактивного двигателя с ребрами на внутренней поверхности сопла. На основе разработанной модели определены оптимальные характеристики стрельбы активно-реактивным снарядом калибра 152 мм.</w:t>
      </w:r>
    </w:p>
    <w:p w14:paraId="17134EEE" w14:textId="77777777" w:rsidR="008B0664" w:rsidRPr="00D40CC7" w:rsidRDefault="008B0664" w:rsidP="00951580">
      <w:pPr>
        <w:spacing w:line="240" w:lineRule="auto"/>
        <w:ind w:firstLine="851"/>
        <w:jc w:val="both"/>
        <w:rPr>
          <w:szCs w:val="28"/>
        </w:rPr>
      </w:pPr>
    </w:p>
    <w:p w14:paraId="3CC173AB" w14:textId="2A2AFF4E" w:rsidR="008B0664" w:rsidRDefault="008B0664" w:rsidP="001077FF">
      <w:pPr>
        <w:spacing w:line="240" w:lineRule="auto"/>
        <w:ind w:firstLine="851"/>
        <w:jc w:val="both"/>
        <w:rPr>
          <w:i/>
          <w:sz w:val="24"/>
          <w:szCs w:val="24"/>
        </w:rPr>
      </w:pPr>
      <w:r w:rsidRPr="000F1BC0">
        <w:rPr>
          <w:i/>
          <w:sz w:val="24"/>
          <w:szCs w:val="24"/>
        </w:rPr>
        <w:t xml:space="preserve">Ключевые слова: </w:t>
      </w:r>
      <w:r w:rsidR="00E4337D">
        <w:rPr>
          <w:i/>
          <w:sz w:val="24"/>
          <w:szCs w:val="24"/>
        </w:rPr>
        <w:t>в</w:t>
      </w:r>
      <w:r w:rsidR="001077FF" w:rsidRPr="001077FF">
        <w:rPr>
          <w:i/>
          <w:sz w:val="24"/>
          <w:szCs w:val="24"/>
        </w:rPr>
        <w:t xml:space="preserve">нешняя баллистика, </w:t>
      </w:r>
      <w:r w:rsidR="001077FF">
        <w:rPr>
          <w:i/>
          <w:sz w:val="24"/>
          <w:szCs w:val="24"/>
        </w:rPr>
        <w:t>внутренняя баллистика</w:t>
      </w:r>
      <w:r w:rsidR="00D1278F">
        <w:rPr>
          <w:i/>
          <w:sz w:val="24"/>
          <w:szCs w:val="24"/>
        </w:rPr>
        <w:t xml:space="preserve">, проектирование, </w:t>
      </w:r>
      <w:r w:rsidR="001077FF" w:rsidRPr="001077FF">
        <w:rPr>
          <w:i/>
          <w:sz w:val="24"/>
          <w:szCs w:val="24"/>
        </w:rPr>
        <w:t>многомерная оптимизация,</w:t>
      </w:r>
      <w:r w:rsidR="001077FF">
        <w:rPr>
          <w:i/>
          <w:sz w:val="24"/>
          <w:szCs w:val="24"/>
        </w:rPr>
        <w:t xml:space="preserve"> критерий устойчивости снаряда,</w:t>
      </w:r>
      <w:r w:rsidR="001077FF" w:rsidRPr="001077FF">
        <w:rPr>
          <w:i/>
          <w:sz w:val="24"/>
          <w:szCs w:val="24"/>
        </w:rPr>
        <w:t xml:space="preserve"> активно-реактив</w:t>
      </w:r>
      <w:r w:rsidR="00D1278F">
        <w:rPr>
          <w:i/>
          <w:sz w:val="24"/>
          <w:szCs w:val="24"/>
        </w:rPr>
        <w:t>ный снаряд, твердотопливный реактивный двигатель.</w:t>
      </w:r>
    </w:p>
    <w:p w14:paraId="47A8F47C" w14:textId="77777777" w:rsidR="001077FF" w:rsidRPr="00D40CC7" w:rsidRDefault="001077FF" w:rsidP="001077FF">
      <w:pPr>
        <w:spacing w:line="240" w:lineRule="auto"/>
        <w:ind w:firstLine="851"/>
        <w:jc w:val="both"/>
        <w:rPr>
          <w:szCs w:val="28"/>
        </w:rPr>
      </w:pPr>
    </w:p>
    <w:p w14:paraId="7F445510" w14:textId="7B804C55" w:rsidR="001077FF" w:rsidRDefault="008B0664" w:rsidP="00BF44DF">
      <w:pPr>
        <w:spacing w:line="240" w:lineRule="auto"/>
        <w:rPr>
          <w:b/>
          <w:szCs w:val="28"/>
        </w:rPr>
      </w:pPr>
      <w:r w:rsidRPr="00D40CC7">
        <w:rPr>
          <w:b/>
          <w:szCs w:val="28"/>
        </w:rPr>
        <w:t>Введение</w:t>
      </w:r>
    </w:p>
    <w:p w14:paraId="24325F5E" w14:textId="1808D06F" w:rsidR="0075375C" w:rsidRPr="0075375C" w:rsidRDefault="0075375C" w:rsidP="0016170B">
      <w:pPr>
        <w:spacing w:line="240" w:lineRule="auto"/>
        <w:ind w:firstLine="851"/>
        <w:jc w:val="both"/>
        <w:rPr>
          <w:szCs w:val="28"/>
        </w:rPr>
      </w:pPr>
      <w:r>
        <w:rPr>
          <w:szCs w:val="28"/>
        </w:rPr>
        <w:t xml:space="preserve">Основной задачей баллистического проектирования является </w:t>
      </w:r>
      <w:r w:rsidR="00E633AC">
        <w:rPr>
          <w:szCs w:val="28"/>
        </w:rPr>
        <w:t>подбор оптимальных параметров под заданную дальность стрельбы</w:t>
      </w:r>
      <w:r w:rsidR="00AA61AA">
        <w:rPr>
          <w:szCs w:val="28"/>
        </w:rPr>
        <w:t xml:space="preserve">, но не менее важной задачей является </w:t>
      </w:r>
      <w:r w:rsidR="00E633AC">
        <w:rPr>
          <w:szCs w:val="28"/>
        </w:rPr>
        <w:t>увеличение дальности полета снаряда за счет подбора оптимальных параметр</w:t>
      </w:r>
      <w:r w:rsidR="00E633AC">
        <w:rPr>
          <w:szCs w:val="28"/>
        </w:rPr>
        <w:t>ов</w:t>
      </w:r>
      <w:r w:rsidR="00AA61AA">
        <w:rPr>
          <w:szCs w:val="28"/>
        </w:rPr>
        <w:t xml:space="preserve">. Для увеличения </w:t>
      </w:r>
      <w:r w:rsidR="009C1B63">
        <w:rPr>
          <w:szCs w:val="28"/>
        </w:rPr>
        <w:t>точн</w:t>
      </w:r>
      <w:r w:rsidR="00E633AC">
        <w:rPr>
          <w:szCs w:val="28"/>
        </w:rPr>
        <w:t>ости</w:t>
      </w:r>
      <w:r w:rsidR="00B63960">
        <w:rPr>
          <w:szCs w:val="28"/>
        </w:rPr>
        <w:t xml:space="preserve"> попадания сна</w:t>
      </w:r>
      <w:r w:rsidR="0016170B">
        <w:rPr>
          <w:szCs w:val="28"/>
        </w:rPr>
        <w:t>ряд должен быть стабилизированный, у орудий с нарезным стволом стабилизация достигается путем вращения снаряда. Однако при старте реактивного двигателя из-за существенного увеличения скорости за короткий промежуток времени снаряд становится неустойчивым. Чтобы решить проблемы устойчивости, при максимальной дальности полета снаряда составлена комплексная модель баллистического процесса.</w:t>
      </w:r>
    </w:p>
    <w:p w14:paraId="17E25044" w14:textId="3F60CDCA" w:rsidR="00660DFB" w:rsidRPr="00660DFB" w:rsidRDefault="00660DFB" w:rsidP="00660DFB">
      <w:pPr>
        <w:pStyle w:val="a8"/>
        <w:autoSpaceDE w:val="0"/>
        <w:autoSpaceDN w:val="0"/>
        <w:adjustRightInd w:val="0"/>
        <w:spacing w:line="240" w:lineRule="auto"/>
        <w:ind w:left="0" w:firstLine="851"/>
        <w:jc w:val="both"/>
        <w:rPr>
          <w:szCs w:val="28"/>
        </w:rPr>
      </w:pPr>
      <w:r w:rsidRPr="00660DFB">
        <w:rPr>
          <w:szCs w:val="28"/>
        </w:rPr>
        <w:t>Первым этапом процесса является внутренняя баллистика внутри ствола орудия. Зная параметры порохового заряда и геометрию ствола, можно определить начальную скорость снаряда заданной массы. Затем определяются параметры внутренней баллистики твердотопливного реактивного двигателя (РД). В зависимости от массы топлива, конструкции камеры сгорания и сопла определяются время работы и сила тяги РД. Следующим этапом является моделирование внешней баллистики, позволяющей рассчитывать траекторные параметры снаряда.</w:t>
      </w:r>
    </w:p>
    <w:p w14:paraId="602E1106" w14:textId="77777777" w:rsidR="00660DFB" w:rsidRPr="00660DFB" w:rsidRDefault="00660DFB" w:rsidP="00660DFB">
      <w:pPr>
        <w:pStyle w:val="a8"/>
        <w:autoSpaceDE w:val="0"/>
        <w:autoSpaceDN w:val="0"/>
        <w:adjustRightInd w:val="0"/>
        <w:spacing w:line="240" w:lineRule="auto"/>
        <w:ind w:left="0" w:firstLine="851"/>
        <w:jc w:val="both"/>
        <w:rPr>
          <w:szCs w:val="28"/>
        </w:rPr>
      </w:pPr>
      <w:r w:rsidRPr="00660DFB">
        <w:rPr>
          <w:szCs w:val="28"/>
        </w:rPr>
        <w:t xml:space="preserve">Для расчета параметров движения АРС на всех этапах выстрела была разработана комплексная математическая модель [1]. Такой подход позволяет провести комплексную оптимизацию внутри- и внешнебаллистических параметров АРС с целью повышения дальности стрельбы. </w:t>
      </w:r>
    </w:p>
    <w:p w14:paraId="026BFCED" w14:textId="62500897" w:rsidR="007C0525" w:rsidRDefault="00660DFB" w:rsidP="00660DFB">
      <w:pPr>
        <w:pStyle w:val="a8"/>
        <w:autoSpaceDE w:val="0"/>
        <w:autoSpaceDN w:val="0"/>
        <w:adjustRightInd w:val="0"/>
        <w:spacing w:line="240" w:lineRule="auto"/>
        <w:ind w:left="0" w:firstLine="851"/>
        <w:jc w:val="both"/>
        <w:rPr>
          <w:szCs w:val="28"/>
        </w:rPr>
      </w:pPr>
      <w:r w:rsidRPr="00660DFB">
        <w:rPr>
          <w:szCs w:val="28"/>
        </w:rPr>
        <w:lastRenderedPageBreak/>
        <w:t>Устойчивость движения снаряда является не менее важным фактором. В данной статье предлагается стабилизация снаряда вращением, за счёт добавления в конструкцию реактивного двигателя ребер на внутренней поверхности сопла.</w:t>
      </w:r>
    </w:p>
    <w:p w14:paraId="0FCED597" w14:textId="77777777" w:rsidR="008E2B8D" w:rsidRDefault="008E2B8D" w:rsidP="00660DFB">
      <w:pPr>
        <w:pStyle w:val="a8"/>
        <w:autoSpaceDE w:val="0"/>
        <w:autoSpaceDN w:val="0"/>
        <w:adjustRightInd w:val="0"/>
        <w:spacing w:line="240" w:lineRule="auto"/>
        <w:ind w:left="0" w:firstLine="851"/>
        <w:jc w:val="both"/>
        <w:rPr>
          <w:szCs w:val="28"/>
        </w:rPr>
      </w:pPr>
    </w:p>
    <w:p w14:paraId="2E78AB39" w14:textId="1BF2DBE3" w:rsidR="008B0664" w:rsidRDefault="00A26BBB" w:rsidP="00BF44DF">
      <w:pPr>
        <w:spacing w:line="240" w:lineRule="auto"/>
        <w:rPr>
          <w:b/>
          <w:szCs w:val="28"/>
        </w:rPr>
      </w:pPr>
      <w:r>
        <w:rPr>
          <w:b/>
          <w:szCs w:val="28"/>
        </w:rPr>
        <w:t xml:space="preserve">1. </w:t>
      </w:r>
      <w:r w:rsidR="00FB2C44">
        <w:rPr>
          <w:b/>
          <w:szCs w:val="28"/>
        </w:rPr>
        <w:t>Математическая модель внутренней баллистики в стволе орудия</w:t>
      </w:r>
    </w:p>
    <w:p w14:paraId="31B84C8C" w14:textId="77777777" w:rsidR="00A26BBB" w:rsidRPr="00D40CC7" w:rsidRDefault="00A26BBB" w:rsidP="00BF44DF">
      <w:pPr>
        <w:spacing w:line="240" w:lineRule="auto"/>
        <w:rPr>
          <w:b/>
          <w:szCs w:val="28"/>
        </w:rPr>
      </w:pPr>
    </w:p>
    <w:p w14:paraId="24BD0E55" w14:textId="686C69C1" w:rsidR="00D06E53" w:rsidRPr="00D06E53" w:rsidRDefault="00D06E53" w:rsidP="00D06E53">
      <w:pPr>
        <w:spacing w:line="240" w:lineRule="auto"/>
        <w:ind w:firstLine="709"/>
        <w:jc w:val="both"/>
      </w:pPr>
      <w:r>
        <w:t xml:space="preserve">Задача внутренней баллистики в стволе орудия решалась </w:t>
      </w:r>
      <w:r w:rsidRPr="008E530A">
        <w:t xml:space="preserve">в осреднённых параметрах, с особенностью, позволяющей учесть распределения давления и скорости газа по </w:t>
      </w:r>
      <w:proofErr w:type="spellStart"/>
      <w:r w:rsidRPr="008E530A">
        <w:t>заснарядному</w:t>
      </w:r>
      <w:proofErr w:type="spellEnd"/>
      <w:r w:rsidRPr="008E530A">
        <w:t xml:space="preserve"> пространству в канале</w:t>
      </w:r>
      <w:r>
        <w:t xml:space="preserve"> переменного сечения</w:t>
      </w:r>
      <w:r w:rsidRPr="008E530A">
        <w:t>. Система уравнений внутренней баллистики состоит из уравнения горения, движения, энергии, состояния и дополнительных соотношений</w:t>
      </w:r>
      <w:r w:rsidRPr="00736315">
        <w:t xml:space="preserve"> [1]</w:t>
      </w:r>
      <w:r w:rsidRPr="008E530A">
        <w:t>. Схема задачи внутренней баллистики ствола орудия п</w:t>
      </w:r>
      <w:r>
        <w:t>родемонстрирована на рисунке 1.</w:t>
      </w:r>
    </w:p>
    <w:bookmarkStart w:id="0" w:name="_MON_1719225879"/>
    <w:bookmarkEnd w:id="0"/>
    <w:p w14:paraId="328BA72C" w14:textId="1215E9C3" w:rsidR="00B743E3" w:rsidRPr="00861F83" w:rsidRDefault="00204E45" w:rsidP="00B96BE3">
      <w:pPr>
        <w:jc w:val="center"/>
        <w:rPr>
          <w:sz w:val="20"/>
          <w:szCs w:val="20"/>
        </w:rPr>
      </w:pPr>
      <w:r w:rsidRPr="00F05E6A">
        <w:rPr>
          <w:position w:val="-24"/>
          <w:sz w:val="20"/>
          <w:szCs w:val="20"/>
        </w:rPr>
        <w:object w:dxaOrig="10470" w:dyaOrig="4007" w14:anchorId="7A8DEE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25pt;height:165pt" o:ole="">
            <v:imagedata r:id="rId8" o:title=""/>
          </v:shape>
          <o:OLEObject Type="Embed" ProgID="Word.Picture.8" ShapeID="_x0000_i1025" DrawAspect="Content" ObjectID="_1756156642" r:id="rId9"/>
        </w:object>
      </w:r>
      <w:r w:rsidR="00B743E3" w:rsidRPr="00B743E3">
        <w:rPr>
          <w:b/>
          <w:i/>
          <w:sz w:val="24"/>
          <w:szCs w:val="24"/>
        </w:rPr>
        <w:t>Рис. 1. Схема зада</w:t>
      </w:r>
      <w:r w:rsidR="00984F91">
        <w:rPr>
          <w:b/>
          <w:i/>
          <w:sz w:val="24"/>
          <w:szCs w:val="24"/>
        </w:rPr>
        <w:t>чи внутренней баллистики ствола</w:t>
      </w:r>
    </w:p>
    <w:p w14:paraId="0E397DC7" w14:textId="1BDB9FA3" w:rsidR="00D06E53" w:rsidRDefault="00E633AC" w:rsidP="00D06E53">
      <w:pPr>
        <w:spacing w:line="240" w:lineRule="auto"/>
        <w:ind w:firstLine="709"/>
        <w:jc w:val="both"/>
      </w:pPr>
      <w:r>
        <w:t>Такая модель внутренней баллистики особенно полезна при баллистическом проектировании. С помощью этой модели появляется возможность определить дульную скорость снаряда в зависимости от его массы</w:t>
      </w:r>
      <w:r w:rsidR="00FE7251">
        <w:t>, что позволяет более точно определить параметрические характеристики снаряда в зависимости от требуемой дальности.</w:t>
      </w:r>
    </w:p>
    <w:p w14:paraId="301B1B28" w14:textId="11544C93" w:rsidR="00D06E53" w:rsidRDefault="00D06E53" w:rsidP="00D06E53">
      <w:pPr>
        <w:spacing w:line="240" w:lineRule="auto"/>
        <w:rPr>
          <w:b/>
          <w:szCs w:val="28"/>
        </w:rPr>
      </w:pPr>
      <w:r>
        <w:rPr>
          <w:b/>
          <w:szCs w:val="28"/>
        </w:rPr>
        <w:t>2. Математическая модель внутренней баллистики реактивного двигателя</w:t>
      </w:r>
    </w:p>
    <w:p w14:paraId="1AEDA2CD" w14:textId="77777777" w:rsidR="00D06E53" w:rsidRDefault="00D06E53" w:rsidP="00D06E53">
      <w:pPr>
        <w:spacing w:line="240" w:lineRule="auto"/>
        <w:rPr>
          <w:b/>
          <w:szCs w:val="28"/>
        </w:rPr>
      </w:pPr>
    </w:p>
    <w:p w14:paraId="298B6113" w14:textId="45AE6F92" w:rsidR="00D06E53" w:rsidRDefault="002D5D85" w:rsidP="00D06E53">
      <w:pPr>
        <w:spacing w:line="240" w:lineRule="auto"/>
        <w:ind w:firstLine="709"/>
        <w:jc w:val="both"/>
        <w:rPr>
          <w:rFonts w:eastAsia="Times New Roman"/>
          <w:szCs w:val="28"/>
          <w:lang w:eastAsia="ru-RU"/>
        </w:rPr>
      </w:pPr>
      <w:r>
        <w:rPr>
          <w:rFonts w:eastAsia="Times New Roman"/>
          <w:szCs w:val="28"/>
          <w:lang w:eastAsia="ru-RU"/>
        </w:rPr>
        <w:t xml:space="preserve">Математическая модель внутренней баллистики реактивного двигателя позволяет определить силу тяги, момент вращения, суммарный импульс и время работы реактивного двигателя в зависимости от массы </w:t>
      </w:r>
      <w:proofErr w:type="gramStart"/>
      <w:r>
        <w:rPr>
          <w:rFonts w:eastAsia="Times New Roman"/>
          <w:szCs w:val="28"/>
          <w:lang w:eastAsia="ru-RU"/>
        </w:rPr>
        <w:t>топлива</w:t>
      </w:r>
      <w:r>
        <w:rPr>
          <w:rFonts w:eastAsia="Times New Roman"/>
          <w:szCs w:val="28"/>
          <w:lang w:eastAsia="ru-RU"/>
        </w:rPr>
        <w:t>[</w:t>
      </w:r>
      <w:proofErr w:type="gramEnd"/>
      <w:r>
        <w:rPr>
          <w:rFonts w:eastAsia="Times New Roman"/>
          <w:szCs w:val="28"/>
          <w:lang w:eastAsia="ru-RU"/>
        </w:rPr>
        <w:t>7, 8</w:t>
      </w:r>
      <w:r w:rsidRPr="00EF27B7">
        <w:rPr>
          <w:rFonts w:eastAsia="Times New Roman"/>
          <w:szCs w:val="28"/>
          <w:lang w:eastAsia="ru-RU"/>
        </w:rPr>
        <w:t>]</w:t>
      </w:r>
      <w:r>
        <w:rPr>
          <w:rFonts w:eastAsia="Times New Roman"/>
          <w:szCs w:val="28"/>
          <w:lang w:eastAsia="ru-RU"/>
        </w:rPr>
        <w:t>.</w:t>
      </w:r>
    </w:p>
    <w:bookmarkStart w:id="1" w:name="_MON_1747051502"/>
    <w:bookmarkEnd w:id="1"/>
    <w:p w14:paraId="69D904E3" w14:textId="77777777" w:rsidR="00D06E53" w:rsidRDefault="00D06E53" w:rsidP="00D06E53">
      <w:pPr>
        <w:spacing w:line="240" w:lineRule="auto"/>
        <w:jc w:val="center"/>
        <w:rPr>
          <w:rFonts w:eastAsia="Times New Roman"/>
          <w:szCs w:val="28"/>
          <w:lang w:eastAsia="ru-RU"/>
        </w:rPr>
      </w:pPr>
      <w:r w:rsidRPr="00DD11D7">
        <w:rPr>
          <w:rFonts w:eastAsia="Times New Roman"/>
          <w:szCs w:val="28"/>
          <w:lang w:eastAsia="ru-RU"/>
        </w:rPr>
        <w:object w:dxaOrig="7766" w:dyaOrig="3135" w14:anchorId="55CCB21B">
          <v:shape id="_x0000_i1026" type="#_x0000_t75" style="width:388.5pt;height:157.5pt" o:ole="">
            <v:imagedata r:id="rId10" o:title=""/>
          </v:shape>
          <o:OLEObject Type="Embed" ProgID="Word.Document.12" ShapeID="_x0000_i1026" DrawAspect="Content" ObjectID="_1756156643" r:id="rId11">
            <o:FieldCodes>\s</o:FieldCodes>
          </o:OLEObject>
        </w:object>
      </w:r>
    </w:p>
    <w:p w14:paraId="459D6D81" w14:textId="6EF964F1" w:rsidR="00D06E53" w:rsidRDefault="00D06E53" w:rsidP="00D06E53">
      <w:pPr>
        <w:spacing w:line="240" w:lineRule="auto"/>
        <w:jc w:val="center"/>
        <w:rPr>
          <w:b/>
          <w:i/>
          <w:sz w:val="24"/>
          <w:szCs w:val="24"/>
        </w:rPr>
      </w:pPr>
      <w:r>
        <w:rPr>
          <w:b/>
          <w:i/>
          <w:sz w:val="24"/>
          <w:szCs w:val="24"/>
        </w:rPr>
        <w:t xml:space="preserve">Рис. </w:t>
      </w:r>
      <w:r w:rsidR="00917067">
        <w:rPr>
          <w:b/>
          <w:i/>
          <w:sz w:val="24"/>
          <w:szCs w:val="24"/>
        </w:rPr>
        <w:t>2</w:t>
      </w:r>
      <w:r w:rsidRPr="00C31D66">
        <w:rPr>
          <w:b/>
          <w:i/>
          <w:sz w:val="24"/>
          <w:szCs w:val="24"/>
        </w:rPr>
        <w:t xml:space="preserve">. </w:t>
      </w:r>
      <w:r>
        <w:rPr>
          <w:b/>
          <w:i/>
          <w:sz w:val="24"/>
          <w:szCs w:val="24"/>
        </w:rPr>
        <w:t>Схема расчета внутренней баллистики реактивного двигателя</w:t>
      </w:r>
    </w:p>
    <w:p w14:paraId="5C0EA09A" w14:textId="652A21C5" w:rsidR="002D5D85" w:rsidRDefault="002D5D85" w:rsidP="002D5D85">
      <w:pPr>
        <w:spacing w:line="240" w:lineRule="auto"/>
        <w:jc w:val="both"/>
        <w:rPr>
          <w:rFonts w:eastAsia="Times New Roman"/>
          <w:szCs w:val="28"/>
          <w:lang w:eastAsia="ru-RU"/>
        </w:rPr>
      </w:pPr>
    </w:p>
    <w:p w14:paraId="7027E86D" w14:textId="442E101A" w:rsidR="00D06E53" w:rsidRPr="0017700C" w:rsidRDefault="00D06E53" w:rsidP="00D06E53">
      <w:pPr>
        <w:spacing w:line="240" w:lineRule="auto"/>
        <w:ind w:firstLine="709"/>
        <w:jc w:val="both"/>
        <w:rPr>
          <w:rFonts w:eastAsia="Times New Roman"/>
          <w:szCs w:val="28"/>
          <w:lang w:eastAsia="ru-RU"/>
        </w:rPr>
      </w:pPr>
      <w:r>
        <w:rPr>
          <w:rFonts w:eastAsia="Times New Roman"/>
          <w:szCs w:val="28"/>
          <w:lang w:eastAsia="ru-RU"/>
        </w:rPr>
        <w:t xml:space="preserve">Математическая модель внутренней баллистики РД включает </w:t>
      </w:r>
      <w:r w:rsidR="00742E5E">
        <w:rPr>
          <w:rFonts w:eastAsia="Times New Roman"/>
          <w:szCs w:val="28"/>
          <w:lang w:eastAsia="ru-RU"/>
        </w:rPr>
        <w:t>уравнение скорости горения, давления в камере сгорания, расход продуктов горения через сопло</w:t>
      </w:r>
      <w:r>
        <w:rPr>
          <w:rFonts w:eastAsia="Times New Roman"/>
          <w:szCs w:val="28"/>
          <w:lang w:eastAsia="ru-RU"/>
        </w:rPr>
        <w:t>:</w:t>
      </w:r>
    </w:p>
    <w:p w14:paraId="460C80BA" w14:textId="77777777" w:rsidR="00D06E53" w:rsidRPr="00742E5E" w:rsidRDefault="00D06E53" w:rsidP="00D06E53">
      <w:pPr>
        <w:spacing w:line="240" w:lineRule="auto"/>
        <w:ind w:firstLine="284"/>
        <w:rPr>
          <w:szCs w:val="28"/>
          <w:highlight w:val="yellow"/>
        </w:rPr>
      </w:pPr>
      <w:r w:rsidRPr="00742E5E">
        <w:rPr>
          <w:szCs w:val="28"/>
          <w:highlight w:val="yellow"/>
        </w:rPr>
        <w:t>- уравнение скорости горения</w:t>
      </w:r>
    </w:p>
    <w:p w14:paraId="68B34565" w14:textId="3BDB0C71" w:rsidR="00D06E53" w:rsidRPr="00742E5E" w:rsidRDefault="00D06E53" w:rsidP="00D06E53">
      <w:pPr>
        <w:spacing w:line="240" w:lineRule="auto"/>
        <w:ind w:firstLine="284"/>
        <w:rPr>
          <w:rFonts w:eastAsia="Times New Roman"/>
          <w:szCs w:val="28"/>
          <w:highlight w:val="yellow"/>
          <w:lang w:eastAsia="ru-RU"/>
        </w:rPr>
      </w:pPr>
      <w:r w:rsidRPr="00742E5E">
        <w:rPr>
          <w:szCs w:val="28"/>
          <w:highlight w:val="yellow"/>
        </w:rPr>
        <w:tab/>
      </w:r>
      <w:r w:rsidRPr="00742E5E">
        <w:rPr>
          <w:szCs w:val="28"/>
          <w:highlight w:val="yellow"/>
        </w:rPr>
        <w:tab/>
      </w:r>
      <w:r w:rsidRPr="00742E5E">
        <w:rPr>
          <w:szCs w:val="28"/>
          <w:highlight w:val="yellow"/>
        </w:rPr>
        <w:tab/>
      </w:r>
      <w:r w:rsidRPr="00742E5E">
        <w:rPr>
          <w:szCs w:val="28"/>
          <w:highlight w:val="yellow"/>
        </w:rPr>
        <w:tab/>
      </w:r>
      <w:r w:rsidRPr="00742E5E">
        <w:rPr>
          <w:szCs w:val="28"/>
          <w:highlight w:val="yellow"/>
        </w:rPr>
        <w:tab/>
      </w:r>
      <w:r w:rsidRPr="00742E5E">
        <w:rPr>
          <w:rFonts w:eastAsia="Times New Roman"/>
          <w:szCs w:val="28"/>
          <w:highlight w:val="yellow"/>
          <w:lang w:eastAsia="ru-RU"/>
        </w:rPr>
        <w:tab/>
      </w:r>
      <w:r w:rsidRPr="00742E5E">
        <w:rPr>
          <w:rFonts w:eastAsia="Times New Roman"/>
          <w:position w:val="-12"/>
          <w:szCs w:val="28"/>
          <w:highlight w:val="yellow"/>
          <w:lang w:eastAsia="ru-RU"/>
        </w:rPr>
        <w:object w:dxaOrig="980" w:dyaOrig="420" w14:anchorId="28D9A9CD">
          <v:shape id="_x0000_i1145" type="#_x0000_t75" style="width:48.75pt;height:21pt" o:ole="">
            <v:imagedata r:id="rId12" o:title=""/>
          </v:shape>
          <o:OLEObject Type="Embed" ProgID="Equation.3" ShapeID="_x0000_i1145" DrawAspect="Content" ObjectID="_1756156644" r:id="rId13"/>
        </w:object>
      </w:r>
      <w:r w:rsidRPr="00742E5E">
        <w:rPr>
          <w:rFonts w:eastAsia="Times New Roman"/>
          <w:szCs w:val="28"/>
          <w:highlight w:val="yellow"/>
          <w:lang w:eastAsia="ru-RU"/>
        </w:rPr>
        <w:t>;</w:t>
      </w:r>
      <w:r w:rsidRPr="00742E5E">
        <w:rPr>
          <w:rFonts w:eastAsia="Times New Roman"/>
          <w:szCs w:val="28"/>
          <w:highlight w:val="yellow"/>
          <w:lang w:eastAsia="ru-RU"/>
        </w:rPr>
        <w:tab/>
      </w:r>
      <w:r w:rsidRPr="00742E5E">
        <w:rPr>
          <w:rFonts w:eastAsia="Times New Roman"/>
          <w:szCs w:val="28"/>
          <w:highlight w:val="yellow"/>
          <w:lang w:eastAsia="ru-RU"/>
        </w:rPr>
        <w:tab/>
      </w:r>
      <w:r w:rsidRPr="00742E5E">
        <w:rPr>
          <w:rFonts w:eastAsia="Times New Roman"/>
          <w:szCs w:val="28"/>
          <w:highlight w:val="yellow"/>
          <w:lang w:eastAsia="ru-RU"/>
        </w:rPr>
        <w:tab/>
      </w:r>
      <w:r w:rsidRPr="00742E5E">
        <w:rPr>
          <w:rFonts w:eastAsia="Times New Roman"/>
          <w:szCs w:val="28"/>
          <w:highlight w:val="yellow"/>
          <w:lang w:eastAsia="ru-RU"/>
        </w:rPr>
        <w:tab/>
      </w:r>
      <w:r w:rsidRPr="00742E5E">
        <w:rPr>
          <w:rFonts w:eastAsia="Times New Roman"/>
          <w:szCs w:val="28"/>
          <w:highlight w:val="yellow"/>
          <w:lang w:eastAsia="ru-RU"/>
        </w:rPr>
        <w:tab/>
        <w:t>(1)</w:t>
      </w:r>
    </w:p>
    <w:p w14:paraId="407A2E20" w14:textId="77777777" w:rsidR="00D06E53" w:rsidRPr="00742E5E" w:rsidRDefault="00D06E53" w:rsidP="00D06E53">
      <w:pPr>
        <w:spacing w:line="240" w:lineRule="auto"/>
        <w:ind w:firstLine="284"/>
        <w:rPr>
          <w:rFonts w:eastAsiaTheme="minorEastAsia"/>
          <w:position w:val="-16"/>
          <w:szCs w:val="28"/>
          <w:highlight w:val="yellow"/>
        </w:rPr>
      </w:pPr>
      <w:r w:rsidRPr="00742E5E">
        <w:rPr>
          <w:rFonts w:eastAsiaTheme="minorEastAsia"/>
          <w:position w:val="-16"/>
          <w:szCs w:val="28"/>
          <w:highlight w:val="yellow"/>
        </w:rPr>
        <w:t>- уравнение давления в камере сгорания (формула Бори)</w:t>
      </w:r>
    </w:p>
    <w:p w14:paraId="2A4853D3" w14:textId="2FF26A7D" w:rsidR="00D06E53" w:rsidRPr="00742E5E" w:rsidRDefault="00D06E53" w:rsidP="00D06E53">
      <w:pPr>
        <w:spacing w:line="240" w:lineRule="auto"/>
        <w:ind w:firstLine="4"/>
        <w:rPr>
          <w:rFonts w:eastAsia="Times New Roman"/>
          <w:szCs w:val="28"/>
          <w:highlight w:val="yellow"/>
          <w:lang w:eastAsia="ru-RU"/>
        </w:rPr>
      </w:pPr>
      <w:r w:rsidRPr="00742E5E">
        <w:rPr>
          <w:rFonts w:eastAsiaTheme="minorEastAsia"/>
          <w:szCs w:val="28"/>
          <w:highlight w:val="yellow"/>
        </w:rPr>
        <w:tab/>
      </w:r>
      <w:r w:rsidRPr="00742E5E">
        <w:rPr>
          <w:rFonts w:eastAsiaTheme="minorEastAsia"/>
          <w:szCs w:val="28"/>
          <w:highlight w:val="yellow"/>
        </w:rPr>
        <w:tab/>
      </w:r>
      <w:r w:rsidRPr="00742E5E">
        <w:rPr>
          <w:rFonts w:eastAsiaTheme="minorEastAsia"/>
          <w:szCs w:val="28"/>
          <w:highlight w:val="yellow"/>
        </w:rPr>
        <w:tab/>
      </w:r>
      <w:r w:rsidRPr="00742E5E">
        <w:rPr>
          <w:rFonts w:eastAsiaTheme="minorEastAsia"/>
          <w:szCs w:val="28"/>
          <w:highlight w:val="yellow"/>
        </w:rPr>
        <w:tab/>
      </w:r>
      <w:r w:rsidRPr="00742E5E">
        <w:rPr>
          <w:rFonts w:eastAsiaTheme="minorEastAsia"/>
          <w:szCs w:val="28"/>
          <w:highlight w:val="yellow"/>
        </w:rPr>
        <w:tab/>
      </w:r>
      <w:r w:rsidRPr="00742E5E">
        <w:rPr>
          <w:rFonts w:eastAsiaTheme="minorEastAsia"/>
          <w:position w:val="-40"/>
          <w:szCs w:val="28"/>
          <w:highlight w:val="yellow"/>
        </w:rPr>
        <w:object w:dxaOrig="2780" w:dyaOrig="1120" w14:anchorId="4153D7D8">
          <v:shape id="_x0000_i1146" type="#_x0000_t75" style="width:138.75pt;height:56.25pt" o:ole="">
            <v:imagedata r:id="rId14" o:title=""/>
          </v:shape>
          <o:OLEObject Type="Embed" ProgID="Equation.3" ShapeID="_x0000_i1146" DrawAspect="Content" ObjectID="_1756156645" r:id="rId15"/>
        </w:object>
      </w:r>
      <w:r w:rsidRPr="00742E5E">
        <w:rPr>
          <w:rFonts w:eastAsia="Times New Roman"/>
          <w:szCs w:val="28"/>
          <w:highlight w:val="yellow"/>
          <w:lang w:eastAsia="ru-RU"/>
        </w:rPr>
        <w:t>;</w:t>
      </w:r>
      <w:r w:rsidRPr="00742E5E">
        <w:rPr>
          <w:rFonts w:eastAsia="Times New Roman"/>
          <w:szCs w:val="28"/>
          <w:highlight w:val="yellow"/>
          <w:lang w:eastAsia="ru-RU"/>
        </w:rPr>
        <w:tab/>
      </w:r>
      <w:r w:rsidRPr="00742E5E">
        <w:rPr>
          <w:rFonts w:eastAsia="Times New Roman"/>
          <w:szCs w:val="28"/>
          <w:highlight w:val="yellow"/>
          <w:lang w:eastAsia="ru-RU"/>
        </w:rPr>
        <w:tab/>
      </w:r>
      <w:r w:rsidRPr="00742E5E">
        <w:rPr>
          <w:rFonts w:eastAsia="Times New Roman"/>
          <w:szCs w:val="28"/>
          <w:highlight w:val="yellow"/>
          <w:lang w:eastAsia="ru-RU"/>
        </w:rPr>
        <w:tab/>
      </w:r>
      <w:r w:rsidR="00B27060" w:rsidRPr="00742E5E">
        <w:rPr>
          <w:rFonts w:eastAsia="Times New Roman"/>
          <w:szCs w:val="28"/>
          <w:highlight w:val="yellow"/>
          <w:lang w:eastAsia="ru-RU"/>
        </w:rPr>
        <w:t>(2</w:t>
      </w:r>
      <w:r w:rsidRPr="00742E5E">
        <w:rPr>
          <w:rFonts w:eastAsia="Times New Roman"/>
          <w:szCs w:val="28"/>
          <w:highlight w:val="yellow"/>
          <w:lang w:eastAsia="ru-RU"/>
        </w:rPr>
        <w:t>)</w:t>
      </w:r>
    </w:p>
    <w:p w14:paraId="33C48318" w14:textId="77777777" w:rsidR="00D06E53" w:rsidRPr="00742E5E" w:rsidRDefault="00D06E53" w:rsidP="00D06E53">
      <w:pPr>
        <w:spacing w:line="240" w:lineRule="auto"/>
        <w:ind w:firstLine="284"/>
        <w:rPr>
          <w:rFonts w:eastAsiaTheme="minorEastAsia"/>
          <w:position w:val="-16"/>
          <w:szCs w:val="28"/>
          <w:highlight w:val="yellow"/>
        </w:rPr>
      </w:pPr>
      <w:r w:rsidRPr="00742E5E">
        <w:rPr>
          <w:rFonts w:eastAsiaTheme="minorEastAsia"/>
          <w:position w:val="-16"/>
          <w:szCs w:val="28"/>
          <w:highlight w:val="yellow"/>
        </w:rPr>
        <w:t>- расход продуктов горения через сопло</w:t>
      </w:r>
    </w:p>
    <w:p w14:paraId="14E60776" w14:textId="26ED060A" w:rsidR="00D06E53" w:rsidRDefault="00D06E53" w:rsidP="00D06E53">
      <w:pPr>
        <w:spacing w:line="240" w:lineRule="auto"/>
        <w:ind w:firstLine="4"/>
        <w:rPr>
          <w:rFonts w:eastAsia="Times New Roman"/>
          <w:szCs w:val="28"/>
          <w:lang w:eastAsia="ru-RU"/>
        </w:rPr>
      </w:pPr>
      <w:r w:rsidRPr="00742E5E">
        <w:rPr>
          <w:rFonts w:eastAsiaTheme="minorEastAsia"/>
          <w:szCs w:val="28"/>
          <w:highlight w:val="yellow"/>
        </w:rPr>
        <w:tab/>
      </w:r>
      <w:r w:rsidRPr="00742E5E">
        <w:rPr>
          <w:rFonts w:eastAsiaTheme="minorEastAsia"/>
          <w:szCs w:val="28"/>
          <w:highlight w:val="yellow"/>
        </w:rPr>
        <w:tab/>
      </w:r>
      <w:r w:rsidRPr="00742E5E">
        <w:rPr>
          <w:rFonts w:eastAsiaTheme="minorEastAsia"/>
          <w:szCs w:val="28"/>
          <w:highlight w:val="yellow"/>
        </w:rPr>
        <w:tab/>
      </w:r>
      <w:r w:rsidRPr="00742E5E">
        <w:rPr>
          <w:rFonts w:eastAsiaTheme="minorEastAsia"/>
          <w:szCs w:val="28"/>
          <w:highlight w:val="yellow"/>
        </w:rPr>
        <w:tab/>
      </w:r>
      <w:r w:rsidRPr="00742E5E">
        <w:rPr>
          <w:rFonts w:eastAsiaTheme="minorEastAsia"/>
          <w:szCs w:val="28"/>
          <w:highlight w:val="yellow"/>
        </w:rPr>
        <w:tab/>
      </w:r>
      <w:r w:rsidRPr="00742E5E">
        <w:rPr>
          <w:rFonts w:eastAsiaTheme="minorEastAsia"/>
          <w:position w:val="-36"/>
          <w:szCs w:val="28"/>
          <w:highlight w:val="yellow"/>
        </w:rPr>
        <w:object w:dxaOrig="2240" w:dyaOrig="840" w14:anchorId="488C400D">
          <v:shape id="_x0000_i1147" type="#_x0000_t75" style="width:111pt;height:42pt" o:ole="">
            <v:imagedata r:id="rId16" o:title=""/>
          </v:shape>
          <o:OLEObject Type="Embed" ProgID="Equation.3" ShapeID="_x0000_i1147" DrawAspect="Content" ObjectID="_1756156646" r:id="rId17"/>
        </w:object>
      </w:r>
      <w:r w:rsidRPr="00742E5E">
        <w:rPr>
          <w:rFonts w:eastAsiaTheme="minorEastAsia"/>
          <w:szCs w:val="28"/>
          <w:highlight w:val="yellow"/>
        </w:rPr>
        <w:t>;</w:t>
      </w:r>
      <w:r w:rsidRPr="00742E5E">
        <w:rPr>
          <w:rFonts w:eastAsia="Times New Roman"/>
          <w:szCs w:val="28"/>
          <w:highlight w:val="yellow"/>
          <w:lang w:eastAsia="ru-RU"/>
        </w:rPr>
        <w:tab/>
      </w:r>
      <w:r w:rsidRPr="00742E5E">
        <w:rPr>
          <w:rFonts w:eastAsia="Times New Roman"/>
          <w:szCs w:val="28"/>
          <w:highlight w:val="yellow"/>
          <w:lang w:eastAsia="ru-RU"/>
        </w:rPr>
        <w:tab/>
      </w:r>
      <w:r w:rsidRPr="00742E5E">
        <w:rPr>
          <w:rFonts w:eastAsia="Times New Roman"/>
          <w:szCs w:val="28"/>
          <w:highlight w:val="yellow"/>
          <w:lang w:eastAsia="ru-RU"/>
        </w:rPr>
        <w:tab/>
      </w:r>
      <w:r w:rsidRPr="00742E5E">
        <w:rPr>
          <w:rFonts w:eastAsia="Times New Roman"/>
          <w:szCs w:val="28"/>
          <w:highlight w:val="yellow"/>
          <w:lang w:eastAsia="ru-RU"/>
        </w:rPr>
        <w:tab/>
      </w:r>
      <w:r w:rsidR="00B27060" w:rsidRPr="00742E5E">
        <w:rPr>
          <w:rFonts w:eastAsia="Times New Roman"/>
          <w:szCs w:val="28"/>
          <w:highlight w:val="yellow"/>
          <w:lang w:eastAsia="ru-RU"/>
        </w:rPr>
        <w:t>(3</w:t>
      </w:r>
      <w:r w:rsidRPr="00742E5E">
        <w:rPr>
          <w:rFonts w:eastAsia="Times New Roman"/>
          <w:szCs w:val="28"/>
          <w:highlight w:val="yellow"/>
          <w:lang w:eastAsia="ru-RU"/>
        </w:rPr>
        <w:t>)</w:t>
      </w:r>
    </w:p>
    <w:p w14:paraId="57B9083E" w14:textId="77777777" w:rsidR="00D06E53" w:rsidRDefault="00D06E53" w:rsidP="00D06E53">
      <w:pPr>
        <w:spacing w:line="240" w:lineRule="auto"/>
        <w:ind w:firstLine="284"/>
        <w:rPr>
          <w:rFonts w:eastAsiaTheme="minorEastAsia"/>
          <w:position w:val="-16"/>
          <w:szCs w:val="28"/>
        </w:rPr>
      </w:pPr>
      <w:r>
        <w:rPr>
          <w:rFonts w:eastAsiaTheme="minorEastAsia"/>
          <w:position w:val="-16"/>
          <w:szCs w:val="28"/>
        </w:rPr>
        <w:t>- сила тяги реактивного двигателя</w:t>
      </w:r>
    </w:p>
    <w:p w14:paraId="707E0C36" w14:textId="4B4586F0" w:rsidR="00D06E53" w:rsidRPr="00A11673" w:rsidRDefault="00D06E53" w:rsidP="00D06E53">
      <w:pPr>
        <w:spacing w:line="240" w:lineRule="auto"/>
        <w:rPr>
          <w:rFonts w:eastAsiaTheme="minorEastAsia"/>
          <w:position w:val="-16"/>
          <w:szCs w:val="28"/>
        </w:rPr>
      </w:pPr>
      <w:r>
        <w:rPr>
          <w:rFonts w:eastAsia="Times New Roman"/>
          <w:szCs w:val="28"/>
          <w:lang w:eastAsia="ru-RU"/>
        </w:rPr>
        <w:tab/>
      </w:r>
      <w:r>
        <w:rPr>
          <w:rFonts w:eastAsia="Times New Roman"/>
          <w:szCs w:val="28"/>
          <w:lang w:eastAsia="ru-RU"/>
        </w:rPr>
        <w:tab/>
      </w:r>
      <w:r>
        <w:rPr>
          <w:rFonts w:eastAsia="Times New Roman"/>
          <w:szCs w:val="28"/>
          <w:lang w:eastAsia="ru-RU"/>
        </w:rPr>
        <w:tab/>
      </w:r>
      <w:r>
        <w:rPr>
          <w:rFonts w:eastAsia="Times New Roman"/>
          <w:szCs w:val="28"/>
          <w:lang w:eastAsia="ru-RU"/>
        </w:rPr>
        <w:tab/>
      </w:r>
      <w:r>
        <w:rPr>
          <w:rFonts w:eastAsia="Times New Roman"/>
          <w:szCs w:val="28"/>
          <w:lang w:eastAsia="ru-RU"/>
        </w:rPr>
        <w:tab/>
      </w:r>
      <w:r w:rsidRPr="00005385">
        <w:rPr>
          <w:rFonts w:eastAsiaTheme="minorEastAsia"/>
          <w:position w:val="-12"/>
          <w:szCs w:val="28"/>
        </w:rPr>
        <w:object w:dxaOrig="2659" w:dyaOrig="380" w14:anchorId="4782109C">
          <v:shape id="_x0000_i1030" type="#_x0000_t75" style="width:133.5pt;height:18.75pt" o:ole="">
            <v:imagedata r:id="rId18" o:title=""/>
          </v:shape>
          <o:OLEObject Type="Embed" ProgID="Equation.3" ShapeID="_x0000_i1030" DrawAspect="Content" ObjectID="_1756156647" r:id="rId19"/>
        </w:object>
      </w:r>
      <w:r>
        <w:rPr>
          <w:rFonts w:eastAsia="Times New Roman"/>
          <w:szCs w:val="28"/>
          <w:lang w:eastAsia="ru-RU"/>
        </w:rPr>
        <w:t>;</w:t>
      </w:r>
      <w:r>
        <w:rPr>
          <w:rFonts w:eastAsiaTheme="minorEastAsia"/>
          <w:szCs w:val="28"/>
        </w:rPr>
        <w:tab/>
      </w:r>
      <w:r>
        <w:rPr>
          <w:rFonts w:eastAsiaTheme="minorEastAsia"/>
          <w:szCs w:val="28"/>
        </w:rPr>
        <w:tab/>
      </w:r>
      <w:r>
        <w:rPr>
          <w:rFonts w:eastAsiaTheme="minorEastAsia"/>
          <w:szCs w:val="28"/>
        </w:rPr>
        <w:tab/>
      </w:r>
      <w:r>
        <w:rPr>
          <w:rFonts w:eastAsia="Times New Roman"/>
          <w:szCs w:val="28"/>
          <w:lang w:eastAsia="ru-RU"/>
        </w:rPr>
        <w:tab/>
      </w:r>
      <w:r w:rsidR="00B27060">
        <w:rPr>
          <w:rFonts w:eastAsia="Times New Roman"/>
          <w:szCs w:val="28"/>
          <w:lang w:eastAsia="ru-RU"/>
        </w:rPr>
        <w:t>(4</w:t>
      </w:r>
      <w:r>
        <w:rPr>
          <w:rFonts w:eastAsia="Times New Roman"/>
          <w:szCs w:val="28"/>
          <w:lang w:eastAsia="ru-RU"/>
        </w:rPr>
        <w:t>)</w:t>
      </w:r>
    </w:p>
    <w:p w14:paraId="2EA75DB8" w14:textId="77777777" w:rsidR="00D06E53" w:rsidRDefault="00D06E53" w:rsidP="00D06E53">
      <w:pPr>
        <w:spacing w:line="240" w:lineRule="auto"/>
        <w:ind w:firstLine="284"/>
        <w:rPr>
          <w:rFonts w:eastAsiaTheme="minorEastAsia"/>
          <w:position w:val="-16"/>
          <w:szCs w:val="28"/>
        </w:rPr>
      </w:pPr>
      <w:r>
        <w:rPr>
          <w:rFonts w:eastAsiaTheme="minorEastAsia"/>
          <w:position w:val="-16"/>
          <w:szCs w:val="28"/>
        </w:rPr>
        <w:t>- суммарный импульс тяги двигателя</w:t>
      </w:r>
    </w:p>
    <w:p w14:paraId="65C3171C" w14:textId="21206F0E" w:rsidR="00D06E53" w:rsidRDefault="00D06E53" w:rsidP="00D06E53">
      <w:pPr>
        <w:spacing w:line="240" w:lineRule="auto"/>
        <w:ind w:firstLine="4"/>
        <w:rPr>
          <w:rFonts w:eastAsia="Times New Roman"/>
          <w:szCs w:val="28"/>
          <w:lang w:eastAsia="ru-RU"/>
        </w:rPr>
      </w:pP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r>
      <w:r w:rsidRPr="00B91FE3">
        <w:rPr>
          <w:rFonts w:eastAsiaTheme="minorEastAsia"/>
          <w:position w:val="-18"/>
          <w:szCs w:val="28"/>
        </w:rPr>
        <w:object w:dxaOrig="1460" w:dyaOrig="540" w14:anchorId="63C3FB00">
          <v:shape id="_x0000_i1031" type="#_x0000_t75" style="width:72.75pt;height:27pt" o:ole="">
            <v:imagedata r:id="rId20" o:title=""/>
          </v:shape>
          <o:OLEObject Type="Embed" ProgID="Equation.3" ShapeID="_x0000_i1031" DrawAspect="Content" ObjectID="_1756156648" r:id="rId21"/>
        </w:object>
      </w:r>
      <w:r>
        <w:rPr>
          <w:rFonts w:eastAsia="Times New Roman"/>
          <w:szCs w:val="28"/>
          <w:lang w:eastAsia="ru-RU"/>
        </w:rPr>
        <w:tab/>
      </w:r>
      <w:r>
        <w:rPr>
          <w:rFonts w:eastAsia="Times New Roman"/>
          <w:szCs w:val="28"/>
          <w:lang w:eastAsia="ru-RU"/>
        </w:rPr>
        <w:tab/>
      </w:r>
      <w:r>
        <w:rPr>
          <w:rFonts w:eastAsia="Times New Roman"/>
          <w:szCs w:val="28"/>
          <w:lang w:eastAsia="ru-RU"/>
        </w:rPr>
        <w:tab/>
      </w:r>
      <w:r>
        <w:rPr>
          <w:rFonts w:eastAsia="Times New Roman"/>
          <w:szCs w:val="28"/>
          <w:lang w:eastAsia="ru-RU"/>
        </w:rPr>
        <w:tab/>
      </w:r>
      <w:r>
        <w:rPr>
          <w:rFonts w:eastAsia="Times New Roman"/>
          <w:szCs w:val="28"/>
          <w:lang w:eastAsia="ru-RU"/>
        </w:rPr>
        <w:tab/>
        <w:t>(</w:t>
      </w:r>
      <w:r w:rsidR="00B27060">
        <w:rPr>
          <w:rFonts w:eastAsia="Times New Roman"/>
          <w:szCs w:val="28"/>
          <w:lang w:eastAsia="ru-RU"/>
        </w:rPr>
        <w:t>5</w:t>
      </w:r>
      <w:r>
        <w:rPr>
          <w:rFonts w:eastAsia="Times New Roman"/>
          <w:szCs w:val="28"/>
          <w:lang w:eastAsia="ru-RU"/>
        </w:rPr>
        <w:t>)</w:t>
      </w:r>
    </w:p>
    <w:p w14:paraId="085A8104" w14:textId="77777777" w:rsidR="00D06E53" w:rsidRDefault="00D06E53" w:rsidP="00D06E53">
      <w:pPr>
        <w:spacing w:line="240" w:lineRule="auto"/>
        <w:ind w:firstLine="567"/>
        <w:jc w:val="both"/>
        <w:rPr>
          <w:rFonts w:eastAsiaTheme="minorEastAsia"/>
          <w:szCs w:val="28"/>
        </w:rPr>
      </w:pPr>
      <w:r>
        <w:rPr>
          <w:szCs w:val="28"/>
        </w:rPr>
        <w:t xml:space="preserve">Здесь </w:t>
      </w:r>
      <w:r w:rsidRPr="008E2EBE">
        <w:rPr>
          <w:rFonts w:eastAsiaTheme="minorEastAsia"/>
          <w:position w:val="-12"/>
          <w:szCs w:val="28"/>
        </w:rPr>
        <w:object w:dxaOrig="340" w:dyaOrig="380" w14:anchorId="70811008">
          <v:shape id="_x0000_i1032" type="#_x0000_t75" style="width:17.25pt;height:18.75pt" o:ole="">
            <v:imagedata r:id="rId22" o:title=""/>
          </v:shape>
          <o:OLEObject Type="Embed" ProgID="Equation.3" ShapeID="_x0000_i1032" DrawAspect="Content" ObjectID="_1756156649" r:id="rId23"/>
        </w:object>
      </w:r>
      <w:r>
        <w:rPr>
          <w:rFonts w:eastAsiaTheme="minorEastAsia"/>
          <w:szCs w:val="28"/>
        </w:rPr>
        <w:t>,</w:t>
      </w:r>
      <w:r w:rsidRPr="008E2EBE">
        <w:rPr>
          <w:rFonts w:eastAsiaTheme="minorEastAsia"/>
          <w:position w:val="-12"/>
          <w:szCs w:val="28"/>
        </w:rPr>
        <w:object w:dxaOrig="300" w:dyaOrig="380" w14:anchorId="2250E55D">
          <v:shape id="_x0000_i1033" type="#_x0000_t75" style="width:15pt;height:18.75pt" o:ole="">
            <v:imagedata r:id="rId24" o:title=""/>
          </v:shape>
          <o:OLEObject Type="Embed" ProgID="Equation.3" ShapeID="_x0000_i1033" DrawAspect="Content" ObjectID="_1756156650" r:id="rId25"/>
        </w:object>
      </w:r>
      <w:r>
        <w:rPr>
          <w:rFonts w:eastAsiaTheme="minorEastAsia"/>
          <w:szCs w:val="28"/>
        </w:rPr>
        <w:t xml:space="preserve"> – давление и температура в камере сгорания; </w:t>
      </w:r>
      <w:r w:rsidRPr="00C167C6">
        <w:rPr>
          <w:rFonts w:eastAsiaTheme="minorEastAsia"/>
          <w:position w:val="-12"/>
          <w:szCs w:val="28"/>
        </w:rPr>
        <w:object w:dxaOrig="300" w:dyaOrig="380" w14:anchorId="147BEE57">
          <v:shape id="_x0000_i1034" type="#_x0000_t75" style="width:15pt;height:18.75pt" o:ole="">
            <v:imagedata r:id="rId26" o:title=""/>
          </v:shape>
          <o:OLEObject Type="Embed" ProgID="Equation.3" ShapeID="_x0000_i1034" DrawAspect="Content" ObjectID="_1756156651" r:id="rId27"/>
        </w:object>
      </w:r>
      <w:r>
        <w:rPr>
          <w:rFonts w:eastAsiaTheme="minorEastAsia"/>
          <w:szCs w:val="28"/>
        </w:rPr>
        <w:t xml:space="preserve"> – площадь горения топлива; </w:t>
      </w:r>
      <w:r w:rsidRPr="00C167C6">
        <w:rPr>
          <w:rFonts w:eastAsiaTheme="minorEastAsia"/>
          <w:position w:val="-28"/>
          <w:szCs w:val="28"/>
        </w:rPr>
        <w:object w:dxaOrig="960" w:dyaOrig="720" w14:anchorId="71733301">
          <v:shape id="_x0000_i1035" type="#_x0000_t75" style="width:48pt;height:36.75pt" o:ole="">
            <v:imagedata r:id="rId28" o:title=""/>
          </v:shape>
          <o:OLEObject Type="Embed" ProgID="Equation.3" ShapeID="_x0000_i1035" DrawAspect="Content" ObjectID="_1756156652" r:id="rId29"/>
        </w:object>
      </w:r>
      <w:r>
        <w:rPr>
          <w:rFonts w:eastAsiaTheme="minorEastAsia"/>
          <w:szCs w:val="28"/>
        </w:rPr>
        <w:t xml:space="preserve"> – время горения (при торцевом горении </w:t>
      </w:r>
      <w:r w:rsidRPr="00C167C6">
        <w:rPr>
          <w:rFonts w:eastAsiaTheme="minorEastAsia"/>
          <w:position w:val="-12"/>
          <w:szCs w:val="28"/>
        </w:rPr>
        <w:object w:dxaOrig="1359" w:dyaOrig="440" w14:anchorId="6B789E6E">
          <v:shape id="_x0000_i1036" type="#_x0000_t75" style="width:67.5pt;height:21.75pt" o:ole="">
            <v:imagedata r:id="rId30" o:title=""/>
          </v:shape>
          <o:OLEObject Type="Embed" ProgID="Equation.3" ShapeID="_x0000_i1036" DrawAspect="Content" ObjectID="_1756156653" r:id="rId31"/>
        </w:object>
      </w:r>
      <w:r>
        <w:rPr>
          <w:rFonts w:eastAsiaTheme="minorEastAsia"/>
          <w:szCs w:val="28"/>
        </w:rPr>
        <w:t xml:space="preserve">, </w:t>
      </w:r>
      <w:r w:rsidRPr="00C814A6">
        <w:rPr>
          <w:rFonts w:eastAsiaTheme="minorEastAsia"/>
          <w:position w:val="-12"/>
          <w:szCs w:val="28"/>
        </w:rPr>
        <w:object w:dxaOrig="1219" w:dyaOrig="380" w14:anchorId="0D62BF8D">
          <v:shape id="_x0000_i1037" type="#_x0000_t75" style="width:60.75pt;height:18.75pt" o:ole="">
            <v:imagedata r:id="rId32" o:title=""/>
          </v:shape>
          <o:OLEObject Type="Embed" ProgID="Equation.3" ShapeID="_x0000_i1037" DrawAspect="Content" ObjectID="_1756156654" r:id="rId33"/>
        </w:object>
      </w:r>
      <w:r w:rsidRPr="00C814A6">
        <w:rPr>
          <w:rFonts w:eastAsiaTheme="minorEastAsia"/>
          <w:szCs w:val="28"/>
        </w:rPr>
        <w:t>);</w:t>
      </w:r>
      <w:r>
        <w:rPr>
          <w:rFonts w:eastAsiaTheme="minorEastAsia"/>
          <w:szCs w:val="28"/>
        </w:rPr>
        <w:t xml:space="preserve"> </w:t>
      </w:r>
      <w:r w:rsidRPr="00C814A6">
        <w:rPr>
          <w:rFonts w:eastAsiaTheme="minorEastAsia"/>
          <w:position w:val="-16"/>
          <w:szCs w:val="28"/>
        </w:rPr>
        <w:object w:dxaOrig="400" w:dyaOrig="420" w14:anchorId="205B32C1">
          <v:shape id="_x0000_i1038" type="#_x0000_t75" style="width:20.25pt;height:21pt" o:ole="">
            <v:imagedata r:id="rId34" o:title=""/>
          </v:shape>
          <o:OLEObject Type="Embed" ProgID="Equation.3" ShapeID="_x0000_i1038" DrawAspect="Content" ObjectID="_1756156655" r:id="rId35"/>
        </w:object>
      </w:r>
      <w:r w:rsidRPr="00C814A6">
        <w:rPr>
          <w:rFonts w:eastAsiaTheme="minorEastAsia"/>
          <w:szCs w:val="28"/>
        </w:rPr>
        <w:t xml:space="preserve"> – площадь критического сечения сопла; </w:t>
      </w:r>
      <w:r w:rsidRPr="00C814A6">
        <w:rPr>
          <w:rFonts w:eastAsiaTheme="minorEastAsia"/>
          <w:position w:val="-12"/>
          <w:szCs w:val="28"/>
        </w:rPr>
        <w:object w:dxaOrig="320" w:dyaOrig="380" w14:anchorId="65B6E83C">
          <v:shape id="_x0000_i1039" type="#_x0000_t75" style="width:15.75pt;height:18.75pt" o:ole="">
            <v:imagedata r:id="rId36" o:title=""/>
          </v:shape>
          <o:OLEObject Type="Embed" ProgID="Equation.3" ShapeID="_x0000_i1039" DrawAspect="Content" ObjectID="_1756156656" r:id="rId37"/>
        </w:object>
      </w:r>
      <w:r w:rsidRPr="00C814A6">
        <w:rPr>
          <w:rFonts w:eastAsiaTheme="minorEastAsia"/>
          <w:szCs w:val="28"/>
        </w:rPr>
        <w:t xml:space="preserve"> – площадь выходного сечения;</w:t>
      </w:r>
      <w:r>
        <w:rPr>
          <w:rFonts w:eastAsiaTheme="minorEastAsia"/>
          <w:szCs w:val="28"/>
        </w:rPr>
        <w:t xml:space="preserve"> </w:t>
      </w:r>
      <w:r w:rsidRPr="00C814A6">
        <w:rPr>
          <w:rFonts w:eastAsiaTheme="minorEastAsia"/>
          <w:position w:val="-12"/>
          <w:szCs w:val="28"/>
        </w:rPr>
        <w:object w:dxaOrig="300" w:dyaOrig="380" w14:anchorId="34F822A2">
          <v:shape id="_x0000_i1040" type="#_x0000_t75" style="width:15pt;height:18.75pt" o:ole="">
            <v:imagedata r:id="rId38" o:title=""/>
          </v:shape>
          <o:OLEObject Type="Embed" ProgID="Equation.3" ShapeID="_x0000_i1040" DrawAspect="Content" ObjectID="_1756156657" r:id="rId39"/>
        </w:object>
      </w:r>
      <w:r w:rsidRPr="00C814A6">
        <w:rPr>
          <w:rFonts w:eastAsiaTheme="minorEastAsia"/>
          <w:szCs w:val="28"/>
        </w:rPr>
        <w:t xml:space="preserve"> – коэффициент расхода;</w:t>
      </w:r>
      <w:r>
        <w:rPr>
          <w:rFonts w:eastAsiaTheme="minorEastAsia"/>
          <w:szCs w:val="28"/>
        </w:rPr>
        <w:t xml:space="preserve"> </w:t>
      </w:r>
      <w:r w:rsidRPr="00C814A6">
        <w:rPr>
          <w:rFonts w:eastAsiaTheme="minorEastAsia"/>
          <w:position w:val="-10"/>
          <w:szCs w:val="28"/>
        </w:rPr>
        <w:object w:dxaOrig="220" w:dyaOrig="279" w14:anchorId="2E557CB7">
          <v:shape id="_x0000_i1041" type="#_x0000_t75" style="width:11.25pt;height:14.25pt" o:ole="">
            <v:imagedata r:id="rId40" o:title=""/>
          </v:shape>
          <o:OLEObject Type="Embed" ProgID="Equation.3" ShapeID="_x0000_i1041" DrawAspect="Content" ObjectID="_1756156658" r:id="rId41"/>
        </w:object>
      </w:r>
      <w:r w:rsidRPr="00C814A6">
        <w:rPr>
          <w:rFonts w:eastAsiaTheme="minorEastAsia"/>
          <w:szCs w:val="28"/>
        </w:rPr>
        <w:t xml:space="preserve"> – коэффициент тепловых потерь;</w:t>
      </w:r>
      <w:r>
        <w:rPr>
          <w:rFonts w:eastAsiaTheme="minorEastAsia"/>
          <w:szCs w:val="28"/>
        </w:rPr>
        <w:t xml:space="preserve"> </w:t>
      </w:r>
      <w:r w:rsidRPr="00C814A6">
        <w:rPr>
          <w:rFonts w:eastAsiaTheme="minorEastAsia"/>
          <w:position w:val="-12"/>
          <w:szCs w:val="28"/>
        </w:rPr>
        <w:object w:dxaOrig="300" w:dyaOrig="380" w14:anchorId="209E467C">
          <v:shape id="_x0000_i1042" type="#_x0000_t75" style="width:15pt;height:18.75pt" o:ole="">
            <v:imagedata r:id="rId42" o:title=""/>
          </v:shape>
          <o:OLEObject Type="Embed" ProgID="Equation.3" ShapeID="_x0000_i1042" DrawAspect="Content" ObjectID="_1756156659" r:id="rId43"/>
        </w:object>
      </w:r>
      <w:r w:rsidRPr="00C814A6">
        <w:rPr>
          <w:rFonts w:eastAsiaTheme="minorEastAsia"/>
          <w:szCs w:val="28"/>
        </w:rPr>
        <w:t xml:space="preserve"> – коэффициент </w:t>
      </w:r>
      <w:r>
        <w:rPr>
          <w:rFonts w:eastAsiaTheme="minorEastAsia"/>
          <w:szCs w:val="28"/>
        </w:rPr>
        <w:t>механических потерь</w:t>
      </w:r>
      <w:r w:rsidRPr="00C814A6">
        <w:rPr>
          <w:rFonts w:eastAsiaTheme="minorEastAsia"/>
          <w:szCs w:val="28"/>
        </w:rPr>
        <w:t>.</w:t>
      </w:r>
    </w:p>
    <w:p w14:paraId="131422E4" w14:textId="77777777"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Параметры в выходном сечении сопла определяются с помощью газодинамических функций:</w:t>
      </w:r>
    </w:p>
    <w:p w14:paraId="068B2D4B" w14:textId="69FAA90A"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7A075E">
        <w:rPr>
          <w:rFonts w:eastAsiaTheme="minorEastAsia"/>
          <w:position w:val="-32"/>
          <w:szCs w:val="28"/>
        </w:rPr>
        <w:object w:dxaOrig="7000" w:dyaOrig="960" w14:anchorId="7302B9E4">
          <v:shape id="_x0000_i1043" type="#_x0000_t75" style="width:349.5pt;height:48pt" o:ole="">
            <v:imagedata r:id="rId44" o:title=""/>
          </v:shape>
          <o:OLEObject Type="Embed" ProgID="Equation.3" ShapeID="_x0000_i1043" DrawAspect="Content" ObjectID="_1756156660" r:id="rId45"/>
        </w:object>
      </w:r>
      <w:r w:rsidRPr="008E2B8D">
        <w:rPr>
          <w:rFonts w:eastAsiaTheme="minorEastAsia"/>
          <w:szCs w:val="28"/>
        </w:rPr>
        <w:t>;</w:t>
      </w:r>
      <w:r>
        <w:rPr>
          <w:rFonts w:eastAsiaTheme="minorEastAsia"/>
          <w:szCs w:val="28"/>
        </w:rPr>
        <w:tab/>
      </w:r>
      <w:r w:rsidRPr="008E2B8D">
        <w:rPr>
          <w:rFonts w:eastAsiaTheme="minorEastAsia"/>
          <w:szCs w:val="28"/>
        </w:rPr>
        <w:tab/>
        <w:t>(</w:t>
      </w:r>
      <w:r w:rsidR="00B27060">
        <w:rPr>
          <w:rFonts w:eastAsiaTheme="minorEastAsia"/>
          <w:szCs w:val="28"/>
        </w:rPr>
        <w:t>6</w:t>
      </w:r>
      <w:r w:rsidRPr="008E2B8D">
        <w:rPr>
          <w:rFonts w:eastAsiaTheme="minorEastAsia"/>
          <w:szCs w:val="28"/>
        </w:rPr>
        <w:t>)</w:t>
      </w:r>
    </w:p>
    <w:p w14:paraId="24554D05" w14:textId="77777777"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Приведенная скорость λ определяется из решения нелинейного уравнения:</w:t>
      </w:r>
    </w:p>
    <w:p w14:paraId="665A3751" w14:textId="6EBF9B5D" w:rsidR="00D06E53" w:rsidRPr="007520D1"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lastRenderedPageBreak/>
        <w:tab/>
      </w:r>
      <w:r w:rsidRPr="008E2B8D">
        <w:rPr>
          <w:rFonts w:eastAsiaTheme="minorEastAsia"/>
          <w:szCs w:val="28"/>
        </w:rPr>
        <w:tab/>
      </w:r>
      <w:r w:rsidRPr="008E2B8D">
        <w:rPr>
          <w:rFonts w:eastAsiaTheme="minorEastAsia"/>
          <w:szCs w:val="28"/>
        </w:rPr>
        <w:tab/>
      </w:r>
      <w:r w:rsidRPr="008E2B8D">
        <w:rPr>
          <w:rFonts w:eastAsiaTheme="minorEastAsia"/>
          <w:szCs w:val="28"/>
        </w:rPr>
        <w:tab/>
      </w:r>
      <w:r w:rsidRPr="007A075E">
        <w:rPr>
          <w:rFonts w:eastAsiaTheme="minorEastAsia"/>
          <w:position w:val="-34"/>
          <w:szCs w:val="28"/>
        </w:rPr>
        <w:object w:dxaOrig="3879" w:dyaOrig="980" w14:anchorId="4AA25E88">
          <v:shape id="_x0000_i1044" type="#_x0000_t75" style="width:195.75pt;height:49.5pt" o:ole="">
            <v:imagedata r:id="rId46" o:title=""/>
          </v:shape>
          <o:OLEObject Type="Embed" ProgID="Equation.3" ShapeID="_x0000_i1044" DrawAspect="Content" ObjectID="_1756156661" r:id="rId47"/>
        </w:object>
      </w:r>
      <w:r>
        <w:rPr>
          <w:rFonts w:eastAsiaTheme="minorEastAsia"/>
          <w:szCs w:val="28"/>
        </w:rPr>
        <w:t>.</w:t>
      </w:r>
      <w:r>
        <w:rPr>
          <w:rFonts w:eastAsiaTheme="minorEastAsia"/>
          <w:szCs w:val="28"/>
        </w:rPr>
        <w:tab/>
      </w:r>
      <w:r>
        <w:rPr>
          <w:rFonts w:eastAsiaTheme="minorEastAsia"/>
          <w:szCs w:val="28"/>
        </w:rPr>
        <w:tab/>
      </w:r>
      <w:r>
        <w:rPr>
          <w:rFonts w:eastAsiaTheme="minorEastAsia"/>
          <w:szCs w:val="28"/>
        </w:rPr>
        <w:tab/>
      </w:r>
      <w:r w:rsidRPr="008E2B8D">
        <w:rPr>
          <w:rFonts w:eastAsiaTheme="minorEastAsia"/>
          <w:szCs w:val="28"/>
        </w:rPr>
        <w:t>(</w:t>
      </w:r>
      <w:r w:rsidR="00B27060">
        <w:rPr>
          <w:rFonts w:eastAsiaTheme="minorEastAsia"/>
          <w:szCs w:val="28"/>
        </w:rPr>
        <w:t>7</w:t>
      </w:r>
      <w:r>
        <w:rPr>
          <w:rFonts w:eastAsiaTheme="minorEastAsia"/>
          <w:szCs w:val="28"/>
        </w:rPr>
        <w:t>)</w:t>
      </w:r>
    </w:p>
    <w:p w14:paraId="2E08FD36" w14:textId="77777777" w:rsidR="00D06E53" w:rsidRPr="008E2B8D" w:rsidRDefault="00D06E53" w:rsidP="00D06E53">
      <w:pPr>
        <w:autoSpaceDE w:val="0"/>
        <w:autoSpaceDN w:val="0"/>
        <w:adjustRightInd w:val="0"/>
        <w:spacing w:line="240" w:lineRule="auto"/>
        <w:ind w:firstLine="851"/>
        <w:jc w:val="both"/>
        <w:rPr>
          <w:rFonts w:eastAsiaTheme="minorEastAsia"/>
          <w:szCs w:val="28"/>
        </w:rPr>
      </w:pPr>
      <w:r w:rsidRPr="008E2B8D">
        <w:rPr>
          <w:rFonts w:eastAsiaTheme="minorEastAsia"/>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14:paraId="29E6D1D7" w14:textId="77777777"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Сила тяги реактивного двигателя с учетом доли тяги на вращательный момент:</w:t>
      </w:r>
    </w:p>
    <w:p w14:paraId="170CFB0D" w14:textId="017ACB7D"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Pr="008E2B8D">
        <w:rPr>
          <w:rFonts w:eastAsiaTheme="minorEastAsia"/>
          <w:szCs w:val="28"/>
        </w:rPr>
        <w:tab/>
      </w:r>
      <w:r w:rsidRPr="007A075E">
        <w:rPr>
          <w:rFonts w:eastAsiaTheme="minorEastAsia"/>
          <w:position w:val="-12"/>
          <w:szCs w:val="28"/>
        </w:rPr>
        <w:object w:dxaOrig="2620" w:dyaOrig="380" w14:anchorId="5211673D">
          <v:shape id="_x0000_i1045" type="#_x0000_t75" style="width:132pt;height:18.75pt" o:ole="">
            <v:imagedata r:id="rId48" o:title=""/>
          </v:shape>
          <o:OLEObject Type="Embed" ProgID="Equation.3" ShapeID="_x0000_i1045" DrawAspect="Content" ObjectID="_1756156662" r:id="rId49"/>
        </w:object>
      </w:r>
      <w:r w:rsidRPr="008E2B8D">
        <w:rPr>
          <w:rFonts w:eastAsiaTheme="minorEastAsia"/>
          <w:szCs w:val="28"/>
        </w:rPr>
        <w:t>;</w:t>
      </w:r>
      <w:r w:rsidRPr="008E2B8D">
        <w:rPr>
          <w:rFonts w:eastAsiaTheme="minorEastAsia"/>
          <w:szCs w:val="28"/>
        </w:rPr>
        <w:tab/>
      </w:r>
      <w:r w:rsidRPr="008E2B8D">
        <w:rPr>
          <w:rFonts w:eastAsiaTheme="minorEastAsia"/>
          <w:szCs w:val="28"/>
        </w:rPr>
        <w:tab/>
      </w:r>
      <w:r w:rsidRPr="008E2B8D">
        <w:rPr>
          <w:rFonts w:eastAsiaTheme="minorEastAsia"/>
          <w:szCs w:val="28"/>
        </w:rPr>
        <w:tab/>
      </w:r>
      <w:r w:rsidRPr="008E2B8D">
        <w:rPr>
          <w:rFonts w:eastAsiaTheme="minorEastAsia"/>
          <w:szCs w:val="28"/>
        </w:rPr>
        <w:tab/>
      </w:r>
      <w:r>
        <w:rPr>
          <w:rFonts w:eastAsiaTheme="minorEastAsia"/>
          <w:szCs w:val="28"/>
        </w:rPr>
        <w:tab/>
      </w:r>
      <w:r w:rsidRPr="008E2B8D">
        <w:rPr>
          <w:rFonts w:eastAsiaTheme="minorEastAsia"/>
          <w:szCs w:val="28"/>
        </w:rPr>
        <w:t>(</w:t>
      </w:r>
      <w:r w:rsidR="00B27060">
        <w:rPr>
          <w:rFonts w:eastAsiaTheme="minorEastAsia"/>
          <w:szCs w:val="28"/>
        </w:rPr>
        <w:t>8</w:t>
      </w:r>
      <w:r w:rsidRPr="008E2B8D">
        <w:rPr>
          <w:rFonts w:eastAsiaTheme="minorEastAsia"/>
          <w:szCs w:val="28"/>
        </w:rPr>
        <w:t>)</w:t>
      </w:r>
    </w:p>
    <w:p w14:paraId="6807E24F" w14:textId="77777777"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момент вращения [41]:</w:t>
      </w:r>
    </w:p>
    <w:p w14:paraId="1181E092" w14:textId="6821B905"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Pr="008E2B8D">
        <w:rPr>
          <w:rFonts w:eastAsiaTheme="minorEastAsia"/>
          <w:szCs w:val="28"/>
        </w:rPr>
        <w:tab/>
      </w:r>
      <w:r w:rsidRPr="007A075E">
        <w:rPr>
          <w:rFonts w:eastAsiaTheme="minorEastAsia"/>
          <w:position w:val="-16"/>
          <w:szCs w:val="28"/>
        </w:rPr>
        <w:object w:dxaOrig="2040" w:dyaOrig="420" w14:anchorId="00B27537">
          <v:shape id="_x0000_i1046" type="#_x0000_t75" style="width:102.75pt;height:21pt" o:ole="">
            <v:imagedata r:id="rId50" o:title=""/>
          </v:shape>
          <o:OLEObject Type="Embed" ProgID="Equation.3" ShapeID="_x0000_i1046" DrawAspect="Content" ObjectID="_1756156663" r:id="rId51"/>
        </w:object>
      </w:r>
      <w:r w:rsidRPr="008E2B8D">
        <w:rPr>
          <w:rFonts w:eastAsiaTheme="minorEastAsia"/>
          <w:szCs w:val="28"/>
        </w:rPr>
        <w:t>,</w:t>
      </w:r>
      <w:r w:rsidRPr="008E2B8D">
        <w:rPr>
          <w:rFonts w:eastAsiaTheme="minorEastAsia"/>
          <w:szCs w:val="28"/>
        </w:rPr>
        <w:tab/>
      </w:r>
      <w:r w:rsidRPr="008E2B8D">
        <w:rPr>
          <w:rFonts w:eastAsiaTheme="minorEastAsia"/>
          <w:szCs w:val="28"/>
        </w:rPr>
        <w:tab/>
      </w:r>
      <w:r w:rsidRPr="008E2B8D">
        <w:rPr>
          <w:rFonts w:eastAsiaTheme="minorEastAsia"/>
          <w:szCs w:val="28"/>
        </w:rPr>
        <w:tab/>
      </w:r>
      <w:r w:rsidRPr="008E2B8D">
        <w:rPr>
          <w:rFonts w:eastAsiaTheme="minorEastAsia"/>
          <w:szCs w:val="28"/>
        </w:rPr>
        <w:tab/>
      </w:r>
      <w:r>
        <w:rPr>
          <w:rFonts w:eastAsiaTheme="minorEastAsia"/>
          <w:szCs w:val="28"/>
        </w:rPr>
        <w:tab/>
      </w:r>
      <w:r w:rsidRPr="008E2B8D">
        <w:rPr>
          <w:rFonts w:eastAsiaTheme="minorEastAsia"/>
          <w:szCs w:val="28"/>
        </w:rPr>
        <w:t>(</w:t>
      </w:r>
      <w:r w:rsidR="00B27060">
        <w:rPr>
          <w:rFonts w:eastAsiaTheme="minorEastAsia"/>
          <w:szCs w:val="28"/>
        </w:rPr>
        <w:t>9</w:t>
      </w:r>
      <w:r w:rsidRPr="008E2B8D">
        <w:rPr>
          <w:rFonts w:eastAsiaTheme="minorEastAsia"/>
          <w:szCs w:val="28"/>
        </w:rPr>
        <w:t>)</w:t>
      </w:r>
    </w:p>
    <w:p w14:paraId="3E90FBC9" w14:textId="77777777"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 xml:space="preserve">где ν – доля тяги на вращательный момент; </w:t>
      </w:r>
      <w:r w:rsidRPr="00BC7E0C">
        <w:rPr>
          <w:rFonts w:eastAsiaTheme="minorEastAsia"/>
          <w:position w:val="-12"/>
          <w:szCs w:val="28"/>
        </w:rPr>
        <w:object w:dxaOrig="240" w:dyaOrig="380" w14:anchorId="59478197">
          <v:shape id="_x0000_i1047" type="#_x0000_t75" style="width:12.75pt;height:18.75pt" o:ole="">
            <v:imagedata r:id="rId52" o:title=""/>
          </v:shape>
          <o:OLEObject Type="Embed" ProgID="Equation.3" ShapeID="_x0000_i1047" DrawAspect="Content" ObjectID="_1756156664" r:id="rId53"/>
        </w:object>
      </w:r>
      <w:r w:rsidRPr="008E2B8D">
        <w:rPr>
          <w:rFonts w:eastAsiaTheme="minorEastAsia"/>
          <w:szCs w:val="28"/>
        </w:rPr>
        <w:t xml:space="preserve"> – радиус приложения силы вращения; </w:t>
      </w:r>
      <w:r w:rsidRPr="008E2B8D">
        <w:rPr>
          <w:rFonts w:eastAsiaTheme="minorEastAsia"/>
          <w:szCs w:val="28"/>
          <w:lang w:val="en-US"/>
        </w:rPr>
        <w:t>β</w:t>
      </w:r>
      <w:r w:rsidRPr="008E2B8D">
        <w:rPr>
          <w:rFonts w:eastAsiaTheme="minorEastAsia"/>
          <w:szCs w:val="28"/>
        </w:rPr>
        <w:t xml:space="preserve"> – угол наклона ребер к оси снаряда.</w:t>
      </w:r>
    </w:p>
    <w:p w14:paraId="5B181114" w14:textId="77777777"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Доля тяги на вращательный момент связана с параметрами ребер на поверхности сопла следующим соотношением</w:t>
      </w:r>
    </w:p>
    <w:p w14:paraId="45541BE9" w14:textId="2822D7EC"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Pr="008E2B8D">
        <w:rPr>
          <w:rFonts w:eastAsiaTheme="minorEastAsia"/>
          <w:szCs w:val="28"/>
        </w:rPr>
        <w:tab/>
      </w:r>
      <w:r w:rsidRPr="007A075E">
        <w:rPr>
          <w:rFonts w:eastAsiaTheme="minorEastAsia"/>
          <w:position w:val="-34"/>
          <w:szCs w:val="28"/>
        </w:rPr>
        <w:object w:dxaOrig="1440" w:dyaOrig="780" w14:anchorId="27436A0E">
          <v:shape id="_x0000_i1048" type="#_x0000_t75" style="width:1in;height:39pt" o:ole="">
            <v:imagedata r:id="rId54" o:title=""/>
          </v:shape>
          <o:OLEObject Type="Embed" ProgID="Equation.3" ShapeID="_x0000_i1048" DrawAspect="Content" ObjectID="_1756156665" r:id="rId55"/>
        </w:object>
      </w:r>
      <w:r w:rsidRPr="008E2B8D">
        <w:rPr>
          <w:rFonts w:eastAsiaTheme="minorEastAsia"/>
          <w:szCs w:val="28"/>
        </w:rPr>
        <w:t>,</w:t>
      </w:r>
      <w:r w:rsidRPr="008E2B8D">
        <w:rPr>
          <w:rFonts w:eastAsiaTheme="minorEastAsia"/>
          <w:szCs w:val="28"/>
        </w:rPr>
        <w:tab/>
      </w:r>
      <w:r w:rsidRPr="008E2B8D">
        <w:rPr>
          <w:rFonts w:eastAsiaTheme="minorEastAsia"/>
          <w:szCs w:val="28"/>
        </w:rPr>
        <w:tab/>
      </w:r>
      <w:r w:rsidRPr="008E2B8D">
        <w:rPr>
          <w:rFonts w:eastAsiaTheme="minorEastAsia"/>
          <w:szCs w:val="28"/>
        </w:rPr>
        <w:tab/>
      </w:r>
      <w:r w:rsidRPr="008E2B8D">
        <w:rPr>
          <w:rFonts w:eastAsiaTheme="minorEastAsia"/>
          <w:szCs w:val="28"/>
        </w:rPr>
        <w:tab/>
      </w:r>
      <w:r w:rsidRPr="008E2B8D">
        <w:rPr>
          <w:rFonts w:eastAsiaTheme="minorEastAsia"/>
          <w:szCs w:val="28"/>
        </w:rPr>
        <w:tab/>
      </w:r>
      <w:r>
        <w:rPr>
          <w:rFonts w:eastAsiaTheme="minorEastAsia"/>
          <w:szCs w:val="28"/>
        </w:rPr>
        <w:tab/>
      </w:r>
      <w:r w:rsidRPr="008E2B8D">
        <w:rPr>
          <w:rFonts w:eastAsiaTheme="minorEastAsia"/>
          <w:szCs w:val="28"/>
        </w:rPr>
        <w:t>(</w:t>
      </w:r>
      <w:r w:rsidR="00B27060">
        <w:rPr>
          <w:rFonts w:eastAsiaTheme="minorEastAsia"/>
          <w:szCs w:val="28"/>
        </w:rPr>
        <w:t>10</w:t>
      </w:r>
      <w:r w:rsidRPr="008E2B8D">
        <w:rPr>
          <w:rFonts w:eastAsiaTheme="minorEastAsia"/>
          <w:szCs w:val="28"/>
        </w:rPr>
        <w:t xml:space="preserve">) </w:t>
      </w:r>
    </w:p>
    <w:p w14:paraId="46BF85D9" w14:textId="3CD99BD2" w:rsidR="00D06E53"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 xml:space="preserve">где </w:t>
      </w:r>
      <w:r w:rsidRPr="00BC7E0C">
        <w:rPr>
          <w:rFonts w:eastAsiaTheme="minorEastAsia"/>
          <w:position w:val="-12"/>
          <w:szCs w:val="28"/>
        </w:rPr>
        <w:object w:dxaOrig="320" w:dyaOrig="380" w14:anchorId="6048651D">
          <v:shape id="_x0000_i1049" type="#_x0000_t75" style="width:16.5pt;height:18.75pt" o:ole="">
            <v:imagedata r:id="rId56" o:title=""/>
          </v:shape>
          <o:OLEObject Type="Embed" ProgID="Equation.3" ShapeID="_x0000_i1049" DrawAspect="Content" ObjectID="_1756156666" r:id="rId57"/>
        </w:object>
      </w:r>
      <w:r w:rsidRPr="008E2B8D">
        <w:rPr>
          <w:rFonts w:eastAsiaTheme="minorEastAsia"/>
          <w:szCs w:val="28"/>
        </w:rPr>
        <w:t xml:space="preserve"> – площадь выходного сечения сопла, </w:t>
      </w:r>
      <w:r w:rsidRPr="007A075E">
        <w:rPr>
          <w:rFonts w:eastAsiaTheme="minorEastAsia"/>
          <w:position w:val="-26"/>
          <w:szCs w:val="28"/>
        </w:rPr>
        <w:object w:dxaOrig="1120" w:dyaOrig="760" w14:anchorId="545BF50E">
          <v:shape id="_x0000_i1050" type="#_x0000_t75" style="width:55.5pt;height:37.5pt" o:ole="">
            <v:imagedata r:id="rId58" o:title=""/>
          </v:shape>
          <o:OLEObject Type="Embed" ProgID="Equation.3" ShapeID="_x0000_i1050" DrawAspect="Content" ObjectID="_1756156667" r:id="rId59"/>
        </w:object>
      </w:r>
      <w:r w:rsidRPr="008E2B8D">
        <w:rPr>
          <w:rFonts w:eastAsiaTheme="minorEastAsia"/>
          <w:szCs w:val="28"/>
        </w:rPr>
        <w:t xml:space="preserve">; </w:t>
      </w:r>
      <w:r w:rsidRPr="00031DD7">
        <w:rPr>
          <w:rFonts w:eastAsiaTheme="minorEastAsia"/>
          <w:position w:val="-12"/>
          <w:szCs w:val="28"/>
        </w:rPr>
        <w:object w:dxaOrig="300" w:dyaOrig="380" w14:anchorId="66D50D06">
          <v:shape id="_x0000_i1051" type="#_x0000_t75" style="width:15pt;height:18.75pt" o:ole="">
            <v:imagedata r:id="rId60" o:title=""/>
          </v:shape>
          <o:OLEObject Type="Embed" ProgID="Equation.3" ShapeID="_x0000_i1051" DrawAspect="Content" ObjectID="_1756156668" r:id="rId61"/>
        </w:object>
      </w:r>
      <w:r w:rsidRPr="008E2B8D">
        <w:rPr>
          <w:rFonts w:eastAsiaTheme="minorEastAsia"/>
          <w:szCs w:val="28"/>
        </w:rPr>
        <w:t xml:space="preserve"> – площадь ребер в выходном сечении, </w:t>
      </w:r>
      <w:r w:rsidRPr="007A075E">
        <w:rPr>
          <w:rFonts w:eastAsiaTheme="minorEastAsia"/>
          <w:position w:val="-26"/>
          <w:szCs w:val="28"/>
        </w:rPr>
        <w:object w:dxaOrig="2520" w:dyaOrig="760" w14:anchorId="16619173">
          <v:shape id="_x0000_i1052" type="#_x0000_t75" style="width:125.25pt;height:37.5pt" o:ole="">
            <v:imagedata r:id="rId62" o:title=""/>
          </v:shape>
          <o:OLEObject Type="Embed" ProgID="Equation.3" ShapeID="_x0000_i1052" DrawAspect="Content" ObjectID="_1756156669" r:id="rId63"/>
        </w:object>
      </w:r>
      <w:r w:rsidRPr="008E2B8D">
        <w:rPr>
          <w:rFonts w:eastAsiaTheme="minorEastAsia"/>
          <w:szCs w:val="28"/>
        </w:rPr>
        <w:t xml:space="preserve">; </w:t>
      </w:r>
      <w:r w:rsidRPr="008E2B8D">
        <w:rPr>
          <w:rFonts w:eastAsiaTheme="minorEastAsia"/>
          <w:i/>
          <w:szCs w:val="28"/>
          <w:lang w:val="en-US"/>
        </w:rPr>
        <w:t>d</w:t>
      </w:r>
      <w:r w:rsidRPr="008E2B8D">
        <w:rPr>
          <w:rFonts w:eastAsiaTheme="minorEastAsia"/>
          <w:szCs w:val="28"/>
          <w:vertAlign w:val="subscript"/>
        </w:rPr>
        <w:t>в</w:t>
      </w:r>
      <w:r w:rsidRPr="008E2B8D">
        <w:rPr>
          <w:rFonts w:eastAsiaTheme="minorEastAsia"/>
          <w:szCs w:val="28"/>
        </w:rPr>
        <w:t xml:space="preserve"> – диаметр выходного сечения сопла;</w:t>
      </w:r>
      <w:r w:rsidRPr="008E2B8D">
        <w:rPr>
          <w:rFonts w:eastAsiaTheme="minorEastAsia"/>
          <w:i/>
          <w:szCs w:val="28"/>
        </w:rPr>
        <w:t xml:space="preserve"> </w:t>
      </w:r>
      <w:r w:rsidRPr="008E2B8D">
        <w:rPr>
          <w:rFonts w:eastAsiaTheme="minorEastAsia"/>
          <w:i/>
          <w:szCs w:val="28"/>
          <w:lang w:val="en-US"/>
        </w:rPr>
        <w:t>h</w:t>
      </w:r>
      <w:r w:rsidR="00917067">
        <w:rPr>
          <w:rFonts w:eastAsiaTheme="minorEastAsia"/>
          <w:szCs w:val="28"/>
        </w:rPr>
        <w:t xml:space="preserve"> – высота ребер (рисунок </w:t>
      </w:r>
      <w:r w:rsidRPr="008E2B8D">
        <w:rPr>
          <w:rFonts w:eastAsiaTheme="minorEastAsia"/>
          <w:szCs w:val="28"/>
        </w:rPr>
        <w:t>4).</w:t>
      </w:r>
    </w:p>
    <w:p w14:paraId="3C7EA542" w14:textId="77777777" w:rsidR="00D06E53" w:rsidRPr="008E2B8D" w:rsidRDefault="00D06E53" w:rsidP="00D06E53">
      <w:pPr>
        <w:autoSpaceDE w:val="0"/>
        <w:autoSpaceDN w:val="0"/>
        <w:adjustRightInd w:val="0"/>
        <w:spacing w:line="240" w:lineRule="auto"/>
        <w:jc w:val="both"/>
        <w:rPr>
          <w:rFonts w:eastAsiaTheme="minorEastAsia"/>
          <w:szCs w:val="28"/>
        </w:rPr>
      </w:pPr>
    </w:p>
    <w:bookmarkStart w:id="2" w:name="_MON_1730294392"/>
    <w:bookmarkEnd w:id="2"/>
    <w:p w14:paraId="61969D21" w14:textId="77777777" w:rsidR="00D06E53" w:rsidRPr="008E2B8D" w:rsidRDefault="00D06E53" w:rsidP="00D06E53">
      <w:pPr>
        <w:autoSpaceDE w:val="0"/>
        <w:autoSpaceDN w:val="0"/>
        <w:adjustRightInd w:val="0"/>
        <w:spacing w:line="240" w:lineRule="auto"/>
        <w:jc w:val="both"/>
        <w:rPr>
          <w:rFonts w:eastAsiaTheme="minorEastAsia"/>
          <w:i/>
          <w:szCs w:val="28"/>
        </w:rPr>
      </w:pPr>
      <w:r w:rsidRPr="008E2B8D">
        <w:rPr>
          <w:rFonts w:eastAsiaTheme="minorEastAsia"/>
          <w:szCs w:val="28"/>
        </w:rPr>
        <w:object w:dxaOrig="7526" w:dyaOrig="3581" w14:anchorId="38159C54">
          <v:shape id="_x0000_i1053" type="#_x0000_t75" style="width:450pt;height:219.75pt" o:ole="">
            <v:imagedata r:id="rId64" o:title="" croptop="-1725f"/>
          </v:shape>
          <o:OLEObject Type="Embed" ProgID="Word.Picture.8" ShapeID="_x0000_i1053" DrawAspect="Content" ObjectID="_1756156670" r:id="rId65"/>
        </w:object>
      </w:r>
    </w:p>
    <w:p w14:paraId="6A16F81E" w14:textId="400455A9" w:rsidR="00D06E53" w:rsidRPr="008E2B8D" w:rsidRDefault="00917067" w:rsidP="00D06E53">
      <w:pPr>
        <w:spacing w:line="240" w:lineRule="auto"/>
        <w:jc w:val="center"/>
        <w:rPr>
          <w:b/>
          <w:i/>
          <w:sz w:val="24"/>
          <w:szCs w:val="24"/>
        </w:rPr>
      </w:pPr>
      <w:r>
        <w:rPr>
          <w:b/>
          <w:i/>
          <w:sz w:val="24"/>
          <w:szCs w:val="24"/>
        </w:rPr>
        <w:t>Рис.</w:t>
      </w:r>
      <w:r w:rsidR="00D06E53" w:rsidRPr="008E2B8D">
        <w:rPr>
          <w:b/>
          <w:i/>
          <w:sz w:val="24"/>
          <w:szCs w:val="24"/>
        </w:rPr>
        <w:t xml:space="preserve"> </w:t>
      </w:r>
      <w:r>
        <w:rPr>
          <w:b/>
          <w:i/>
          <w:sz w:val="24"/>
          <w:szCs w:val="24"/>
        </w:rPr>
        <w:t>3</w:t>
      </w:r>
      <w:r w:rsidR="00D06E53" w:rsidRPr="008E2B8D">
        <w:rPr>
          <w:b/>
          <w:i/>
          <w:sz w:val="24"/>
          <w:szCs w:val="24"/>
        </w:rPr>
        <w:t xml:space="preserve"> – Схема сопла РД с ребрами на поверхности: </w:t>
      </w:r>
      <w:r w:rsidR="00D06E53" w:rsidRPr="008E2B8D">
        <w:rPr>
          <w:b/>
          <w:i/>
          <w:sz w:val="24"/>
          <w:szCs w:val="24"/>
        </w:rPr>
        <w:br/>
        <w:t>а – торцевое сечение; б – боковое сечение</w:t>
      </w:r>
    </w:p>
    <w:p w14:paraId="03B0E3D8" w14:textId="77777777" w:rsidR="002F253E" w:rsidRDefault="002F253E" w:rsidP="002F253E">
      <w:pPr>
        <w:ind w:firstLine="567"/>
        <w:jc w:val="both"/>
        <w:rPr>
          <w:b/>
          <w:sz w:val="20"/>
          <w:szCs w:val="20"/>
        </w:rPr>
      </w:pPr>
    </w:p>
    <w:p w14:paraId="0E649223" w14:textId="0907C635" w:rsidR="00581AAD" w:rsidRDefault="00D06E53" w:rsidP="00DF54B3">
      <w:pPr>
        <w:spacing w:line="240" w:lineRule="auto"/>
        <w:rPr>
          <w:b/>
          <w:szCs w:val="20"/>
        </w:rPr>
      </w:pPr>
      <w:r>
        <w:rPr>
          <w:b/>
          <w:szCs w:val="20"/>
        </w:rPr>
        <w:t>3</w:t>
      </w:r>
      <w:r w:rsidR="00A26BBB">
        <w:rPr>
          <w:b/>
          <w:szCs w:val="20"/>
        </w:rPr>
        <w:t xml:space="preserve">. </w:t>
      </w:r>
      <w:r w:rsidR="00581AAD">
        <w:rPr>
          <w:b/>
          <w:szCs w:val="20"/>
        </w:rPr>
        <w:t>Математическая модель внешней баллистики</w:t>
      </w:r>
    </w:p>
    <w:p w14:paraId="44E8CAC9" w14:textId="77777777" w:rsidR="00A26BBB" w:rsidRPr="00581AAD" w:rsidRDefault="00A26BBB" w:rsidP="00DF54B3">
      <w:pPr>
        <w:spacing w:line="240" w:lineRule="auto"/>
        <w:rPr>
          <w:b/>
          <w:szCs w:val="20"/>
        </w:rPr>
      </w:pPr>
    </w:p>
    <w:p w14:paraId="595C279F" w14:textId="1F84D8FA" w:rsidR="002F253E" w:rsidRPr="002F253E" w:rsidRDefault="002F253E" w:rsidP="00DF54B3">
      <w:pPr>
        <w:autoSpaceDE w:val="0"/>
        <w:autoSpaceDN w:val="0"/>
        <w:adjustRightInd w:val="0"/>
        <w:spacing w:line="240" w:lineRule="auto"/>
        <w:ind w:firstLine="567"/>
        <w:jc w:val="both"/>
        <w:rPr>
          <w:szCs w:val="28"/>
        </w:rPr>
      </w:pPr>
      <w:r w:rsidRPr="002F253E">
        <w:rPr>
          <w:szCs w:val="28"/>
        </w:rPr>
        <w:t xml:space="preserve">Траектория движения снаряда строится в стартовой системе координат </w:t>
      </w:r>
      <w:r w:rsidR="00581AAD" w:rsidRPr="00E70E4F">
        <w:rPr>
          <w:position w:val="-12"/>
          <w:szCs w:val="28"/>
        </w:rPr>
        <w:object w:dxaOrig="940" w:dyaOrig="380" w14:anchorId="6F111572">
          <v:shape id="_x0000_i1054" type="#_x0000_t75" style="width:48pt;height:18.75pt" o:ole="">
            <v:imagedata r:id="rId66" o:title=""/>
          </v:shape>
          <o:OLEObject Type="Embed" ProgID="Equation.3" ShapeID="_x0000_i1054" DrawAspect="Content" ObjectID="_1756156671" r:id="rId67"/>
        </w:object>
      </w:r>
      <w:r w:rsidRPr="002F253E">
        <w:rPr>
          <w:szCs w:val="28"/>
        </w:rPr>
        <w:t xml:space="preserve">, связанной с точкой расположения орудия и ориентированной по направлению стрельбы. Характеристики движения снаряда определяются в траекторной системе координат </w:t>
      </w:r>
      <w:r w:rsidR="00E70E4F" w:rsidRPr="00E70E4F">
        <w:rPr>
          <w:position w:val="-12"/>
          <w:szCs w:val="28"/>
        </w:rPr>
        <w:object w:dxaOrig="940" w:dyaOrig="380" w14:anchorId="7D70A455">
          <v:shape id="_x0000_i1055" type="#_x0000_t75" style="width:47.25pt;height:18.75pt" o:ole="">
            <v:imagedata r:id="rId68" o:title=""/>
          </v:shape>
          <o:OLEObject Type="Embed" ProgID="Equation.3" ShapeID="_x0000_i1055" DrawAspect="Content" ObjectID="_1756156672" r:id="rId69"/>
        </w:object>
      </w:r>
      <w:r w:rsidRPr="002F253E">
        <w:rPr>
          <w:szCs w:val="28"/>
        </w:rPr>
        <w:t xml:space="preserve">, связанной с центром масс снаряда и ориентированной по вектору скорости </w:t>
      </w:r>
      <w:r w:rsidR="00917067">
        <w:rPr>
          <w:szCs w:val="28"/>
        </w:rPr>
        <w:t>(рисунок</w:t>
      </w:r>
      <w:r w:rsidR="005C3C39">
        <w:rPr>
          <w:szCs w:val="28"/>
        </w:rPr>
        <w:t xml:space="preserve"> </w:t>
      </w:r>
      <w:proofErr w:type="gramStart"/>
      <w:r w:rsidRPr="002F253E">
        <w:rPr>
          <w:szCs w:val="28"/>
        </w:rPr>
        <w:t>2)</w:t>
      </w:r>
      <w:r w:rsidR="00741502">
        <w:rPr>
          <w:szCs w:val="28"/>
        </w:rPr>
        <w:t>[</w:t>
      </w:r>
      <w:proofErr w:type="gramEnd"/>
      <w:r w:rsidR="00741502">
        <w:rPr>
          <w:szCs w:val="28"/>
        </w:rPr>
        <w:t>4</w:t>
      </w:r>
      <w:r w:rsidR="00755993" w:rsidRPr="00755993">
        <w:rPr>
          <w:szCs w:val="28"/>
        </w:rPr>
        <w:t>]</w:t>
      </w:r>
      <w:r w:rsidRPr="002F253E">
        <w:rPr>
          <w:szCs w:val="28"/>
        </w:rPr>
        <w:t>.</w:t>
      </w:r>
    </w:p>
    <w:p w14:paraId="3F68D9CD" w14:textId="7F1D188B" w:rsidR="002F253E" w:rsidRPr="002F253E" w:rsidRDefault="00E70E4F" w:rsidP="002F253E">
      <w:pPr>
        <w:autoSpaceDE w:val="0"/>
        <w:autoSpaceDN w:val="0"/>
        <w:adjustRightInd w:val="0"/>
        <w:spacing w:line="240" w:lineRule="auto"/>
        <w:jc w:val="center"/>
        <w:rPr>
          <w:szCs w:val="28"/>
        </w:rPr>
      </w:pPr>
      <w:r w:rsidRPr="002F253E">
        <w:rPr>
          <w:szCs w:val="28"/>
        </w:rPr>
        <w:object w:dxaOrig="6105" w:dyaOrig="3525" w14:anchorId="655D3CB3">
          <v:shape id="_x0000_i1056" type="#_x0000_t75" style="width:339pt;height:196.5pt" o:ole="">
            <v:imagedata r:id="rId70" o:title=""/>
          </v:shape>
          <o:OLEObject Type="Embed" ProgID="Word.Picture.8" ShapeID="_x0000_i1056" DrawAspect="Content" ObjectID="_1756156673" r:id="rId71"/>
        </w:object>
      </w:r>
    </w:p>
    <w:p w14:paraId="34785B8D" w14:textId="0231B7D6" w:rsidR="002F253E" w:rsidRPr="002F253E" w:rsidRDefault="002F253E" w:rsidP="002F253E">
      <w:pPr>
        <w:spacing w:line="240" w:lineRule="auto"/>
        <w:jc w:val="center"/>
        <w:rPr>
          <w:b/>
          <w:i/>
          <w:sz w:val="24"/>
          <w:szCs w:val="24"/>
        </w:rPr>
      </w:pPr>
      <w:r w:rsidRPr="002F253E">
        <w:rPr>
          <w:b/>
          <w:i/>
          <w:sz w:val="24"/>
          <w:szCs w:val="24"/>
        </w:rPr>
        <w:t xml:space="preserve">Рис. </w:t>
      </w:r>
      <w:r w:rsidR="00917067">
        <w:rPr>
          <w:b/>
          <w:i/>
          <w:sz w:val="24"/>
          <w:szCs w:val="24"/>
        </w:rPr>
        <w:t>4</w:t>
      </w:r>
      <w:r w:rsidRPr="002F253E">
        <w:rPr>
          <w:b/>
          <w:i/>
          <w:sz w:val="24"/>
          <w:szCs w:val="24"/>
        </w:rPr>
        <w:t>.</w:t>
      </w:r>
      <w:r w:rsidR="000A7FC3">
        <w:rPr>
          <w:b/>
          <w:i/>
          <w:sz w:val="24"/>
          <w:szCs w:val="24"/>
        </w:rPr>
        <w:t xml:space="preserve"> </w:t>
      </w:r>
      <w:r w:rsidRPr="002F253E">
        <w:rPr>
          <w:b/>
          <w:i/>
          <w:sz w:val="24"/>
          <w:szCs w:val="24"/>
        </w:rPr>
        <w:t xml:space="preserve">Стартовая </w:t>
      </w:r>
      <w:r w:rsidR="00A11673" w:rsidRPr="00E70E4F">
        <w:rPr>
          <w:i/>
          <w:position w:val="-12"/>
          <w:sz w:val="24"/>
          <w:szCs w:val="24"/>
        </w:rPr>
        <w:object w:dxaOrig="1140" w:dyaOrig="380" w14:anchorId="44EE878D">
          <v:shape id="_x0000_i1057" type="#_x0000_t75" style="width:58.5pt;height:18.75pt" o:ole="">
            <v:imagedata r:id="rId72" o:title=""/>
          </v:shape>
          <o:OLEObject Type="Embed" ProgID="Equation.3" ShapeID="_x0000_i1057" DrawAspect="Content" ObjectID="_1756156674" r:id="rId73"/>
        </w:object>
      </w:r>
      <w:r w:rsidRPr="002F253E">
        <w:rPr>
          <w:b/>
          <w:i/>
          <w:sz w:val="24"/>
          <w:szCs w:val="24"/>
        </w:rPr>
        <w:t xml:space="preserve"> и траекторная </w:t>
      </w:r>
      <w:r w:rsidR="00E70E4F" w:rsidRPr="00E70E4F">
        <w:rPr>
          <w:b/>
          <w:i/>
          <w:position w:val="-12"/>
          <w:sz w:val="24"/>
          <w:szCs w:val="24"/>
        </w:rPr>
        <w:object w:dxaOrig="1140" w:dyaOrig="380" w14:anchorId="0DD314FA">
          <v:shape id="_x0000_i1058" type="#_x0000_t75" style="width:57pt;height:18.75pt" o:ole="">
            <v:imagedata r:id="rId74" o:title=""/>
          </v:shape>
          <o:OLEObject Type="Embed" ProgID="Equation.3" ShapeID="_x0000_i1058" DrawAspect="Content" ObjectID="_1756156675" r:id="rId75"/>
        </w:object>
      </w:r>
      <w:r w:rsidRPr="002F253E">
        <w:rPr>
          <w:b/>
          <w:i/>
          <w:sz w:val="24"/>
          <w:szCs w:val="24"/>
        </w:rPr>
        <w:t xml:space="preserve"> системы координат</w:t>
      </w:r>
    </w:p>
    <w:p w14:paraId="085CEE0B" w14:textId="77777777" w:rsidR="002F253E" w:rsidRPr="002F253E" w:rsidRDefault="002F253E" w:rsidP="002F253E">
      <w:pPr>
        <w:autoSpaceDE w:val="0"/>
        <w:autoSpaceDN w:val="0"/>
        <w:adjustRightInd w:val="0"/>
        <w:spacing w:line="240" w:lineRule="auto"/>
        <w:jc w:val="both"/>
        <w:rPr>
          <w:szCs w:val="28"/>
        </w:rPr>
      </w:pPr>
    </w:p>
    <w:p w14:paraId="7024C9D9" w14:textId="0D821CAE" w:rsidR="002F253E" w:rsidRPr="002F253E" w:rsidRDefault="002F253E" w:rsidP="00E70E4F">
      <w:pPr>
        <w:autoSpaceDE w:val="0"/>
        <w:autoSpaceDN w:val="0"/>
        <w:adjustRightInd w:val="0"/>
        <w:spacing w:line="240" w:lineRule="auto"/>
        <w:ind w:firstLine="708"/>
        <w:jc w:val="both"/>
        <w:rPr>
          <w:szCs w:val="28"/>
        </w:rPr>
      </w:pPr>
      <w:r w:rsidRPr="002F253E">
        <w:rPr>
          <w:szCs w:val="28"/>
        </w:rPr>
        <w:t>Система дифференциальных уравнений движения для случая активно-реактивного снаряда включает следу</w:t>
      </w:r>
      <w:r w:rsidR="00281545">
        <w:rPr>
          <w:szCs w:val="28"/>
        </w:rPr>
        <w:t>ющие уравнения [5</w:t>
      </w:r>
      <w:r w:rsidRPr="002F253E">
        <w:rPr>
          <w:szCs w:val="28"/>
        </w:rPr>
        <w:t>]:</w:t>
      </w:r>
    </w:p>
    <w:p w14:paraId="4E609054" w14:textId="77777777" w:rsidR="002F253E" w:rsidRPr="002F253E" w:rsidRDefault="002F253E" w:rsidP="002F253E">
      <w:pPr>
        <w:autoSpaceDE w:val="0"/>
        <w:autoSpaceDN w:val="0"/>
        <w:adjustRightInd w:val="0"/>
        <w:spacing w:line="240" w:lineRule="auto"/>
        <w:jc w:val="both"/>
        <w:rPr>
          <w:szCs w:val="28"/>
        </w:rPr>
      </w:pPr>
      <w:r w:rsidRPr="002F253E">
        <w:rPr>
          <w:szCs w:val="28"/>
        </w:rPr>
        <w:t>- уравнения движения центра масс снаряда</w:t>
      </w:r>
    </w:p>
    <w:p w14:paraId="698DC227" w14:textId="11822D62" w:rsidR="002F253E" w:rsidRDefault="00D06E53" w:rsidP="00E70E4F">
      <w:pPr>
        <w:autoSpaceDE w:val="0"/>
        <w:autoSpaceDN w:val="0"/>
        <w:adjustRightInd w:val="0"/>
        <w:spacing w:line="240" w:lineRule="auto"/>
        <w:ind w:left="708"/>
        <w:jc w:val="center"/>
        <w:rPr>
          <w:szCs w:val="28"/>
        </w:rPr>
      </w:pPr>
      <w:r>
        <w:rPr>
          <w:szCs w:val="28"/>
        </w:rPr>
        <w:tab/>
      </w:r>
      <w:r w:rsidR="002B0F33" w:rsidRPr="00E70E4F">
        <w:rPr>
          <w:position w:val="-28"/>
          <w:szCs w:val="28"/>
        </w:rPr>
        <w:object w:dxaOrig="2220" w:dyaOrig="720" w14:anchorId="75D86BBF">
          <v:shape id="_x0000_i1059" type="#_x0000_t75" style="width:111pt;height:36.75pt" o:ole="">
            <v:imagedata r:id="rId76" o:title=""/>
          </v:shape>
          <o:OLEObject Type="Embed" ProgID="Equation.3" ShapeID="_x0000_i1059" DrawAspect="Content" ObjectID="_1756156676" r:id="rId77"/>
        </w:object>
      </w:r>
      <w:r w:rsidR="006A61C8">
        <w:rPr>
          <w:szCs w:val="28"/>
        </w:rPr>
        <w:t>,</w:t>
      </w:r>
      <w:r w:rsidR="005C3C39">
        <w:rPr>
          <w:szCs w:val="28"/>
        </w:rPr>
        <w:t xml:space="preserve"> </w:t>
      </w:r>
      <w:r w:rsidR="006A61C8" w:rsidRPr="00E70E4F">
        <w:rPr>
          <w:position w:val="-28"/>
          <w:szCs w:val="28"/>
        </w:rPr>
        <w:object w:dxaOrig="1560" w:dyaOrig="720" w14:anchorId="0AAA6FAF">
          <v:shape id="_x0000_i1060" type="#_x0000_t75" style="width:79.5pt;height:36pt" o:ole="">
            <v:imagedata r:id="rId78" o:title=""/>
          </v:shape>
          <o:OLEObject Type="Embed" ProgID="Equation.3" ShapeID="_x0000_i1060" DrawAspect="Content" ObjectID="_1756156677" r:id="rId79"/>
        </w:object>
      </w:r>
      <w:r w:rsidR="006A61C8">
        <w:rPr>
          <w:szCs w:val="28"/>
        </w:rPr>
        <w:t>,</w:t>
      </w:r>
      <w:r w:rsidR="005C3C39">
        <w:rPr>
          <w:szCs w:val="28"/>
        </w:rPr>
        <w:t xml:space="preserve"> </w:t>
      </w:r>
      <w:r w:rsidR="002B0F33" w:rsidRPr="00E70E4F">
        <w:rPr>
          <w:position w:val="-28"/>
          <w:szCs w:val="28"/>
        </w:rPr>
        <w:object w:dxaOrig="2360" w:dyaOrig="720" w14:anchorId="478B3243">
          <v:shape id="_x0000_i1061" type="#_x0000_t75" style="width:117.75pt;height:36pt" o:ole="">
            <v:imagedata r:id="rId80" o:title=""/>
          </v:shape>
          <o:OLEObject Type="Embed" ProgID="Equation.3" ShapeID="_x0000_i1061" DrawAspect="Content" ObjectID="_1756156678" r:id="rId81"/>
        </w:object>
      </w:r>
      <w:r w:rsidR="002F253E" w:rsidRPr="002F253E">
        <w:rPr>
          <w:szCs w:val="28"/>
        </w:rPr>
        <w:t>;</w:t>
      </w:r>
      <w:r>
        <w:rPr>
          <w:szCs w:val="28"/>
        </w:rPr>
        <w:tab/>
      </w:r>
      <w:r w:rsidR="00F95812">
        <w:rPr>
          <w:szCs w:val="28"/>
        </w:rPr>
        <w:t>(</w:t>
      </w:r>
      <w:r w:rsidR="00B27060">
        <w:rPr>
          <w:szCs w:val="28"/>
        </w:rPr>
        <w:t>11</w:t>
      </w:r>
      <w:r w:rsidR="002F253E" w:rsidRPr="002F253E">
        <w:rPr>
          <w:szCs w:val="28"/>
        </w:rPr>
        <w:t>)</w:t>
      </w:r>
    </w:p>
    <w:p w14:paraId="23307A9C" w14:textId="51D3C8D2" w:rsidR="00742E5E" w:rsidRPr="00861F83" w:rsidRDefault="00742E5E" w:rsidP="00742E5E">
      <w:pPr>
        <w:spacing w:line="240" w:lineRule="auto"/>
        <w:jc w:val="both"/>
        <w:rPr>
          <w:szCs w:val="28"/>
        </w:rPr>
      </w:pPr>
      <w:r w:rsidRPr="00DD050A">
        <w:rPr>
          <w:szCs w:val="28"/>
        </w:rPr>
        <w:t xml:space="preserve">где </w:t>
      </w:r>
      <w:r w:rsidRPr="00DD050A">
        <w:rPr>
          <w:rFonts w:eastAsiaTheme="minorEastAsia"/>
          <w:position w:val="-12"/>
          <w:szCs w:val="28"/>
        </w:rPr>
        <w:object w:dxaOrig="1065" w:dyaOrig="375" w14:anchorId="72A756FC">
          <v:shape id="_x0000_i1151" type="#_x0000_t75" style="width:53.25pt;height:18.75pt" o:ole="">
            <v:imagedata r:id="rId82" o:title=""/>
          </v:shape>
          <o:OLEObject Type="Embed" ProgID="Equation.3" ShapeID="_x0000_i1151" DrawAspect="Content" ObjectID="_1756156679" r:id="rId83"/>
        </w:object>
      </w:r>
      <w:r w:rsidRPr="00DD050A">
        <w:rPr>
          <w:szCs w:val="28"/>
        </w:rPr>
        <w:t xml:space="preserve"> – координаты центра масс снаряда: дальность, высота боковое отклонение; </w:t>
      </w:r>
      <w:r w:rsidRPr="00DD050A">
        <w:rPr>
          <w:i/>
          <w:szCs w:val="28"/>
          <w:lang w:val="en-US"/>
        </w:rPr>
        <w:t>V</w:t>
      </w:r>
      <w:r w:rsidRPr="00DD050A">
        <w:rPr>
          <w:szCs w:val="28"/>
          <w:vertAlign w:val="subscript"/>
        </w:rPr>
        <w:t>к</w:t>
      </w:r>
      <w:r w:rsidRPr="00DD050A">
        <w:rPr>
          <w:szCs w:val="28"/>
        </w:rPr>
        <w:t xml:space="preserve"> – скорость снаряда; θ – угол наклона траектории; ψ – угол направления;</w:t>
      </w:r>
    </w:p>
    <w:p w14:paraId="244E2A81" w14:textId="17C74C44" w:rsidR="00A26BBB" w:rsidRPr="00A967C4" w:rsidRDefault="00E70E4F" w:rsidP="00A967C4">
      <w:pPr>
        <w:spacing w:line="240" w:lineRule="auto"/>
        <w:ind w:firstLine="567"/>
        <w:jc w:val="both"/>
        <w:rPr>
          <w:szCs w:val="28"/>
        </w:rPr>
      </w:pPr>
      <w:r>
        <w:rPr>
          <w:szCs w:val="28"/>
        </w:rPr>
        <w:t>Аэродинамические коэффициенты снаряда определяются на основе численного моделирован</w:t>
      </w:r>
      <w:r w:rsidR="00281545">
        <w:rPr>
          <w:szCs w:val="28"/>
        </w:rPr>
        <w:t>ия внешнего обтекания снаряда [6</w:t>
      </w:r>
      <w:r>
        <w:rPr>
          <w:szCs w:val="28"/>
        </w:rPr>
        <w:t>] или по законам сопротивления</w:t>
      </w:r>
      <w:r w:rsidR="00281545">
        <w:rPr>
          <w:szCs w:val="28"/>
        </w:rPr>
        <w:t xml:space="preserve"> воздуха 1943 или 1958 годов</w:t>
      </w:r>
      <w:r>
        <w:rPr>
          <w:szCs w:val="28"/>
        </w:rPr>
        <w:t xml:space="preserve">. На активном участке траектории во время работы реактивного двигателя коэффициент сопротивления снаряда </w:t>
      </w:r>
      <w:r w:rsidR="002B0F33" w:rsidRPr="007B75DA">
        <w:rPr>
          <w:rFonts w:asciiTheme="minorHAnsi" w:eastAsiaTheme="minorEastAsia" w:hAnsiTheme="minorHAnsi" w:cstheme="minorBidi"/>
          <w:position w:val="-16"/>
          <w:szCs w:val="28"/>
        </w:rPr>
        <w:object w:dxaOrig="440" w:dyaOrig="420" w14:anchorId="0C08202B">
          <v:shape id="_x0000_i1074" type="#_x0000_t75" style="width:21.75pt;height:21pt" o:ole="">
            <v:imagedata r:id="rId84" o:title=""/>
          </v:shape>
          <o:OLEObject Type="Embed" ProgID="Equation.3" ShapeID="_x0000_i1074" DrawAspect="Content" ObjectID="_1756156680" r:id="rId85"/>
        </w:object>
      </w:r>
      <w:r>
        <w:rPr>
          <w:szCs w:val="28"/>
        </w:rPr>
        <w:t xml:space="preserve"> снижается на 10-15% за счет </w:t>
      </w:r>
      <w:r w:rsidR="00D06E53">
        <w:rPr>
          <w:szCs w:val="28"/>
        </w:rPr>
        <w:t>снижения донного сопротивления.</w:t>
      </w:r>
    </w:p>
    <w:p w14:paraId="0C638E5B" w14:textId="2E75715A" w:rsidR="001C5633" w:rsidRPr="00AA1AE0" w:rsidRDefault="00DE2171" w:rsidP="00DE2171">
      <w:pPr>
        <w:autoSpaceDE w:val="0"/>
        <w:autoSpaceDN w:val="0"/>
        <w:adjustRightInd w:val="0"/>
        <w:spacing w:line="240" w:lineRule="auto"/>
        <w:ind w:firstLine="708"/>
        <w:jc w:val="both"/>
        <w:rPr>
          <w:szCs w:val="28"/>
        </w:rPr>
      </w:pPr>
      <w:r>
        <w:rPr>
          <w:szCs w:val="28"/>
        </w:rPr>
        <w:t xml:space="preserve">Для анализа устойчивости движения снаряда на траектории используется </w:t>
      </w:r>
      <w:r w:rsidR="00DF2263">
        <w:rPr>
          <w:szCs w:val="28"/>
        </w:rPr>
        <w:t xml:space="preserve">общеизвестный </w:t>
      </w:r>
      <w:r>
        <w:rPr>
          <w:szCs w:val="28"/>
        </w:rPr>
        <w:t>критерий</w:t>
      </w:r>
      <w:r w:rsidR="00DF2263">
        <w:rPr>
          <w:szCs w:val="28"/>
        </w:rPr>
        <w:t xml:space="preserve"> гироскопической устойчивости</w:t>
      </w:r>
      <w:r>
        <w:rPr>
          <w:szCs w:val="28"/>
        </w:rPr>
        <w:t xml:space="preserve"> </w:t>
      </w:r>
      <w:r w:rsidR="003F0A12">
        <w:rPr>
          <w:szCs w:val="28"/>
        </w:rPr>
        <w:t>[5</w:t>
      </w:r>
      <w:r w:rsidR="009E2A3E" w:rsidRPr="009E2A3E">
        <w:rPr>
          <w:szCs w:val="28"/>
        </w:rPr>
        <w:t>]</w:t>
      </w:r>
      <w:r w:rsidR="001C5633">
        <w:rPr>
          <w:szCs w:val="28"/>
        </w:rPr>
        <w:t>:</w:t>
      </w:r>
    </w:p>
    <w:p w14:paraId="70DE0D5E" w14:textId="3C0353E3" w:rsidR="001C5633" w:rsidRPr="00DF54B3" w:rsidRDefault="00B27060" w:rsidP="00DF54B3">
      <w:pPr>
        <w:autoSpaceDE w:val="0"/>
        <w:autoSpaceDN w:val="0"/>
        <w:adjustRightInd w:val="0"/>
        <w:spacing w:line="240" w:lineRule="auto"/>
        <w:jc w:val="center"/>
        <w:rPr>
          <w:rFonts w:eastAsiaTheme="minorEastAsia"/>
          <w:szCs w:val="28"/>
        </w:rPr>
      </w:pP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r>
      <w:r w:rsidR="007A075E" w:rsidRPr="00954D9E">
        <w:rPr>
          <w:rFonts w:eastAsiaTheme="minorEastAsia"/>
          <w:position w:val="-38"/>
          <w:szCs w:val="28"/>
        </w:rPr>
        <w:object w:dxaOrig="1440" w:dyaOrig="880" w14:anchorId="6B7948B3">
          <v:shape id="_x0000_i1075" type="#_x0000_t75" style="width:1in;height:43.5pt" o:ole="">
            <v:imagedata r:id="rId86" o:title=""/>
          </v:shape>
          <o:OLEObject Type="Embed" ProgID="Equation.3" ShapeID="_x0000_i1075" DrawAspect="Content" ObjectID="_1756156681" r:id="rId87"/>
        </w:object>
      </w:r>
      <w:r w:rsidR="00C31D66">
        <w:rPr>
          <w:rFonts w:eastAsiaTheme="minorEastAsia"/>
          <w:szCs w:val="28"/>
        </w:rPr>
        <w:t>,</w:t>
      </w:r>
      <w:r>
        <w:rPr>
          <w:szCs w:val="28"/>
        </w:rPr>
        <w:tab/>
      </w:r>
      <w:r>
        <w:rPr>
          <w:szCs w:val="28"/>
        </w:rPr>
        <w:tab/>
      </w:r>
      <w:r>
        <w:rPr>
          <w:szCs w:val="28"/>
        </w:rPr>
        <w:tab/>
      </w:r>
      <w:r>
        <w:rPr>
          <w:szCs w:val="28"/>
        </w:rPr>
        <w:tab/>
      </w:r>
      <w:r>
        <w:rPr>
          <w:szCs w:val="28"/>
        </w:rPr>
        <w:tab/>
        <w:t>(17</w:t>
      </w:r>
      <w:r w:rsidRPr="002F253E">
        <w:rPr>
          <w:szCs w:val="28"/>
        </w:rPr>
        <w:t>)</w:t>
      </w:r>
    </w:p>
    <w:p w14:paraId="0731E8A2" w14:textId="62278226" w:rsidR="00EA3484" w:rsidRDefault="00284FD7" w:rsidP="00376DB6">
      <w:pPr>
        <w:autoSpaceDE w:val="0"/>
        <w:autoSpaceDN w:val="0"/>
        <w:adjustRightInd w:val="0"/>
        <w:spacing w:line="240" w:lineRule="auto"/>
        <w:jc w:val="both"/>
        <w:rPr>
          <w:rFonts w:eastAsiaTheme="minorEastAsia"/>
          <w:szCs w:val="28"/>
        </w:rPr>
      </w:pPr>
      <w:r>
        <w:rPr>
          <w:szCs w:val="28"/>
        </w:rPr>
        <w:lastRenderedPageBreak/>
        <w:t xml:space="preserve">где </w:t>
      </w:r>
      <w:r w:rsidRPr="00284FD7">
        <w:rPr>
          <w:rFonts w:eastAsiaTheme="minorEastAsia"/>
          <w:position w:val="-38"/>
          <w:szCs w:val="28"/>
        </w:rPr>
        <w:object w:dxaOrig="1280" w:dyaOrig="820" w14:anchorId="41C011C8">
          <v:shape id="_x0000_i1076" type="#_x0000_t75" style="width:63.75pt;height:40.5pt" o:ole="">
            <v:imagedata r:id="rId88" o:title=""/>
          </v:shape>
          <o:OLEObject Type="Embed" ProgID="Equation.3" ShapeID="_x0000_i1076" DrawAspect="Content" ObjectID="_1756156682" r:id="rId89"/>
        </w:object>
      </w:r>
      <w:r>
        <w:rPr>
          <w:rFonts w:eastAsia="Times New Roman"/>
          <w:szCs w:val="28"/>
        </w:rPr>
        <w:t>–</w:t>
      </w:r>
      <w:r w:rsidRPr="00284FD7">
        <w:rPr>
          <w:rFonts w:eastAsiaTheme="minorEastAsia"/>
          <w:szCs w:val="28"/>
        </w:rPr>
        <w:t xml:space="preserve"> </w:t>
      </w:r>
      <w:r>
        <w:rPr>
          <w:rFonts w:eastAsiaTheme="minorEastAsia"/>
          <w:szCs w:val="28"/>
        </w:rPr>
        <w:t xml:space="preserve">коэффициент гироскопического момента, </w:t>
      </w:r>
      <w:r w:rsidR="00005385" w:rsidRPr="00284FD7">
        <w:rPr>
          <w:rFonts w:eastAsiaTheme="minorEastAsia"/>
          <w:position w:val="-38"/>
          <w:szCs w:val="28"/>
        </w:rPr>
        <w:object w:dxaOrig="1320" w:dyaOrig="859" w14:anchorId="51910807">
          <v:shape id="_x0000_i1077" type="#_x0000_t75" style="width:66pt;height:42.75pt" o:ole="">
            <v:imagedata r:id="rId90" o:title=""/>
          </v:shape>
          <o:OLEObject Type="Embed" ProgID="Equation.3" ShapeID="_x0000_i1077" DrawAspect="Content" ObjectID="_1756156683" r:id="rId91"/>
        </w:object>
      </w:r>
      <w:r>
        <w:rPr>
          <w:rFonts w:eastAsia="Times New Roman"/>
          <w:szCs w:val="28"/>
        </w:rPr>
        <w:t>–</w:t>
      </w:r>
      <w:r w:rsidRPr="00284FD7">
        <w:rPr>
          <w:rFonts w:eastAsiaTheme="minorEastAsia"/>
          <w:szCs w:val="28"/>
        </w:rPr>
        <w:t xml:space="preserve"> </w:t>
      </w:r>
      <w:r>
        <w:rPr>
          <w:rFonts w:eastAsiaTheme="minorEastAsia"/>
          <w:szCs w:val="28"/>
        </w:rPr>
        <w:t xml:space="preserve">коэффициент опрокидывающего аэродинамического момента. </w:t>
      </w:r>
    </w:p>
    <w:p w14:paraId="6A791A23" w14:textId="6B8CF685" w:rsidR="00C31D66" w:rsidRDefault="00C31D66" w:rsidP="00EA3484">
      <w:pPr>
        <w:autoSpaceDE w:val="0"/>
        <w:autoSpaceDN w:val="0"/>
        <w:adjustRightInd w:val="0"/>
        <w:spacing w:line="240" w:lineRule="auto"/>
        <w:ind w:firstLine="709"/>
        <w:jc w:val="both"/>
        <w:rPr>
          <w:rFonts w:eastAsiaTheme="minorEastAsia"/>
          <w:szCs w:val="28"/>
        </w:rPr>
      </w:pPr>
      <w:r>
        <w:rPr>
          <w:szCs w:val="28"/>
        </w:rPr>
        <w:t xml:space="preserve">На основе теоретических исследований считается, что снаряд устойчив при условии </w:t>
      </w:r>
      <w:r w:rsidRPr="00954D9E">
        <w:rPr>
          <w:rFonts w:eastAsiaTheme="minorEastAsia"/>
          <w:position w:val="-6"/>
          <w:szCs w:val="28"/>
        </w:rPr>
        <w:object w:dxaOrig="639" w:dyaOrig="300" w14:anchorId="42ECAAFF">
          <v:shape id="_x0000_i1078" type="#_x0000_t75" style="width:32.25pt;height:15pt" o:ole="">
            <v:imagedata r:id="rId92" o:title=""/>
          </v:shape>
          <o:OLEObject Type="Embed" ProgID="Equation.3" ShapeID="_x0000_i1078" DrawAspect="Content" ObjectID="_1756156684" r:id="rId93"/>
        </w:object>
      </w:r>
      <w:r>
        <w:rPr>
          <w:rFonts w:eastAsiaTheme="minorEastAsia"/>
          <w:szCs w:val="28"/>
        </w:rPr>
        <w:t xml:space="preserve">. Однако на практике коэффициент гироскопической устойчивости выбирают из условия </w:t>
      </w:r>
      <w:r w:rsidRPr="00027BA9">
        <w:rPr>
          <w:rFonts w:eastAsiaTheme="minorEastAsia"/>
          <w:position w:val="-10"/>
          <w:szCs w:val="28"/>
        </w:rPr>
        <w:object w:dxaOrig="1460" w:dyaOrig="340" w14:anchorId="0C68E343">
          <v:shape id="_x0000_i1079" type="#_x0000_t75" style="width:72.75pt;height:17.25pt" o:ole="">
            <v:imagedata r:id="rId94" o:title=""/>
          </v:shape>
          <o:OLEObject Type="Embed" ProgID="Equation.3" ShapeID="_x0000_i1079" DrawAspect="Content" ObjectID="_1756156685" r:id="rId95"/>
        </w:object>
      </w:r>
      <w:r w:rsidRPr="00027BA9">
        <w:rPr>
          <w:rFonts w:eastAsiaTheme="minorEastAsia"/>
          <w:szCs w:val="28"/>
        </w:rPr>
        <w:t xml:space="preserve"> [</w:t>
      </w:r>
      <w:r w:rsidR="00027BA9" w:rsidRPr="00027BA9">
        <w:rPr>
          <w:rFonts w:eastAsiaTheme="minorEastAsia"/>
          <w:szCs w:val="28"/>
        </w:rPr>
        <w:t>10</w:t>
      </w:r>
      <w:r w:rsidRPr="00027BA9">
        <w:rPr>
          <w:rFonts w:eastAsiaTheme="minorEastAsia"/>
          <w:szCs w:val="28"/>
        </w:rPr>
        <w:t>]. Для</w:t>
      </w:r>
      <w:r>
        <w:rPr>
          <w:rFonts w:eastAsiaTheme="minorEastAsia"/>
          <w:szCs w:val="28"/>
        </w:rPr>
        <w:t xml:space="preserve"> значений </w:t>
      </w:r>
      <w:r w:rsidRPr="00954D9E">
        <w:rPr>
          <w:rFonts w:eastAsiaTheme="minorEastAsia"/>
          <w:position w:val="-10"/>
          <w:szCs w:val="28"/>
        </w:rPr>
        <w:object w:dxaOrig="840" w:dyaOrig="340" w14:anchorId="2EE34706">
          <v:shape id="_x0000_i1080" type="#_x0000_t75" style="width:42pt;height:17.25pt" o:ole="">
            <v:imagedata r:id="rId96" o:title=""/>
          </v:shape>
          <o:OLEObject Type="Embed" ProgID="Equation.3" ShapeID="_x0000_i1080" DrawAspect="Content" ObjectID="_1756156686" r:id="rId97"/>
        </w:object>
      </w:r>
      <w:r>
        <w:rPr>
          <w:rFonts w:eastAsiaTheme="minorEastAsia"/>
          <w:szCs w:val="28"/>
        </w:rPr>
        <w:t xml:space="preserve"> ось снаряда совершает значительные колебаний относительно центра масс, что приводит к большому рассеиванию. Для </w:t>
      </w:r>
      <w:r w:rsidRPr="00954D9E">
        <w:rPr>
          <w:rFonts w:eastAsiaTheme="minorEastAsia"/>
          <w:position w:val="-10"/>
          <w:szCs w:val="28"/>
        </w:rPr>
        <w:object w:dxaOrig="840" w:dyaOrig="340" w14:anchorId="6028882B">
          <v:shape id="_x0000_i1081" type="#_x0000_t75" style="width:42pt;height:17.25pt" o:ole="">
            <v:imagedata r:id="rId98" o:title=""/>
          </v:shape>
          <o:OLEObject Type="Embed" ProgID="Equation.3" ShapeID="_x0000_i1081" DrawAspect="Content" ObjectID="_1756156687" r:id="rId99"/>
        </w:object>
      </w:r>
      <w:r w:rsidRPr="00C820FF">
        <w:rPr>
          <w:rFonts w:eastAsiaTheme="minorEastAsia"/>
          <w:szCs w:val="28"/>
        </w:rPr>
        <w:t xml:space="preserve"> </w:t>
      </w:r>
      <w:r>
        <w:rPr>
          <w:rFonts w:eastAsiaTheme="minorEastAsia"/>
          <w:szCs w:val="28"/>
        </w:rPr>
        <w:t xml:space="preserve">возникает эффект </w:t>
      </w:r>
      <w:proofErr w:type="spellStart"/>
      <w:r>
        <w:rPr>
          <w:rFonts w:eastAsiaTheme="minorEastAsia"/>
          <w:szCs w:val="28"/>
        </w:rPr>
        <w:t>перестабилизации</w:t>
      </w:r>
      <w:proofErr w:type="spellEnd"/>
      <w:r>
        <w:rPr>
          <w:rFonts w:eastAsiaTheme="minorEastAsia"/>
          <w:szCs w:val="28"/>
        </w:rPr>
        <w:t xml:space="preserve"> снаряда – ось снаряда стремиться сохранить свое первоначальное направление, что также является нежелательным эффектом.</w:t>
      </w:r>
    </w:p>
    <w:p w14:paraId="1EABD89C" w14:textId="77777777" w:rsidR="008E2B8D" w:rsidRPr="00C31D66" w:rsidRDefault="008E2B8D" w:rsidP="00C31D66">
      <w:pPr>
        <w:spacing w:line="240" w:lineRule="auto"/>
        <w:jc w:val="center"/>
        <w:rPr>
          <w:b/>
          <w:i/>
          <w:sz w:val="24"/>
          <w:szCs w:val="24"/>
        </w:rPr>
      </w:pPr>
    </w:p>
    <w:p w14:paraId="26612163" w14:textId="57FE7336" w:rsidR="00005385" w:rsidRPr="008E2B8D" w:rsidRDefault="00031DD7" w:rsidP="00031DD7">
      <w:pPr>
        <w:autoSpaceDE w:val="0"/>
        <w:autoSpaceDN w:val="0"/>
        <w:adjustRightInd w:val="0"/>
        <w:spacing w:line="240" w:lineRule="auto"/>
        <w:rPr>
          <w:b/>
          <w:szCs w:val="28"/>
        </w:rPr>
      </w:pPr>
      <w:r>
        <w:rPr>
          <w:b/>
          <w:szCs w:val="28"/>
        </w:rPr>
        <w:t>5</w:t>
      </w:r>
      <w:r w:rsidR="008E2B8D" w:rsidRPr="008E2B8D">
        <w:rPr>
          <w:b/>
          <w:szCs w:val="28"/>
        </w:rPr>
        <w:t xml:space="preserve">. </w:t>
      </w:r>
      <w:r w:rsidR="008E2B8D">
        <w:rPr>
          <w:b/>
          <w:szCs w:val="28"/>
        </w:rPr>
        <w:t xml:space="preserve">Задача </w:t>
      </w:r>
      <w:r>
        <w:rPr>
          <w:b/>
          <w:szCs w:val="28"/>
        </w:rPr>
        <w:t>баллистического проектирования массогабаритных характеристик</w:t>
      </w:r>
    </w:p>
    <w:p w14:paraId="742A5658" w14:textId="7C04D96C" w:rsidR="008E2B8D" w:rsidRDefault="008E2B8D" w:rsidP="00D06E53">
      <w:pPr>
        <w:autoSpaceDE w:val="0"/>
        <w:autoSpaceDN w:val="0"/>
        <w:adjustRightInd w:val="0"/>
        <w:spacing w:line="240" w:lineRule="auto"/>
        <w:ind w:firstLine="851"/>
        <w:jc w:val="both"/>
        <w:rPr>
          <w:szCs w:val="28"/>
        </w:rPr>
      </w:pPr>
      <w:r w:rsidRPr="008E2B8D">
        <w:rPr>
          <w:szCs w:val="28"/>
        </w:rPr>
        <w:t>Конструктивная схема</w:t>
      </w:r>
      <w:r w:rsidR="00031DD7">
        <w:rPr>
          <w:szCs w:val="28"/>
        </w:rPr>
        <w:t xml:space="preserve"> АРС представлена на рисунке 5</w:t>
      </w:r>
      <w:r w:rsidRPr="008E2B8D">
        <w:rPr>
          <w:szCs w:val="28"/>
        </w:rPr>
        <w:t>. В зависимости от массы топлива РД определяются массогабаритные характеристики снаряда.</w:t>
      </w:r>
    </w:p>
    <w:p w14:paraId="689509AD" w14:textId="77777777" w:rsidR="00031DD7" w:rsidRPr="008E2B8D" w:rsidRDefault="00031DD7" w:rsidP="008E2B8D">
      <w:pPr>
        <w:autoSpaceDE w:val="0"/>
        <w:autoSpaceDN w:val="0"/>
        <w:adjustRightInd w:val="0"/>
        <w:spacing w:line="240" w:lineRule="auto"/>
        <w:rPr>
          <w:szCs w:val="28"/>
        </w:rPr>
      </w:pPr>
    </w:p>
    <w:p w14:paraId="7D48B001" w14:textId="4C873E7B" w:rsidR="00031DD7" w:rsidRPr="008E2B8D" w:rsidRDefault="008E2B8D" w:rsidP="00031DD7">
      <w:pPr>
        <w:autoSpaceDE w:val="0"/>
        <w:autoSpaceDN w:val="0"/>
        <w:adjustRightInd w:val="0"/>
        <w:spacing w:line="240" w:lineRule="auto"/>
        <w:jc w:val="center"/>
        <w:rPr>
          <w:szCs w:val="28"/>
        </w:rPr>
      </w:pPr>
      <w:r w:rsidRPr="008E2B8D">
        <w:rPr>
          <w:noProof/>
          <w:szCs w:val="28"/>
          <w:lang w:eastAsia="ru-RU"/>
        </w:rPr>
        <w:drawing>
          <wp:inline distT="0" distB="0" distL="0" distR="0" wp14:anchorId="0BA78F58" wp14:editId="274E2E89">
            <wp:extent cx="5739504" cy="1089417"/>
            <wp:effectExtent l="0" t="0" r="0" b="0"/>
            <wp:docPr id="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100"/>
                    <a:stretch>
                      <a:fillRect/>
                    </a:stretch>
                  </pic:blipFill>
                  <pic:spPr>
                    <a:xfrm>
                      <a:off x="0" y="0"/>
                      <a:ext cx="5875273" cy="1115187"/>
                    </a:xfrm>
                    <a:prstGeom prst="rect">
                      <a:avLst/>
                    </a:prstGeom>
                  </pic:spPr>
                </pic:pic>
              </a:graphicData>
            </a:graphic>
          </wp:inline>
        </w:drawing>
      </w:r>
    </w:p>
    <w:p w14:paraId="73536F1E" w14:textId="171EF17B" w:rsidR="008E2B8D" w:rsidRDefault="00917067" w:rsidP="00B96BE3">
      <w:pPr>
        <w:spacing w:line="240" w:lineRule="auto"/>
        <w:jc w:val="center"/>
        <w:rPr>
          <w:b/>
          <w:i/>
          <w:sz w:val="24"/>
          <w:szCs w:val="24"/>
        </w:rPr>
      </w:pPr>
      <w:r>
        <w:rPr>
          <w:b/>
          <w:i/>
          <w:sz w:val="24"/>
          <w:szCs w:val="24"/>
        </w:rPr>
        <w:t>Рис.</w:t>
      </w:r>
      <w:r w:rsidR="008E2B8D" w:rsidRPr="00031DD7">
        <w:rPr>
          <w:b/>
          <w:i/>
          <w:sz w:val="24"/>
          <w:szCs w:val="24"/>
        </w:rPr>
        <w:t xml:space="preserve"> </w:t>
      </w:r>
      <w:r w:rsidR="00031DD7">
        <w:rPr>
          <w:b/>
          <w:i/>
          <w:sz w:val="24"/>
          <w:szCs w:val="24"/>
        </w:rPr>
        <w:t>5</w:t>
      </w:r>
      <w:r w:rsidR="008E2B8D" w:rsidRPr="00031DD7">
        <w:rPr>
          <w:b/>
          <w:i/>
          <w:sz w:val="24"/>
          <w:szCs w:val="24"/>
        </w:rPr>
        <w:t xml:space="preserve"> Сх</w:t>
      </w:r>
      <w:r w:rsidR="00031DD7">
        <w:rPr>
          <w:b/>
          <w:i/>
          <w:sz w:val="24"/>
          <w:szCs w:val="24"/>
        </w:rPr>
        <w:t>ема активно-реактивного снаряда</w:t>
      </w:r>
    </w:p>
    <w:p w14:paraId="186F0C67" w14:textId="77777777" w:rsidR="00031DD7" w:rsidRPr="00031DD7" w:rsidRDefault="00031DD7" w:rsidP="00031DD7">
      <w:pPr>
        <w:spacing w:line="240" w:lineRule="auto"/>
        <w:ind w:firstLine="709"/>
        <w:jc w:val="center"/>
        <w:rPr>
          <w:b/>
          <w:i/>
          <w:sz w:val="24"/>
          <w:szCs w:val="24"/>
        </w:rPr>
      </w:pPr>
    </w:p>
    <w:p w14:paraId="62DABB8C" w14:textId="77777777" w:rsidR="008E2B8D" w:rsidRPr="008E2B8D" w:rsidRDefault="008E2B8D" w:rsidP="00D06E53">
      <w:pPr>
        <w:autoSpaceDE w:val="0"/>
        <w:autoSpaceDN w:val="0"/>
        <w:adjustRightInd w:val="0"/>
        <w:spacing w:line="240" w:lineRule="auto"/>
        <w:ind w:firstLine="851"/>
        <w:rPr>
          <w:szCs w:val="28"/>
        </w:rPr>
      </w:pPr>
      <w:r w:rsidRPr="008E2B8D">
        <w:rPr>
          <w:szCs w:val="28"/>
        </w:rPr>
        <w:t>Общая масса снаряда представляет собой сумму масс различных частей снаряда:</w:t>
      </w:r>
    </w:p>
    <w:p w14:paraId="7C59C831" w14:textId="70B6EA57" w:rsidR="008E2B8D" w:rsidRPr="008E2B8D" w:rsidRDefault="00031DD7" w:rsidP="00031DD7">
      <w:pPr>
        <w:autoSpaceDE w:val="0"/>
        <w:autoSpaceDN w:val="0"/>
        <w:adjustRightInd w:val="0"/>
        <w:spacing w:line="240" w:lineRule="auto"/>
        <w:jc w:val="center"/>
        <w:rPr>
          <w:szCs w:val="28"/>
        </w:rPr>
      </w:pPr>
      <w:r>
        <w:rPr>
          <w:szCs w:val="28"/>
        </w:rPr>
        <w:tab/>
      </w:r>
      <w:r>
        <w:rPr>
          <w:szCs w:val="28"/>
        </w:rPr>
        <w:tab/>
      </w:r>
      <w:r>
        <w:rPr>
          <w:szCs w:val="28"/>
        </w:rPr>
        <w:tab/>
      </w:r>
      <w:r>
        <w:rPr>
          <w:szCs w:val="28"/>
        </w:rPr>
        <w:tab/>
      </w:r>
      <w:r w:rsidR="00BC7E0C" w:rsidRPr="00BC7E0C">
        <w:rPr>
          <w:position w:val="-12"/>
          <w:szCs w:val="28"/>
        </w:rPr>
        <w:object w:dxaOrig="4060" w:dyaOrig="380" w14:anchorId="651459A7">
          <v:shape id="_x0000_i1082" type="#_x0000_t75" style="width:204pt;height:18.75pt" o:ole="">
            <v:imagedata r:id="rId101" o:title=""/>
          </v:shape>
          <o:OLEObject Type="Embed" ProgID="Equation.3" ShapeID="_x0000_i1082" DrawAspect="Content" ObjectID="_1756156688" r:id="rId102"/>
        </w:object>
      </w:r>
      <w:r w:rsidR="008E2B8D" w:rsidRPr="008E2B8D">
        <w:rPr>
          <w:szCs w:val="28"/>
        </w:rPr>
        <w:t>,</w:t>
      </w:r>
      <w:r>
        <w:rPr>
          <w:szCs w:val="28"/>
        </w:rPr>
        <w:tab/>
      </w:r>
      <w:r>
        <w:rPr>
          <w:szCs w:val="28"/>
        </w:rPr>
        <w:tab/>
      </w:r>
      <w:r w:rsidRPr="008E2B8D">
        <w:rPr>
          <w:szCs w:val="28"/>
        </w:rPr>
        <w:tab/>
        <w:t>(</w:t>
      </w:r>
      <w:r w:rsidR="00B27060">
        <w:rPr>
          <w:szCs w:val="28"/>
        </w:rPr>
        <w:t>18</w:t>
      </w:r>
      <w:r w:rsidRPr="008E2B8D">
        <w:rPr>
          <w:szCs w:val="28"/>
        </w:rPr>
        <w:t>)</w:t>
      </w:r>
    </w:p>
    <w:p w14:paraId="1B61F3F1" w14:textId="77777777" w:rsidR="008E2B8D" w:rsidRPr="008E2B8D" w:rsidRDefault="008E2B8D" w:rsidP="008E2B8D">
      <w:pPr>
        <w:autoSpaceDE w:val="0"/>
        <w:autoSpaceDN w:val="0"/>
        <w:adjustRightInd w:val="0"/>
        <w:spacing w:line="240" w:lineRule="auto"/>
        <w:rPr>
          <w:szCs w:val="28"/>
        </w:rPr>
      </w:pPr>
      <w:r w:rsidRPr="008E2B8D">
        <w:rPr>
          <w:szCs w:val="28"/>
        </w:rPr>
        <w:t xml:space="preserve">где </w:t>
      </w:r>
      <w:r w:rsidR="00BC7E0C" w:rsidRPr="00BC7E0C">
        <w:rPr>
          <w:position w:val="-12"/>
          <w:szCs w:val="28"/>
        </w:rPr>
        <w:object w:dxaOrig="460" w:dyaOrig="380" w14:anchorId="58C037D4">
          <v:shape id="_x0000_i1083" type="#_x0000_t75" style="width:22.5pt;height:18.75pt" o:ole="">
            <v:imagedata r:id="rId103" o:title=""/>
          </v:shape>
          <o:OLEObject Type="Embed" ProgID="Equation.3" ShapeID="_x0000_i1083" DrawAspect="Content" ObjectID="_1756156689" r:id="rId104"/>
        </w:object>
      </w:r>
      <w:r w:rsidRPr="008E2B8D">
        <w:rPr>
          <w:szCs w:val="28"/>
        </w:rPr>
        <w:t>– масса снарядной части (</w:t>
      </w:r>
      <w:r w:rsidR="00031DD7" w:rsidRPr="00BC7E0C">
        <w:rPr>
          <w:position w:val="-12"/>
          <w:szCs w:val="28"/>
        </w:rPr>
        <w:object w:dxaOrig="440" w:dyaOrig="380" w14:anchorId="612AA9E3">
          <v:shape id="_x0000_i1084" type="#_x0000_t75" style="width:21pt;height:18.75pt" o:ole="">
            <v:imagedata r:id="rId105" o:title=""/>
          </v:shape>
          <o:OLEObject Type="Embed" ProgID="Equation.3" ShapeID="_x0000_i1084" DrawAspect="Content" ObjectID="_1756156690" r:id="rId106"/>
        </w:object>
      </w:r>
      <w:r w:rsidRPr="008E2B8D">
        <w:rPr>
          <w:szCs w:val="28"/>
        </w:rPr>
        <w:t xml:space="preserve">= 40 кг); </w:t>
      </w:r>
      <w:r w:rsidR="00BC7E0C" w:rsidRPr="00BC7E0C">
        <w:rPr>
          <w:position w:val="-12"/>
          <w:szCs w:val="28"/>
        </w:rPr>
        <w:object w:dxaOrig="560" w:dyaOrig="380" w14:anchorId="3CC45C8E">
          <v:shape id="_x0000_i1085" type="#_x0000_t75" style="width:28.5pt;height:18.75pt" o:ole="">
            <v:imagedata r:id="rId107" o:title=""/>
          </v:shape>
          <o:OLEObject Type="Embed" ProgID="Equation.3" ShapeID="_x0000_i1085" DrawAspect="Content" ObjectID="_1756156691" r:id="rId108"/>
        </w:object>
      </w:r>
      <w:r w:rsidRPr="008E2B8D">
        <w:rPr>
          <w:szCs w:val="28"/>
        </w:rPr>
        <w:t xml:space="preserve"> – масса камеры сгорания РД; </w:t>
      </w:r>
      <w:r w:rsidR="00BC7E0C" w:rsidRPr="00BC7E0C">
        <w:rPr>
          <w:position w:val="-12"/>
          <w:szCs w:val="28"/>
        </w:rPr>
        <w:object w:dxaOrig="400" w:dyaOrig="380" w14:anchorId="541F8D6D">
          <v:shape id="_x0000_i1086" type="#_x0000_t75" style="width:19.5pt;height:18.75pt" o:ole="">
            <v:imagedata r:id="rId109" o:title=""/>
          </v:shape>
          <o:OLEObject Type="Embed" ProgID="Equation.3" ShapeID="_x0000_i1086" DrawAspect="Content" ObjectID="_1756156692" r:id="rId110"/>
        </w:object>
      </w:r>
      <w:r w:rsidRPr="008E2B8D">
        <w:rPr>
          <w:szCs w:val="28"/>
        </w:rPr>
        <w:t xml:space="preserve"> – масса топливного заряда; </w:t>
      </w:r>
      <w:r w:rsidR="00BC7E0C" w:rsidRPr="00BC7E0C">
        <w:rPr>
          <w:position w:val="-12"/>
          <w:szCs w:val="28"/>
        </w:rPr>
        <w:object w:dxaOrig="540" w:dyaOrig="380" w14:anchorId="59816045">
          <v:shape id="_x0000_i1087" type="#_x0000_t75" style="width:27pt;height:18.75pt" o:ole="">
            <v:imagedata r:id="rId111" o:title=""/>
          </v:shape>
          <o:OLEObject Type="Embed" ProgID="Equation.3" ShapeID="_x0000_i1087" DrawAspect="Content" ObjectID="_1756156693" r:id="rId112"/>
        </w:object>
      </w:r>
      <w:r w:rsidRPr="008E2B8D">
        <w:rPr>
          <w:szCs w:val="28"/>
        </w:rPr>
        <w:t xml:space="preserve"> – масса соплового блока; </w:t>
      </w:r>
      <w:r w:rsidR="00BC7E0C" w:rsidRPr="00BC7E0C">
        <w:rPr>
          <w:position w:val="-12"/>
          <w:szCs w:val="28"/>
        </w:rPr>
        <w:object w:dxaOrig="600" w:dyaOrig="380" w14:anchorId="53571074">
          <v:shape id="_x0000_i1088" type="#_x0000_t75" style="width:30pt;height:18.75pt" o:ole="">
            <v:imagedata r:id="rId113" o:title=""/>
          </v:shape>
          <o:OLEObject Type="Embed" ProgID="Equation.3" ShapeID="_x0000_i1088" DrawAspect="Content" ObjectID="_1756156694" r:id="rId114"/>
        </w:object>
      </w:r>
      <w:r w:rsidRPr="008E2B8D">
        <w:rPr>
          <w:szCs w:val="28"/>
        </w:rPr>
        <w:t xml:space="preserve"> – заглушка сопла (предотвращает попадание пороховых газов в сопло, отделяется при вылете снаряда из канала ствола).</w:t>
      </w:r>
    </w:p>
    <w:p w14:paraId="17D82D02" w14:textId="77777777" w:rsidR="008E2B8D" w:rsidRPr="008E2B8D" w:rsidRDefault="008E2B8D" w:rsidP="00D06E53">
      <w:pPr>
        <w:autoSpaceDE w:val="0"/>
        <w:autoSpaceDN w:val="0"/>
        <w:adjustRightInd w:val="0"/>
        <w:spacing w:line="240" w:lineRule="auto"/>
        <w:ind w:firstLine="851"/>
        <w:rPr>
          <w:szCs w:val="28"/>
        </w:rPr>
      </w:pPr>
      <w:r w:rsidRPr="008E2B8D">
        <w:rPr>
          <w:szCs w:val="28"/>
        </w:rPr>
        <w:t>Общая длина снаряда:</w:t>
      </w:r>
    </w:p>
    <w:p w14:paraId="5B437201" w14:textId="702343B5" w:rsidR="008E2B8D" w:rsidRPr="008E2B8D" w:rsidRDefault="00031DD7" w:rsidP="00031DD7">
      <w:pPr>
        <w:autoSpaceDE w:val="0"/>
        <w:autoSpaceDN w:val="0"/>
        <w:adjustRightInd w:val="0"/>
        <w:spacing w:line="240" w:lineRule="auto"/>
        <w:jc w:val="center"/>
        <w:rPr>
          <w:szCs w:val="28"/>
        </w:rPr>
      </w:pPr>
      <w:r>
        <w:rPr>
          <w:szCs w:val="28"/>
        </w:rPr>
        <w:tab/>
      </w:r>
      <w:r>
        <w:rPr>
          <w:szCs w:val="28"/>
        </w:rPr>
        <w:tab/>
      </w:r>
      <w:r>
        <w:rPr>
          <w:szCs w:val="28"/>
        </w:rPr>
        <w:tab/>
      </w:r>
      <w:r>
        <w:rPr>
          <w:szCs w:val="28"/>
        </w:rPr>
        <w:tab/>
      </w:r>
      <w:r>
        <w:rPr>
          <w:szCs w:val="28"/>
        </w:rPr>
        <w:tab/>
      </w:r>
      <w:r w:rsidR="00BC7E0C" w:rsidRPr="007A075E">
        <w:rPr>
          <w:position w:val="-12"/>
          <w:szCs w:val="28"/>
        </w:rPr>
        <w:object w:dxaOrig="2140" w:dyaOrig="380" w14:anchorId="4E1F26BA">
          <v:shape id="_x0000_i1089" type="#_x0000_t75" style="width:106.5pt;height:18.75pt" o:ole="">
            <v:imagedata r:id="rId115" o:title=""/>
          </v:shape>
          <o:OLEObject Type="Embed" ProgID="Equation.3" ShapeID="_x0000_i1089" DrawAspect="Content" ObjectID="_1756156695" r:id="rId116"/>
        </w:object>
      </w:r>
      <w:r w:rsidR="008E2B8D" w:rsidRPr="008E2B8D">
        <w:rPr>
          <w:szCs w:val="28"/>
        </w:rPr>
        <w:t>,</w:t>
      </w:r>
      <w:r w:rsidR="008E2B8D" w:rsidRPr="008E2B8D">
        <w:rPr>
          <w:szCs w:val="28"/>
        </w:rPr>
        <w:tab/>
      </w:r>
      <w:r w:rsidR="008E2B8D" w:rsidRPr="008E2B8D">
        <w:rPr>
          <w:szCs w:val="28"/>
        </w:rPr>
        <w:tab/>
      </w:r>
      <w:r w:rsidR="008E2B8D" w:rsidRPr="008E2B8D">
        <w:rPr>
          <w:szCs w:val="28"/>
        </w:rPr>
        <w:tab/>
      </w:r>
      <w:r w:rsidR="008E2B8D" w:rsidRPr="008E2B8D">
        <w:rPr>
          <w:szCs w:val="28"/>
        </w:rPr>
        <w:tab/>
        <w:t>(</w:t>
      </w:r>
      <w:r w:rsidR="00B27060">
        <w:rPr>
          <w:szCs w:val="28"/>
        </w:rPr>
        <w:t>19</w:t>
      </w:r>
      <w:r w:rsidR="008E2B8D" w:rsidRPr="008E2B8D">
        <w:rPr>
          <w:szCs w:val="28"/>
        </w:rPr>
        <w:t>)</w:t>
      </w:r>
    </w:p>
    <w:p w14:paraId="457966C1" w14:textId="77777777" w:rsidR="008E2B8D" w:rsidRPr="008E2B8D" w:rsidRDefault="008E2B8D" w:rsidP="008E2B8D">
      <w:pPr>
        <w:autoSpaceDE w:val="0"/>
        <w:autoSpaceDN w:val="0"/>
        <w:adjustRightInd w:val="0"/>
        <w:spacing w:line="240" w:lineRule="auto"/>
        <w:rPr>
          <w:szCs w:val="28"/>
        </w:rPr>
      </w:pPr>
      <w:r w:rsidRPr="008E2B8D">
        <w:rPr>
          <w:szCs w:val="28"/>
        </w:rPr>
        <w:t xml:space="preserve">где </w:t>
      </w:r>
      <w:r w:rsidR="00BC7E0C" w:rsidRPr="00BC7E0C">
        <w:rPr>
          <w:position w:val="-12"/>
          <w:szCs w:val="28"/>
        </w:rPr>
        <w:object w:dxaOrig="320" w:dyaOrig="380" w14:anchorId="1C1D9FB0">
          <v:shape id="_x0000_i1090" type="#_x0000_t75" style="width:16.5pt;height:18.75pt" o:ole="">
            <v:imagedata r:id="rId117" o:title=""/>
          </v:shape>
          <o:OLEObject Type="Embed" ProgID="Equation.3" ShapeID="_x0000_i1090" DrawAspect="Content" ObjectID="_1756156696" r:id="rId118"/>
        </w:object>
      </w:r>
      <w:r w:rsidRPr="008E2B8D">
        <w:rPr>
          <w:szCs w:val="28"/>
        </w:rPr>
        <w:t xml:space="preserve">– длина снарядной части; </w:t>
      </w:r>
      <w:r w:rsidR="00BC7E0C" w:rsidRPr="00BC7E0C">
        <w:rPr>
          <w:position w:val="-12"/>
          <w:szCs w:val="28"/>
        </w:rPr>
        <w:object w:dxaOrig="440" w:dyaOrig="380" w14:anchorId="3783EEEA">
          <v:shape id="_x0000_i1091" type="#_x0000_t75" style="width:22.5pt;height:18.75pt" o:ole="">
            <v:imagedata r:id="rId119" o:title=""/>
          </v:shape>
          <o:OLEObject Type="Embed" ProgID="Equation.3" ShapeID="_x0000_i1091" DrawAspect="Content" ObjectID="_1756156697" r:id="rId120"/>
        </w:object>
      </w:r>
      <w:r w:rsidRPr="008E2B8D">
        <w:rPr>
          <w:szCs w:val="28"/>
        </w:rPr>
        <w:t xml:space="preserve"> – длина камеры, подбирается под массу топливного заряда; </w:t>
      </w:r>
      <w:r w:rsidR="00BC7E0C" w:rsidRPr="00BC7E0C">
        <w:rPr>
          <w:position w:val="-12"/>
          <w:szCs w:val="28"/>
        </w:rPr>
        <w:object w:dxaOrig="420" w:dyaOrig="380" w14:anchorId="5B7167E4">
          <v:shape id="_x0000_i1092" type="#_x0000_t75" style="width:22.5pt;height:18.75pt" o:ole="">
            <v:imagedata r:id="rId121" o:title=""/>
          </v:shape>
          <o:OLEObject Type="Embed" ProgID="Equation.3" ShapeID="_x0000_i1092" DrawAspect="Content" ObjectID="_1756156698" r:id="rId122"/>
        </w:object>
      </w:r>
      <w:r w:rsidRPr="008E2B8D">
        <w:rPr>
          <w:szCs w:val="28"/>
        </w:rPr>
        <w:t xml:space="preserve"> – длина соплового блока, определяется из условия:</w:t>
      </w:r>
    </w:p>
    <w:p w14:paraId="5D67E483" w14:textId="37E2F6F4"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007A075E" w:rsidRPr="007A075E">
        <w:rPr>
          <w:position w:val="-36"/>
          <w:szCs w:val="28"/>
        </w:rPr>
        <w:object w:dxaOrig="3300" w:dyaOrig="859" w14:anchorId="28AB6A59">
          <v:shape id="_x0000_i1093" type="#_x0000_t75" style="width:165.75pt;height:43.5pt" o:ole="">
            <v:imagedata r:id="rId123" o:title=""/>
          </v:shape>
          <o:OLEObject Type="Embed" ProgID="Equation.3" ShapeID="_x0000_i1093" DrawAspect="Content" ObjectID="_1756156699" r:id="rId124"/>
        </w:object>
      </w:r>
      <w:r w:rsidR="007A075E">
        <w:rPr>
          <w:szCs w:val="28"/>
        </w:rPr>
        <w:t>,</w:t>
      </w:r>
      <w:r w:rsidR="007A075E">
        <w:rPr>
          <w:szCs w:val="28"/>
        </w:rPr>
        <w:tab/>
      </w:r>
      <w:r w:rsidR="007A075E">
        <w:rPr>
          <w:szCs w:val="28"/>
        </w:rPr>
        <w:tab/>
      </w:r>
      <w:r w:rsidR="005E390F">
        <w:rPr>
          <w:szCs w:val="28"/>
        </w:rPr>
        <w:tab/>
      </w:r>
      <w:r w:rsidRPr="008E2B8D">
        <w:rPr>
          <w:szCs w:val="28"/>
        </w:rPr>
        <w:tab/>
        <w:t>(</w:t>
      </w:r>
      <w:r w:rsidR="00B27060">
        <w:rPr>
          <w:szCs w:val="28"/>
        </w:rPr>
        <w:t>20</w:t>
      </w:r>
      <w:r w:rsidRPr="008E2B8D">
        <w:rPr>
          <w:szCs w:val="28"/>
        </w:rPr>
        <w:t>)</w:t>
      </w:r>
    </w:p>
    <w:p w14:paraId="75B64CBA" w14:textId="77777777" w:rsidR="008E2B8D" w:rsidRPr="008E2B8D" w:rsidRDefault="008E2B8D" w:rsidP="00031DD7">
      <w:pPr>
        <w:autoSpaceDE w:val="0"/>
        <w:autoSpaceDN w:val="0"/>
        <w:adjustRightInd w:val="0"/>
        <w:spacing w:line="240" w:lineRule="auto"/>
        <w:jc w:val="both"/>
        <w:rPr>
          <w:szCs w:val="28"/>
        </w:rPr>
      </w:pPr>
      <w:r w:rsidRPr="008E2B8D">
        <w:rPr>
          <w:szCs w:val="28"/>
        </w:rPr>
        <w:lastRenderedPageBreak/>
        <w:t xml:space="preserve">где </w:t>
      </w:r>
      <w:r w:rsidR="00BC7E0C" w:rsidRPr="00BC7E0C">
        <w:rPr>
          <w:position w:val="-12"/>
          <w:szCs w:val="28"/>
        </w:rPr>
        <w:object w:dxaOrig="340" w:dyaOrig="380" w14:anchorId="531BADF9">
          <v:shape id="_x0000_i1094" type="#_x0000_t75" style="width:18pt;height:18.75pt" o:ole="">
            <v:imagedata r:id="rId125" o:title=""/>
          </v:shape>
          <o:OLEObject Type="Embed" ProgID="Equation.3" ShapeID="_x0000_i1094" DrawAspect="Content" ObjectID="_1756156700" r:id="rId126"/>
        </w:object>
      </w:r>
      <w:r w:rsidRPr="008E2B8D">
        <w:rPr>
          <w:szCs w:val="28"/>
        </w:rPr>
        <w:t xml:space="preserve">– диаметр выходного сечения; </w:t>
      </w:r>
      <w:r w:rsidR="00BC7E0C" w:rsidRPr="00BC7E0C">
        <w:rPr>
          <w:position w:val="-16"/>
          <w:szCs w:val="28"/>
        </w:rPr>
        <w:object w:dxaOrig="440" w:dyaOrig="420" w14:anchorId="67EE1AE5">
          <v:shape id="_x0000_i1095" type="#_x0000_t75" style="width:22.5pt;height:21pt" o:ole="">
            <v:imagedata r:id="rId127" o:title=""/>
          </v:shape>
          <o:OLEObject Type="Embed" ProgID="Equation.3" ShapeID="_x0000_i1095" DrawAspect="Content" ObjectID="_1756156701" r:id="rId128"/>
        </w:object>
      </w:r>
      <w:r w:rsidRPr="008E2B8D">
        <w:rPr>
          <w:szCs w:val="28"/>
        </w:rPr>
        <w:t xml:space="preserve">– диаметр критического сечения; </w:t>
      </w:r>
      <w:r w:rsidR="00BC7E0C" w:rsidRPr="00BC7E0C">
        <w:rPr>
          <w:position w:val="-12"/>
          <w:szCs w:val="28"/>
        </w:rPr>
        <w:object w:dxaOrig="260" w:dyaOrig="380" w14:anchorId="348AC38B">
          <v:shape id="_x0000_i1096" type="#_x0000_t75" style="width:13.5pt;height:18.75pt" o:ole="">
            <v:imagedata r:id="rId129" o:title=""/>
          </v:shape>
          <o:OLEObject Type="Embed" ProgID="Equation.3" ShapeID="_x0000_i1096" DrawAspect="Content" ObjectID="_1756156702" r:id="rId130"/>
        </w:object>
      </w:r>
      <w:r w:rsidRPr="008E2B8D">
        <w:rPr>
          <w:szCs w:val="28"/>
        </w:rPr>
        <w:t>– длина выходной части сопла. Угол равный 12° выбран из соображения сохранения разности между диаметром критического и выходного сечения. Если угол будет больше 12 градусов, то расход энергии будет не оптимален.</w:t>
      </w:r>
    </w:p>
    <w:p w14:paraId="6DAA8549" w14:textId="77777777" w:rsidR="008E2B8D" w:rsidRPr="008E2B8D" w:rsidRDefault="008E2B8D" w:rsidP="00031DD7">
      <w:pPr>
        <w:autoSpaceDE w:val="0"/>
        <w:autoSpaceDN w:val="0"/>
        <w:adjustRightInd w:val="0"/>
        <w:spacing w:line="240" w:lineRule="auto"/>
        <w:jc w:val="both"/>
        <w:rPr>
          <w:szCs w:val="28"/>
        </w:rPr>
      </w:pPr>
      <w:r w:rsidRPr="008E2B8D">
        <w:rPr>
          <w:szCs w:val="28"/>
        </w:rPr>
        <w:t>Аксиальный момент инерции для осесимметричного снаряда вычисляется по следующей формуле:</w:t>
      </w:r>
    </w:p>
    <w:p w14:paraId="41C83C54" w14:textId="4C0A6F14"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Pr="008E2B8D">
        <w:rPr>
          <w:szCs w:val="28"/>
        </w:rPr>
        <w:tab/>
      </w:r>
      <w:r w:rsidR="007A075E" w:rsidRPr="007A075E">
        <w:rPr>
          <w:position w:val="-32"/>
          <w:szCs w:val="28"/>
        </w:rPr>
        <w:object w:dxaOrig="1240" w:dyaOrig="600" w14:anchorId="4A7C8B1B">
          <v:shape id="_x0000_i1097" type="#_x0000_t75" style="width:61.5pt;height:31.5pt" o:ole="">
            <v:imagedata r:id="rId131" o:title=""/>
          </v:shape>
          <o:OLEObject Type="Embed" ProgID="Equation.3" ShapeID="_x0000_i1097" DrawAspect="Content" ObjectID="_1756156703" r:id="rId132"/>
        </w:object>
      </w:r>
      <w:r w:rsidR="007A075E">
        <w:rPr>
          <w:szCs w:val="28"/>
        </w:rPr>
        <w:t>,</w:t>
      </w:r>
      <w:r w:rsidR="007A075E">
        <w:rPr>
          <w:szCs w:val="28"/>
        </w:rPr>
        <w:tab/>
      </w:r>
      <w:r w:rsidRPr="008E2B8D">
        <w:rPr>
          <w:szCs w:val="28"/>
        </w:rPr>
        <w:tab/>
      </w:r>
      <w:r w:rsidRPr="008E2B8D">
        <w:rPr>
          <w:szCs w:val="28"/>
        </w:rPr>
        <w:tab/>
      </w:r>
      <w:r w:rsidR="005E390F">
        <w:rPr>
          <w:szCs w:val="28"/>
        </w:rPr>
        <w:tab/>
      </w:r>
      <w:r w:rsidR="005E390F">
        <w:rPr>
          <w:szCs w:val="28"/>
        </w:rPr>
        <w:tab/>
      </w:r>
      <w:r w:rsidRPr="008E2B8D">
        <w:rPr>
          <w:szCs w:val="28"/>
        </w:rPr>
        <w:t>(</w:t>
      </w:r>
      <w:r w:rsidR="00B27060">
        <w:rPr>
          <w:szCs w:val="28"/>
        </w:rPr>
        <w:t>21</w:t>
      </w:r>
      <w:r w:rsidRPr="008E2B8D">
        <w:rPr>
          <w:szCs w:val="28"/>
        </w:rPr>
        <w:t>)</w:t>
      </w:r>
    </w:p>
    <w:p w14:paraId="39BF3144" w14:textId="77777777" w:rsidR="008E2B8D" w:rsidRPr="008E2B8D" w:rsidRDefault="008E2B8D" w:rsidP="00A967C4">
      <w:pPr>
        <w:autoSpaceDE w:val="0"/>
        <w:autoSpaceDN w:val="0"/>
        <w:adjustRightInd w:val="0"/>
        <w:spacing w:line="240" w:lineRule="auto"/>
        <w:jc w:val="both"/>
        <w:rPr>
          <w:szCs w:val="28"/>
        </w:rPr>
      </w:pPr>
      <w:r w:rsidRPr="008E2B8D">
        <w:rPr>
          <w:szCs w:val="28"/>
        </w:rPr>
        <w:t xml:space="preserve">где </w:t>
      </w:r>
      <w:r w:rsidR="00031DD7" w:rsidRPr="00BC7E0C">
        <w:rPr>
          <w:position w:val="-14"/>
          <w:szCs w:val="28"/>
        </w:rPr>
        <w:object w:dxaOrig="340" w:dyaOrig="400" w14:anchorId="26F15BF5">
          <v:shape id="_x0000_i1098" type="#_x0000_t75" style="width:17.25pt;height:21.75pt" o:ole="">
            <v:imagedata r:id="rId133" o:title=""/>
          </v:shape>
          <o:OLEObject Type="Embed" ProgID="Equation.3" ShapeID="_x0000_i1098" DrawAspect="Content" ObjectID="_1756156704" r:id="rId134"/>
        </w:object>
      </w:r>
      <w:r w:rsidRPr="008E2B8D">
        <w:rPr>
          <w:szCs w:val="28"/>
        </w:rPr>
        <w:t xml:space="preserve">– аксиальный момент инерции </w:t>
      </w:r>
      <w:proofErr w:type="spellStart"/>
      <w:r w:rsidRPr="008E2B8D">
        <w:rPr>
          <w:i/>
          <w:szCs w:val="28"/>
          <w:lang w:val="en-US"/>
        </w:rPr>
        <w:t>i</w:t>
      </w:r>
      <w:proofErr w:type="spellEnd"/>
      <w:r w:rsidRPr="008E2B8D">
        <w:rPr>
          <w:szCs w:val="28"/>
        </w:rPr>
        <w:t>-ой части снаряда.</w:t>
      </w:r>
    </w:p>
    <w:p w14:paraId="76D1D3DE" w14:textId="77777777" w:rsidR="008E2B8D" w:rsidRPr="008E2B8D" w:rsidRDefault="008E2B8D" w:rsidP="00A967C4">
      <w:pPr>
        <w:autoSpaceDE w:val="0"/>
        <w:autoSpaceDN w:val="0"/>
        <w:adjustRightInd w:val="0"/>
        <w:spacing w:line="240" w:lineRule="auto"/>
        <w:jc w:val="both"/>
        <w:rPr>
          <w:szCs w:val="28"/>
        </w:rPr>
      </w:pPr>
      <w:r w:rsidRPr="008E2B8D">
        <w:rPr>
          <w:szCs w:val="28"/>
        </w:rPr>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8E2B8D">
        <w:rPr>
          <w:i/>
          <w:szCs w:val="28"/>
          <w:lang w:val="en-US"/>
        </w:rPr>
        <w:t>I</w:t>
      </w:r>
      <w:r w:rsidRPr="008E2B8D">
        <w:rPr>
          <w:szCs w:val="28"/>
        </w:rPr>
        <w:t xml:space="preserve"> относительно произвольной оси равен</w:t>
      </w:r>
    </w:p>
    <w:p w14:paraId="6AB9E781" w14:textId="0679F376"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7A075E" w:rsidRPr="007A075E">
        <w:rPr>
          <w:position w:val="-12"/>
          <w:szCs w:val="28"/>
        </w:rPr>
        <w:object w:dxaOrig="1820" w:dyaOrig="440" w14:anchorId="146194FB">
          <v:shape id="_x0000_i1099" type="#_x0000_t75" style="width:91.5pt;height:21.75pt" o:ole="">
            <v:imagedata r:id="rId135" o:title=""/>
          </v:shape>
          <o:OLEObject Type="Embed" ProgID="Equation.3" ShapeID="_x0000_i1099" DrawAspect="Content" ObjectID="_1756156705" r:id="rId136"/>
        </w:object>
      </w:r>
      <w:r w:rsidR="007A075E">
        <w:rPr>
          <w:szCs w:val="28"/>
        </w:rPr>
        <w:t>,</w:t>
      </w:r>
      <w:r w:rsidR="007A075E">
        <w:rPr>
          <w:szCs w:val="28"/>
        </w:rPr>
        <w:tab/>
      </w:r>
      <w:r w:rsidR="007A075E">
        <w:rPr>
          <w:szCs w:val="28"/>
        </w:rPr>
        <w:tab/>
      </w:r>
      <w:r w:rsidR="007A075E">
        <w:rPr>
          <w:szCs w:val="28"/>
        </w:rPr>
        <w:tab/>
      </w:r>
      <w:r w:rsidR="007A075E">
        <w:rPr>
          <w:szCs w:val="28"/>
        </w:rPr>
        <w:tab/>
      </w:r>
      <w:r w:rsidR="005E390F">
        <w:rPr>
          <w:szCs w:val="28"/>
        </w:rPr>
        <w:tab/>
      </w:r>
      <w:r w:rsidRPr="008E2B8D">
        <w:rPr>
          <w:szCs w:val="28"/>
        </w:rPr>
        <w:t>(</w:t>
      </w:r>
      <w:r w:rsidR="00B27060">
        <w:rPr>
          <w:szCs w:val="28"/>
        </w:rPr>
        <w:t>22</w:t>
      </w:r>
      <w:r w:rsidRPr="008E2B8D">
        <w:rPr>
          <w:szCs w:val="28"/>
        </w:rPr>
        <w:t>)</w:t>
      </w:r>
    </w:p>
    <w:p w14:paraId="78F32371" w14:textId="77777777" w:rsidR="008E2B8D" w:rsidRPr="008E2B8D" w:rsidRDefault="008E2B8D" w:rsidP="00A967C4">
      <w:pPr>
        <w:autoSpaceDE w:val="0"/>
        <w:autoSpaceDN w:val="0"/>
        <w:adjustRightInd w:val="0"/>
        <w:spacing w:line="240" w:lineRule="auto"/>
        <w:jc w:val="both"/>
        <w:rPr>
          <w:szCs w:val="28"/>
        </w:rPr>
      </w:pPr>
      <w:r w:rsidRPr="008E2B8D">
        <w:rPr>
          <w:szCs w:val="28"/>
        </w:rPr>
        <w:t xml:space="preserve">где </w:t>
      </w:r>
      <w:r w:rsidR="00BC7E0C" w:rsidRPr="00BC7E0C">
        <w:rPr>
          <w:position w:val="-12"/>
          <w:szCs w:val="28"/>
        </w:rPr>
        <w:object w:dxaOrig="279" w:dyaOrig="380" w14:anchorId="7E9D25E4">
          <v:shape id="_x0000_i1100" type="#_x0000_t75" style="width:13.5pt;height:18.75pt" o:ole="">
            <v:imagedata r:id="rId137" o:title=""/>
          </v:shape>
          <o:OLEObject Type="Embed" ProgID="Equation.3" ShapeID="_x0000_i1100" DrawAspect="Content" ObjectID="_1756156706" r:id="rId138"/>
        </w:object>
      </w:r>
      <w:r w:rsidRPr="008E2B8D">
        <w:rPr>
          <w:szCs w:val="28"/>
        </w:rPr>
        <w:t xml:space="preserve"> – момента инерции тела относительно оси, проходящей через центр масс; </w:t>
      </w:r>
      <w:r w:rsidRPr="008E2B8D">
        <w:rPr>
          <w:szCs w:val="28"/>
        </w:rPr>
        <w:object w:dxaOrig="260" w:dyaOrig="279" w14:anchorId="6DC38B52">
          <v:shape id="_x0000_i1101" type="#_x0000_t75" style="width:12.75pt;height:13.5pt" o:ole="">
            <v:imagedata r:id="rId139" o:title=""/>
          </v:shape>
          <o:OLEObject Type="Embed" ProgID="Equation.3" ShapeID="_x0000_i1101" DrawAspect="Content" ObjectID="_1756156707" r:id="rId140"/>
        </w:object>
      </w:r>
      <w:r w:rsidRPr="008E2B8D">
        <w:rPr>
          <w:szCs w:val="28"/>
        </w:rPr>
        <w:t xml:space="preserve"> – расстояния между осями.</w:t>
      </w:r>
    </w:p>
    <w:p w14:paraId="22A38F41" w14:textId="77777777" w:rsidR="008E2B8D" w:rsidRPr="008E2B8D" w:rsidRDefault="008E2B8D" w:rsidP="00A967C4">
      <w:pPr>
        <w:autoSpaceDE w:val="0"/>
        <w:autoSpaceDN w:val="0"/>
        <w:adjustRightInd w:val="0"/>
        <w:spacing w:line="240" w:lineRule="auto"/>
        <w:jc w:val="both"/>
        <w:rPr>
          <w:szCs w:val="28"/>
        </w:rPr>
      </w:pPr>
      <w:r w:rsidRPr="008E2B8D">
        <w:rPr>
          <w:szCs w:val="28"/>
        </w:rPr>
        <w:t>Экваториальный момент вычисляется по следующей формуле:</w:t>
      </w:r>
    </w:p>
    <w:p w14:paraId="77BB64FC" w14:textId="652C4BBD"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BC7E0C" w:rsidRPr="007A075E">
        <w:rPr>
          <w:position w:val="-32"/>
          <w:szCs w:val="28"/>
        </w:rPr>
        <w:object w:dxaOrig="1740" w:dyaOrig="600" w14:anchorId="01C4AD6C">
          <v:shape id="_x0000_i1102" type="#_x0000_t75" style="width:86.25pt;height:29.25pt" o:ole="">
            <v:imagedata r:id="rId141" o:title=""/>
          </v:shape>
          <o:OLEObject Type="Embed" ProgID="Equation.3" ShapeID="_x0000_i1102" DrawAspect="Content" ObjectID="_1756156708" r:id="rId142"/>
        </w:object>
      </w:r>
      <w:r w:rsidR="007A075E">
        <w:rPr>
          <w:szCs w:val="28"/>
        </w:rPr>
        <w:t>,</w:t>
      </w:r>
      <w:r w:rsidR="007A075E">
        <w:rPr>
          <w:szCs w:val="28"/>
        </w:rPr>
        <w:tab/>
      </w:r>
      <w:r w:rsidR="007A075E">
        <w:rPr>
          <w:szCs w:val="28"/>
        </w:rPr>
        <w:tab/>
      </w:r>
      <w:r w:rsidR="007A075E">
        <w:rPr>
          <w:szCs w:val="28"/>
        </w:rPr>
        <w:tab/>
      </w:r>
      <w:r w:rsidR="007A075E">
        <w:rPr>
          <w:szCs w:val="28"/>
        </w:rPr>
        <w:tab/>
      </w:r>
      <w:r w:rsidR="005E390F">
        <w:rPr>
          <w:szCs w:val="28"/>
        </w:rPr>
        <w:tab/>
      </w:r>
      <w:r w:rsidRPr="008E2B8D">
        <w:rPr>
          <w:szCs w:val="28"/>
        </w:rPr>
        <w:t>(</w:t>
      </w:r>
      <w:r w:rsidR="00B27060">
        <w:rPr>
          <w:szCs w:val="28"/>
        </w:rPr>
        <w:t>23</w:t>
      </w:r>
      <w:r w:rsidRPr="008E2B8D">
        <w:rPr>
          <w:szCs w:val="28"/>
        </w:rPr>
        <w:t>)</w:t>
      </w:r>
    </w:p>
    <w:p w14:paraId="6B1E1679" w14:textId="53C59349" w:rsidR="008E2B8D" w:rsidRPr="008E2B8D" w:rsidRDefault="008E2B8D" w:rsidP="00A967C4">
      <w:pPr>
        <w:autoSpaceDE w:val="0"/>
        <w:autoSpaceDN w:val="0"/>
        <w:adjustRightInd w:val="0"/>
        <w:spacing w:line="240" w:lineRule="auto"/>
        <w:jc w:val="both"/>
        <w:rPr>
          <w:szCs w:val="28"/>
        </w:rPr>
      </w:pPr>
      <w:r w:rsidRPr="008E2B8D">
        <w:rPr>
          <w:szCs w:val="28"/>
        </w:rPr>
        <w:t xml:space="preserve">где </w:t>
      </w:r>
      <w:r w:rsidR="007A075E" w:rsidRPr="007A075E">
        <w:rPr>
          <w:position w:val="-18"/>
          <w:szCs w:val="28"/>
        </w:rPr>
        <w:object w:dxaOrig="840" w:dyaOrig="440" w14:anchorId="713DB99C">
          <v:shape id="_x0000_i1103" type="#_x0000_t75" style="width:42.75pt;height:21pt" o:ole="">
            <v:imagedata r:id="rId143" o:title=""/>
          </v:shape>
          <o:OLEObject Type="Embed" ProgID="Equation.3" ShapeID="_x0000_i1103" DrawAspect="Content" ObjectID="_1756156709" r:id="rId144"/>
        </w:object>
      </w:r>
      <w:r w:rsidRPr="008E2B8D">
        <w:rPr>
          <w:szCs w:val="28"/>
        </w:rPr>
        <w:t xml:space="preserve"> – экваториальный момент </w:t>
      </w:r>
      <w:proofErr w:type="spellStart"/>
      <w:r w:rsidRPr="008E2B8D">
        <w:rPr>
          <w:i/>
          <w:szCs w:val="28"/>
          <w:lang w:val="en-US"/>
        </w:rPr>
        <w:t>i</w:t>
      </w:r>
      <w:proofErr w:type="spellEnd"/>
      <w:r w:rsidRPr="008E2B8D">
        <w:rPr>
          <w:szCs w:val="28"/>
        </w:rPr>
        <w:t xml:space="preserve">-ой части снаряда относительно центра масс снаряда, </w:t>
      </w:r>
      <w:r w:rsidR="00BC7E0C" w:rsidRPr="007A075E">
        <w:rPr>
          <w:position w:val="-14"/>
          <w:szCs w:val="28"/>
        </w:rPr>
        <w:object w:dxaOrig="1460" w:dyaOrig="400" w14:anchorId="68068A69">
          <v:shape id="_x0000_i1104" type="#_x0000_t75" style="width:73.5pt;height:19.5pt" o:ole="">
            <v:imagedata r:id="rId145" o:title=""/>
          </v:shape>
          <o:OLEObject Type="Embed" ProgID="Equation.3" ShapeID="_x0000_i1104" DrawAspect="Content" ObjectID="_1756156710" r:id="rId146"/>
        </w:object>
      </w:r>
      <w:r w:rsidRPr="008E2B8D">
        <w:rPr>
          <w:szCs w:val="28"/>
        </w:rPr>
        <w:t xml:space="preserve"> – расстояние между центом масс </w:t>
      </w:r>
      <w:proofErr w:type="spellStart"/>
      <w:r w:rsidRPr="008E2B8D">
        <w:rPr>
          <w:i/>
          <w:szCs w:val="28"/>
          <w:lang w:val="en-US"/>
        </w:rPr>
        <w:t>i</w:t>
      </w:r>
      <w:proofErr w:type="spellEnd"/>
      <w:r w:rsidRPr="008E2B8D">
        <w:rPr>
          <w:szCs w:val="28"/>
        </w:rPr>
        <w:t xml:space="preserve">-ой части снаряда </w:t>
      </w:r>
      <w:r w:rsidRPr="008E2B8D">
        <w:rPr>
          <w:szCs w:val="28"/>
        </w:rPr>
        <w:object w:dxaOrig="380" w:dyaOrig="400" w14:anchorId="5DF8CEE9">
          <v:shape id="_x0000_i1105" type="#_x0000_t75" style="width:18.75pt;height:21.75pt" o:ole="">
            <v:imagedata r:id="rId147" o:title=""/>
          </v:shape>
          <o:OLEObject Type="Embed" ProgID="Equation.3" ShapeID="_x0000_i1105" DrawAspect="Content" ObjectID="_1756156711" r:id="rId148"/>
        </w:object>
      </w:r>
      <w:r w:rsidRPr="008E2B8D">
        <w:rPr>
          <w:szCs w:val="28"/>
        </w:rPr>
        <w:t xml:space="preserve"> и центром масс снаряда в сборе </w:t>
      </w:r>
      <w:r w:rsidR="00BC7E0C" w:rsidRPr="00BC7E0C">
        <w:rPr>
          <w:position w:val="-12"/>
          <w:szCs w:val="28"/>
        </w:rPr>
        <w:object w:dxaOrig="300" w:dyaOrig="380" w14:anchorId="2D26A8A5">
          <v:shape id="_x0000_i1106" type="#_x0000_t75" style="width:15pt;height:19.5pt" o:ole="">
            <v:imagedata r:id="rId149" o:title=""/>
          </v:shape>
          <o:OLEObject Type="Embed" ProgID="Equation.3" ShapeID="_x0000_i1106" DrawAspect="Content" ObjectID="_1756156712" r:id="rId150"/>
        </w:object>
      </w:r>
      <w:r w:rsidRPr="008E2B8D">
        <w:rPr>
          <w:szCs w:val="28"/>
        </w:rPr>
        <w:t>.</w:t>
      </w:r>
    </w:p>
    <w:p w14:paraId="7C5114C4" w14:textId="77777777" w:rsidR="008E2B8D" w:rsidRPr="008E2B8D" w:rsidRDefault="008E2B8D" w:rsidP="00A967C4">
      <w:pPr>
        <w:autoSpaceDE w:val="0"/>
        <w:autoSpaceDN w:val="0"/>
        <w:adjustRightInd w:val="0"/>
        <w:spacing w:line="240" w:lineRule="auto"/>
        <w:jc w:val="both"/>
        <w:rPr>
          <w:szCs w:val="28"/>
        </w:rPr>
      </w:pPr>
      <w:r w:rsidRPr="008E2B8D">
        <w:rPr>
          <w:szCs w:val="28"/>
        </w:rPr>
        <w:t>Положение центра масс снаряда определяется выражением:</w:t>
      </w:r>
    </w:p>
    <w:p w14:paraId="4D96AA4C" w14:textId="3177747F"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BC7E0C" w:rsidRPr="007A075E">
        <w:rPr>
          <w:position w:val="-32"/>
          <w:szCs w:val="28"/>
        </w:rPr>
        <w:object w:dxaOrig="2320" w:dyaOrig="600" w14:anchorId="3F20A047">
          <v:shape id="_x0000_i1107" type="#_x0000_t75" style="width:116.25pt;height:29.25pt" o:ole="">
            <v:imagedata r:id="rId151" o:title=""/>
          </v:shape>
          <o:OLEObject Type="Embed" ProgID="Equation.3" ShapeID="_x0000_i1107" DrawAspect="Content" ObjectID="_1756156713" r:id="rId152"/>
        </w:object>
      </w:r>
      <w:r w:rsidR="007A075E">
        <w:rPr>
          <w:szCs w:val="28"/>
        </w:rPr>
        <w:t>,</w:t>
      </w:r>
      <w:r w:rsidR="007A075E">
        <w:rPr>
          <w:szCs w:val="28"/>
        </w:rPr>
        <w:tab/>
      </w:r>
      <w:r w:rsidR="007A075E">
        <w:rPr>
          <w:szCs w:val="28"/>
        </w:rPr>
        <w:tab/>
      </w:r>
      <w:r w:rsidRPr="008E2B8D">
        <w:rPr>
          <w:szCs w:val="28"/>
        </w:rPr>
        <w:tab/>
      </w:r>
      <w:r w:rsidR="005E390F">
        <w:rPr>
          <w:szCs w:val="28"/>
        </w:rPr>
        <w:tab/>
      </w:r>
      <w:r w:rsidRPr="008E2B8D">
        <w:rPr>
          <w:szCs w:val="28"/>
        </w:rPr>
        <w:t>(</w:t>
      </w:r>
      <w:r w:rsidR="00B27060">
        <w:rPr>
          <w:szCs w:val="28"/>
        </w:rPr>
        <w:t>24</w:t>
      </w:r>
      <w:r w:rsidRPr="008E2B8D">
        <w:rPr>
          <w:szCs w:val="28"/>
        </w:rPr>
        <w:t>)</w:t>
      </w:r>
    </w:p>
    <w:p w14:paraId="23FC274B" w14:textId="06628BC4" w:rsidR="008E2B8D" w:rsidRDefault="008E2B8D" w:rsidP="00A967C4">
      <w:pPr>
        <w:autoSpaceDE w:val="0"/>
        <w:autoSpaceDN w:val="0"/>
        <w:adjustRightInd w:val="0"/>
        <w:spacing w:line="240" w:lineRule="auto"/>
        <w:jc w:val="both"/>
        <w:rPr>
          <w:szCs w:val="28"/>
        </w:rPr>
      </w:pPr>
      <w:r w:rsidRPr="008E2B8D">
        <w:rPr>
          <w:szCs w:val="28"/>
        </w:rPr>
        <w:t xml:space="preserve">где </w:t>
      </w:r>
      <w:r w:rsidR="00BC7E0C" w:rsidRPr="00BC7E0C">
        <w:rPr>
          <w:position w:val="-12"/>
          <w:szCs w:val="28"/>
        </w:rPr>
        <w:object w:dxaOrig="340" w:dyaOrig="380" w14:anchorId="61B19191">
          <v:shape id="_x0000_i1108" type="#_x0000_t75" style="width:17.25pt;height:19.5pt" o:ole="">
            <v:imagedata r:id="rId153" o:title=""/>
          </v:shape>
          <o:OLEObject Type="Embed" ProgID="Equation.3" ShapeID="_x0000_i1108" DrawAspect="Content" ObjectID="_1756156714" r:id="rId154"/>
        </w:object>
      </w:r>
      <w:r w:rsidRPr="008E2B8D">
        <w:rPr>
          <w:szCs w:val="28"/>
        </w:rPr>
        <w:t xml:space="preserve"> – масса </w:t>
      </w:r>
      <w:proofErr w:type="spellStart"/>
      <w:r w:rsidRPr="008E2B8D">
        <w:rPr>
          <w:i/>
          <w:szCs w:val="28"/>
          <w:lang w:val="en-US"/>
        </w:rPr>
        <w:t>i</w:t>
      </w:r>
      <w:proofErr w:type="spellEnd"/>
      <w:r w:rsidRPr="008E2B8D">
        <w:rPr>
          <w:szCs w:val="28"/>
        </w:rPr>
        <w:t>-ой части снаряда.</w:t>
      </w:r>
    </w:p>
    <w:p w14:paraId="14BB3918" w14:textId="77777777" w:rsidR="00031DD7" w:rsidRPr="00ED02D9" w:rsidRDefault="00031DD7" w:rsidP="00005385">
      <w:pPr>
        <w:autoSpaceDE w:val="0"/>
        <w:autoSpaceDN w:val="0"/>
        <w:adjustRightInd w:val="0"/>
        <w:spacing w:line="240" w:lineRule="auto"/>
        <w:rPr>
          <w:szCs w:val="28"/>
        </w:rPr>
      </w:pPr>
    </w:p>
    <w:p w14:paraId="33B5C806" w14:textId="651CED26" w:rsidR="005E53DA" w:rsidRDefault="00031DD7" w:rsidP="00DF54B3">
      <w:pPr>
        <w:autoSpaceDE w:val="0"/>
        <w:autoSpaceDN w:val="0"/>
        <w:adjustRightInd w:val="0"/>
        <w:spacing w:line="240" w:lineRule="auto"/>
        <w:rPr>
          <w:b/>
          <w:szCs w:val="28"/>
        </w:rPr>
      </w:pPr>
      <w:r>
        <w:rPr>
          <w:b/>
          <w:szCs w:val="28"/>
        </w:rPr>
        <w:t>6</w:t>
      </w:r>
      <w:r w:rsidR="00A26BBB">
        <w:rPr>
          <w:b/>
          <w:szCs w:val="28"/>
        </w:rPr>
        <w:t xml:space="preserve">. </w:t>
      </w:r>
      <w:r w:rsidR="005E53DA">
        <w:rPr>
          <w:b/>
          <w:szCs w:val="28"/>
        </w:rPr>
        <w:t>Задача оптимизации параметров активно-реактивного снаряда</w:t>
      </w:r>
    </w:p>
    <w:p w14:paraId="0AF641FD" w14:textId="77777777" w:rsidR="00A26BBB" w:rsidRDefault="00A26BBB" w:rsidP="00DF54B3">
      <w:pPr>
        <w:autoSpaceDE w:val="0"/>
        <w:autoSpaceDN w:val="0"/>
        <w:adjustRightInd w:val="0"/>
        <w:spacing w:line="240" w:lineRule="auto"/>
        <w:rPr>
          <w:b/>
          <w:szCs w:val="28"/>
        </w:rPr>
      </w:pPr>
    </w:p>
    <w:p w14:paraId="5279203B" w14:textId="77777777" w:rsidR="004E2B60" w:rsidRDefault="004E2B60" w:rsidP="004E2B60">
      <w:pPr>
        <w:ind w:firstLine="284"/>
        <w:rPr>
          <w:sz w:val="20"/>
          <w:szCs w:val="24"/>
          <w:lang w:eastAsia="ru-RU"/>
        </w:rPr>
      </w:pPr>
      <w:r>
        <w:t>Для выбора оптимальных баллистических параметров АРС решалась задача максимизации дальности стрельбы [8, 9]:</w:t>
      </w:r>
    </w:p>
    <w:p w14:paraId="0BD654CC" w14:textId="793BBE5D" w:rsidR="004E2B60" w:rsidRDefault="004E2B60" w:rsidP="004E2B60">
      <w:pPr>
        <w:pStyle w:val="af5"/>
        <w:tabs>
          <w:tab w:val="clear" w:pos="3686"/>
          <w:tab w:val="left" w:pos="3827"/>
        </w:tabs>
        <w:ind w:firstLine="284"/>
        <w:jc w:val="center"/>
      </w:pPr>
      <w:r w:rsidRPr="004E2B60">
        <w:rPr>
          <w:rFonts w:eastAsia="Tahoma"/>
          <w:position w:val="-14"/>
        </w:rPr>
        <w:object w:dxaOrig="3420" w:dyaOrig="420" w14:anchorId="48196809">
          <v:shape id="_x0000_i1950" type="#_x0000_t75" style="width:171pt;height:21pt" o:ole="">
            <v:imagedata r:id="rId155" o:title=""/>
          </v:shape>
          <o:OLEObject Type="Embed" ProgID="Equation.DSMT4" ShapeID="_x0000_i1950" DrawAspect="Content" ObjectID="_1756156715" r:id="rId156"/>
        </w:object>
      </w:r>
      <w:r>
        <w:rPr>
          <w:rFonts w:eastAsia="Tahoma"/>
        </w:rPr>
        <w:t>,</w:t>
      </w:r>
      <w:r>
        <w:tab/>
        <w:t>(21)</w:t>
      </w:r>
    </w:p>
    <w:p w14:paraId="387FD606" w14:textId="1B42ED16" w:rsidR="004E2B60" w:rsidRDefault="004E2B60" w:rsidP="004E2B60">
      <w:r>
        <w:t xml:space="preserve">где </w:t>
      </w:r>
      <w:r w:rsidRPr="004E2B60">
        <w:rPr>
          <w:rFonts w:eastAsia="Tahoma"/>
          <w:position w:val="-12"/>
          <w:sz w:val="20"/>
          <w:szCs w:val="24"/>
        </w:rPr>
        <w:object w:dxaOrig="380" w:dyaOrig="380" w14:anchorId="11B8FAF6">
          <v:shape id="_x0000_i1952" type="#_x0000_t75" style="width:18.75pt;height:18.75pt" o:ole="">
            <v:imagedata r:id="rId157" o:title=""/>
          </v:shape>
          <o:OLEObject Type="Embed" ProgID="Equation.DSMT4" ShapeID="_x0000_i1952" DrawAspect="Content" ObjectID="_1756156716" r:id="rId158"/>
        </w:object>
      </w:r>
      <w:r>
        <w:t xml:space="preserve"> – масса топлива РД; </w:t>
      </w:r>
      <w:r w:rsidRPr="004E2B60">
        <w:rPr>
          <w:rFonts w:eastAsia="Tahoma"/>
          <w:position w:val="-12"/>
          <w:sz w:val="20"/>
          <w:szCs w:val="24"/>
        </w:rPr>
        <w:object w:dxaOrig="300" w:dyaOrig="380" w14:anchorId="0080731B">
          <v:shape id="_x0000_i1954" type="#_x0000_t75" style="width:15pt;height:18.75pt" o:ole="">
            <v:imagedata r:id="rId159" o:title=""/>
          </v:shape>
          <o:OLEObject Type="Embed" ProgID="Equation.DSMT4" ShapeID="_x0000_i1954" DrawAspect="Content" ObjectID="_1756156717" r:id="rId160"/>
        </w:object>
      </w:r>
      <w:r>
        <w:rPr>
          <w:rFonts w:eastAsia="Tahoma"/>
        </w:rPr>
        <w:t xml:space="preserve"> – начальная скорость; </w:t>
      </w:r>
      <w:r w:rsidR="002C736C" w:rsidRPr="002C736C">
        <w:rPr>
          <w:rFonts w:eastAsia="Tahoma"/>
          <w:position w:val="-12"/>
          <w:sz w:val="20"/>
          <w:szCs w:val="24"/>
        </w:rPr>
        <w:object w:dxaOrig="300" w:dyaOrig="380" w14:anchorId="5ACC8E13">
          <v:shape id="_x0000_i1956" type="#_x0000_t75" style="width:15pt;height:18.75pt" o:ole="">
            <v:imagedata r:id="rId161" o:title=""/>
          </v:shape>
          <o:OLEObject Type="Embed" ProgID="Equation.DSMT4" ShapeID="_x0000_i1956" DrawAspect="Content" ObjectID="_1756156718" r:id="rId162"/>
        </w:object>
      </w:r>
      <w:r>
        <w:rPr>
          <w:rFonts w:eastAsia="Tahoma"/>
        </w:rPr>
        <w:t xml:space="preserve"> – </w:t>
      </w:r>
      <w:r>
        <w:t>угол стрельбы</w:t>
      </w:r>
      <w:r>
        <w:rPr>
          <w:rFonts w:eastAsia="Tahoma"/>
        </w:rPr>
        <w:t xml:space="preserve">; </w:t>
      </w:r>
      <w:r w:rsidR="002C736C" w:rsidRPr="002C736C">
        <w:rPr>
          <w:rFonts w:eastAsia="Tahoma"/>
          <w:position w:val="-12"/>
          <w:sz w:val="20"/>
          <w:szCs w:val="24"/>
        </w:rPr>
        <w:object w:dxaOrig="220" w:dyaOrig="380" w14:anchorId="747362BD">
          <v:shape id="_x0000_i1958" type="#_x0000_t75" style="width:11.25pt;height:18.75pt" o:ole="">
            <v:imagedata r:id="rId163" o:title=""/>
          </v:shape>
          <o:OLEObject Type="Embed" ProgID="Equation.DSMT4" ShapeID="_x0000_i1958" DrawAspect="Content" ObjectID="_1756156719" r:id="rId164"/>
        </w:object>
      </w:r>
      <w:r>
        <w:rPr>
          <w:rFonts w:eastAsia="Tahoma"/>
        </w:rPr>
        <w:t xml:space="preserve"> </w:t>
      </w:r>
      <w:r>
        <w:t xml:space="preserve">– время старта РД; </w:t>
      </w:r>
      <w:r>
        <w:rPr>
          <w:rFonts w:eastAsia="Tahoma"/>
        </w:rPr>
        <w:t>ν – доля тяги на момент вращения</w:t>
      </w:r>
      <w:r>
        <w:t>.</w:t>
      </w:r>
    </w:p>
    <w:p w14:paraId="1B427BB3" w14:textId="77777777" w:rsidR="004E2B60" w:rsidRDefault="004E2B60" w:rsidP="004E2B60">
      <w:pPr>
        <w:ind w:firstLine="284"/>
      </w:pPr>
      <w:r>
        <w:t xml:space="preserve">Основные ограничения: </w:t>
      </w:r>
    </w:p>
    <w:p w14:paraId="60903B7F" w14:textId="1600C3BB" w:rsidR="004E2B60" w:rsidRDefault="002C736C" w:rsidP="004E2B60">
      <w:pPr>
        <w:pStyle w:val="af5"/>
        <w:tabs>
          <w:tab w:val="clear" w:pos="3686"/>
          <w:tab w:val="left" w:pos="3827"/>
        </w:tabs>
        <w:ind w:firstLine="284"/>
        <w:jc w:val="center"/>
      </w:pPr>
      <w:r w:rsidRPr="002C736C">
        <w:rPr>
          <w:rFonts w:eastAsia="Tahoma"/>
          <w:position w:val="-76"/>
        </w:rPr>
        <w:object w:dxaOrig="1640" w:dyaOrig="1660" w14:anchorId="099FF149">
          <v:shape id="_x0000_i1960" type="#_x0000_t75" style="width:81.75pt;height:83.25pt" o:ole="">
            <v:imagedata r:id="rId165" o:title=""/>
          </v:shape>
          <o:OLEObject Type="Embed" ProgID="Equation.DSMT4" ShapeID="_x0000_i1960" DrawAspect="Content" ObjectID="_1756156720" r:id="rId166"/>
        </w:object>
      </w:r>
      <w:r w:rsidR="004E2B60">
        <w:tab/>
        <w:t>(22)</w:t>
      </w:r>
    </w:p>
    <w:p w14:paraId="18475D31" w14:textId="0F91EEA6" w:rsidR="004E2B60" w:rsidRDefault="004E2B60" w:rsidP="004E2B60">
      <w:r>
        <w:rPr>
          <w:rFonts w:eastAsia="Tahoma"/>
        </w:rPr>
        <w:t xml:space="preserve">где </w:t>
      </w:r>
      <w:r w:rsidR="002C736C" w:rsidRPr="002C736C">
        <w:rPr>
          <w:rFonts w:eastAsia="Times New Roman"/>
          <w:position w:val="-12"/>
          <w:sz w:val="20"/>
          <w:szCs w:val="24"/>
        </w:rPr>
        <w:object w:dxaOrig="560" w:dyaOrig="380" w14:anchorId="57F8447A">
          <v:shape id="_x0000_i1962" type="#_x0000_t75" style="width:27.75pt;height:18.75pt" o:ole="">
            <v:imagedata r:id="rId167" o:title=""/>
          </v:shape>
          <o:OLEObject Type="Embed" ProgID="Equation.DSMT4" ShapeID="_x0000_i1962" DrawAspect="Content" ObjectID="_1756156721" r:id="rId168"/>
        </w:object>
      </w:r>
      <w:r>
        <w:t xml:space="preserve"> – максимальная масса топлива, определяемая из ограничения по длине снаряда с РД; </w:t>
      </w:r>
      <w:r w:rsidR="002C736C" w:rsidRPr="002C736C">
        <w:rPr>
          <w:rFonts w:eastAsia="Times New Roman"/>
          <w:position w:val="-12"/>
          <w:sz w:val="20"/>
          <w:szCs w:val="24"/>
        </w:rPr>
        <w:object w:dxaOrig="499" w:dyaOrig="380" w14:anchorId="6A67D6AE">
          <v:shape id="_x0000_i1964" type="#_x0000_t75" style="width:24.75pt;height:18.75pt" o:ole="">
            <v:imagedata r:id="rId169" o:title=""/>
          </v:shape>
          <o:OLEObject Type="Embed" ProgID="Equation.DSMT4" ShapeID="_x0000_i1964" DrawAspect="Content" ObjectID="_1756156722" r:id="rId170"/>
        </w:object>
      </w:r>
      <w:r>
        <w:t xml:space="preserve"> – максимальное значение угла стрельбы орудия; </w:t>
      </w:r>
      <w:r w:rsidR="002C736C" w:rsidRPr="002C736C">
        <w:rPr>
          <w:rFonts w:eastAsia="Times New Roman"/>
          <w:position w:val="-12"/>
          <w:sz w:val="20"/>
          <w:szCs w:val="24"/>
        </w:rPr>
        <w:object w:dxaOrig="520" w:dyaOrig="380" w14:anchorId="2CA3D3AA">
          <v:shape id="_x0000_i1966" type="#_x0000_t75" style="width:26.25pt;height:18.75pt" o:ole="">
            <v:imagedata r:id="rId171" o:title=""/>
          </v:shape>
          <o:OLEObject Type="Embed" ProgID="Equation.DSMT4" ShapeID="_x0000_i1966" DrawAspect="Content" ObjectID="_1756156723" r:id="rId172"/>
        </w:object>
      </w:r>
      <w:r>
        <w:t xml:space="preserve"> – максимальная доля тяги на момент вращения, </w:t>
      </w:r>
      <w:r w:rsidR="002C736C" w:rsidRPr="002C736C">
        <w:rPr>
          <w:rFonts w:eastAsia="Times New Roman"/>
          <w:position w:val="-12"/>
          <w:sz w:val="20"/>
          <w:szCs w:val="24"/>
        </w:rPr>
        <w:object w:dxaOrig="520" w:dyaOrig="380" w14:anchorId="23FBDD4D">
          <v:shape id="_x0000_i1968" type="#_x0000_t75" style="width:26.25pt;height:18.75pt" o:ole="">
            <v:imagedata r:id="rId173" o:title=""/>
          </v:shape>
          <o:OLEObject Type="Embed" ProgID="Equation.DSMT4" ShapeID="_x0000_i1968" DrawAspect="Content" ObjectID="_1756156724" r:id="rId174"/>
        </w:object>
      </w:r>
      <w:r>
        <w:t xml:space="preserve">= 0.2; </w:t>
      </w:r>
      <w:r>
        <w:rPr>
          <w:rFonts w:eastAsia="Times New Roman"/>
          <w:position w:val="-10"/>
          <w:sz w:val="20"/>
          <w:szCs w:val="24"/>
        </w:rPr>
        <w:object w:dxaOrig="420" w:dyaOrig="300" w14:anchorId="1065A3D3">
          <v:shape id="_x0000_i1942" type="#_x0000_t75" style="width:21pt;height:15pt" o:ole="">
            <v:imagedata r:id="rId175" o:title=""/>
          </v:shape>
          <o:OLEObject Type="Embed" ProgID="Equation.3" ShapeID="_x0000_i1942" DrawAspect="Content" ObjectID="_1756156725" r:id="rId176"/>
        </w:object>
      </w:r>
      <w:r>
        <w:t xml:space="preserve"> – общее время полёта снаряда.</w:t>
      </w:r>
    </w:p>
    <w:p w14:paraId="04CEE36A" w14:textId="77777777" w:rsidR="004E2B60" w:rsidRDefault="004E2B60" w:rsidP="004E2B60">
      <w:pPr>
        <w:ind w:firstLine="284"/>
      </w:pPr>
      <w:r>
        <w:t>Дополнительные соотношения:</w:t>
      </w:r>
    </w:p>
    <w:p w14:paraId="0FF71F58" w14:textId="3CA0D5B6" w:rsidR="004E2B60" w:rsidRDefault="004E2B60" w:rsidP="004E2B60">
      <w:pPr>
        <w:pStyle w:val="af5"/>
        <w:tabs>
          <w:tab w:val="clear" w:pos="3686"/>
          <w:tab w:val="left" w:pos="3827"/>
        </w:tabs>
        <w:ind w:firstLine="284"/>
        <w:jc w:val="center"/>
      </w:pPr>
      <w:r>
        <w:rPr>
          <w:position w:val="-26"/>
        </w:rPr>
        <w:object w:dxaOrig="1140" w:dyaOrig="615" w14:anchorId="264A88C1">
          <v:shape id="_x0000_i1943" type="#_x0000_t75" style="width:57pt;height:30.75pt" o:ole="">
            <v:imagedata r:id="rId177" o:title=""/>
          </v:shape>
          <o:OLEObject Type="Embed" ProgID="Equation.3" ShapeID="_x0000_i1943" DrawAspect="Content" ObjectID="_1756156726" r:id="rId178"/>
        </w:object>
      </w:r>
      <w:r>
        <w:tab/>
        <w:t>(23)</w:t>
      </w:r>
    </w:p>
    <w:p w14:paraId="167A3189" w14:textId="77777777" w:rsidR="004E2B60" w:rsidRDefault="004E2B60" w:rsidP="004E2B60">
      <w:r>
        <w:t xml:space="preserve">где </w:t>
      </w:r>
      <w:r>
        <w:rPr>
          <w:rFonts w:eastAsia="Times New Roman"/>
          <w:position w:val="-10"/>
          <w:sz w:val="20"/>
          <w:szCs w:val="24"/>
        </w:rPr>
        <w:object w:dxaOrig="705" w:dyaOrig="300" w14:anchorId="146D294F">
          <v:shape id="_x0000_i1944" type="#_x0000_t75" style="width:35.25pt;height:15pt" o:ole="">
            <v:imagedata r:id="rId179" o:title=""/>
          </v:shape>
          <o:OLEObject Type="Embed" ProgID="Equation.3" ShapeID="_x0000_i1944" DrawAspect="Content" ObjectID="_1756156727" r:id="rId180"/>
        </w:object>
      </w:r>
      <w:r>
        <w:t xml:space="preserve"> – начальная скорость, определяется из решения задачи внутренней баллистики в стволе орудия; </w:t>
      </w:r>
      <w:r>
        <w:rPr>
          <w:rFonts w:eastAsia="Times New Roman"/>
          <w:position w:val="-10"/>
          <w:sz w:val="20"/>
          <w:szCs w:val="24"/>
        </w:rPr>
        <w:object w:dxaOrig="780" w:dyaOrig="300" w14:anchorId="3AD68355">
          <v:shape id="_x0000_i1945" type="#_x0000_t75" style="width:39pt;height:15pt" o:ole="">
            <v:imagedata r:id="rId181" o:title=""/>
          </v:shape>
          <o:OLEObject Type="Embed" ProgID="Equation.3" ShapeID="_x0000_i1945" DrawAspect="Content" ObjectID="_1756156728" r:id="rId182"/>
        </w:object>
      </w:r>
      <w:r>
        <w:t xml:space="preserve"> – суммарный импульс тяги, определяется из решения задачи внутренней баллистики РД.</w:t>
      </w:r>
    </w:p>
    <w:p w14:paraId="55C246F4" w14:textId="77777777" w:rsidR="00535A44" w:rsidRPr="00535A44" w:rsidRDefault="00535A44" w:rsidP="00535A44">
      <w:pPr>
        <w:autoSpaceDE w:val="0"/>
        <w:autoSpaceDN w:val="0"/>
        <w:adjustRightInd w:val="0"/>
        <w:spacing w:line="240" w:lineRule="auto"/>
        <w:jc w:val="both"/>
        <w:rPr>
          <w:szCs w:val="28"/>
        </w:rPr>
      </w:pPr>
      <w:r w:rsidRPr="00535A44">
        <w:rPr>
          <w:szCs w:val="28"/>
        </w:rPr>
        <w:t xml:space="preserve">Начальная скорость снаряда </w:t>
      </w:r>
      <w:r w:rsidRPr="00535A44">
        <w:rPr>
          <w:position w:val="-12"/>
          <w:szCs w:val="28"/>
        </w:rPr>
        <w:object w:dxaOrig="300" w:dyaOrig="380" w14:anchorId="77883342">
          <v:shape id="_x0000_i1127" type="#_x0000_t75" style="width:15pt;height:18.75pt" o:ole="">
            <v:imagedata r:id="rId183" o:title=""/>
          </v:shape>
          <o:OLEObject Type="Embed" ProgID="Equation.3" ShapeID="_x0000_i1127" DrawAspect="Content" ObjectID="_1756156729" r:id="rId184"/>
        </w:object>
      </w:r>
      <w:r w:rsidRPr="00535A44">
        <w:rPr>
          <w:szCs w:val="28"/>
        </w:rPr>
        <w:t xml:space="preserve"> при вылете из ствола орудия определяется из решения задачи внутренней баллистики и зависит от начальной массы снаряда </w:t>
      </w:r>
      <w:r w:rsidRPr="00535A44">
        <w:rPr>
          <w:position w:val="-12"/>
          <w:szCs w:val="28"/>
        </w:rPr>
        <w:object w:dxaOrig="380" w:dyaOrig="380" w14:anchorId="3F235C32">
          <v:shape id="_x0000_i1128" type="#_x0000_t75" style="width:18.75pt;height:18.75pt" o:ole="">
            <v:imagedata r:id="rId185" o:title=""/>
          </v:shape>
          <o:OLEObject Type="Embed" ProgID="Equation.3" ShapeID="_x0000_i1128" DrawAspect="Content" ObjectID="_1756156730" r:id="rId186"/>
        </w:object>
      </w:r>
      <w:r w:rsidRPr="00535A44">
        <w:rPr>
          <w:szCs w:val="28"/>
        </w:rPr>
        <w:t>. Доля тяги ν, идущей на создание момента вращения, подбирается из условия выполнения критерия устойчивости на всей траектории.</w:t>
      </w:r>
    </w:p>
    <w:p w14:paraId="5FC76864" w14:textId="77777777" w:rsidR="005E53DA" w:rsidRPr="005E53DA" w:rsidRDefault="005E53DA" w:rsidP="00376DB6">
      <w:pPr>
        <w:autoSpaceDE w:val="0"/>
        <w:autoSpaceDN w:val="0"/>
        <w:adjustRightInd w:val="0"/>
        <w:spacing w:line="240" w:lineRule="auto"/>
        <w:jc w:val="both"/>
        <w:rPr>
          <w:b/>
          <w:szCs w:val="28"/>
        </w:rPr>
      </w:pPr>
    </w:p>
    <w:p w14:paraId="3D871FA8" w14:textId="13256B8A" w:rsidR="00C86178" w:rsidRPr="00B27060" w:rsidRDefault="00B27060" w:rsidP="00B27060">
      <w:pPr>
        <w:spacing w:line="240" w:lineRule="auto"/>
        <w:rPr>
          <w:b/>
          <w:szCs w:val="28"/>
        </w:rPr>
      </w:pPr>
      <w:r>
        <w:rPr>
          <w:b/>
          <w:szCs w:val="28"/>
        </w:rPr>
        <w:t>7</w:t>
      </w:r>
      <w:r w:rsidR="00A26BBB">
        <w:rPr>
          <w:b/>
          <w:szCs w:val="28"/>
        </w:rPr>
        <w:t xml:space="preserve">. </w:t>
      </w:r>
      <w:r w:rsidR="00C9577E">
        <w:rPr>
          <w:b/>
          <w:szCs w:val="28"/>
        </w:rPr>
        <w:t>Результаты решения задач</w:t>
      </w:r>
      <w:r w:rsidR="005E53DA">
        <w:rPr>
          <w:b/>
          <w:szCs w:val="28"/>
        </w:rPr>
        <w:t xml:space="preserve"> внутренней</w:t>
      </w:r>
      <w:r w:rsidR="00D06E53">
        <w:rPr>
          <w:b/>
          <w:szCs w:val="28"/>
        </w:rPr>
        <w:t xml:space="preserve"> баллистики внутри орудия.</w:t>
      </w:r>
    </w:p>
    <w:p w14:paraId="4087EDF1" w14:textId="0B277504" w:rsidR="00B27060" w:rsidRDefault="00B27060" w:rsidP="00B27060">
      <w:pPr>
        <w:spacing w:line="240" w:lineRule="auto"/>
        <w:ind w:firstLine="709"/>
        <w:jc w:val="both"/>
        <w:rPr>
          <w:szCs w:val="28"/>
        </w:rPr>
      </w:pPr>
    </w:p>
    <w:p w14:paraId="03C0CED5" w14:textId="2AA130A2" w:rsidR="00535A44" w:rsidRDefault="00535A44" w:rsidP="00B27060">
      <w:pPr>
        <w:spacing w:line="240" w:lineRule="auto"/>
        <w:ind w:firstLine="709"/>
        <w:jc w:val="both"/>
        <w:rPr>
          <w:szCs w:val="28"/>
        </w:rPr>
      </w:pPr>
      <w:r>
        <w:rPr>
          <w:szCs w:val="28"/>
        </w:rPr>
        <w:t>При решении задачи внутренней баллистики в стволе орудия моделировался штатный осколочно-фугасный снаряд, с характеристиками, приведенными в таблице 1.</w:t>
      </w:r>
    </w:p>
    <w:p w14:paraId="28BBC5E5" w14:textId="411B223A" w:rsidR="00535A44" w:rsidRDefault="00535A44" w:rsidP="00535A44">
      <w:pPr>
        <w:spacing w:line="240" w:lineRule="auto"/>
        <w:jc w:val="right"/>
        <w:rPr>
          <w:b/>
          <w:i/>
          <w:sz w:val="24"/>
          <w:szCs w:val="24"/>
        </w:rPr>
      </w:pPr>
      <w:r>
        <w:rPr>
          <w:b/>
          <w:i/>
          <w:sz w:val="24"/>
          <w:szCs w:val="24"/>
        </w:rPr>
        <w:t>Таблица 1</w:t>
      </w:r>
    </w:p>
    <w:p w14:paraId="46A3B4D6" w14:textId="77777777" w:rsidR="00535A44" w:rsidRPr="00B96BE3" w:rsidRDefault="00535A44" w:rsidP="00535A44">
      <w:pPr>
        <w:spacing w:line="240" w:lineRule="auto"/>
        <w:jc w:val="right"/>
        <w:rPr>
          <w:b/>
          <w:i/>
          <w:sz w:val="24"/>
          <w:szCs w:val="24"/>
        </w:rPr>
      </w:pPr>
      <w:r>
        <w:rPr>
          <w:b/>
          <w:i/>
          <w:sz w:val="24"/>
          <w:szCs w:val="24"/>
        </w:rPr>
        <w:t>Х</w:t>
      </w:r>
      <w:r w:rsidRPr="00B96BE3">
        <w:rPr>
          <w:b/>
          <w:i/>
          <w:sz w:val="24"/>
          <w:szCs w:val="24"/>
        </w:rPr>
        <w:t>арактеристики осколочно-фугасного снаря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9"/>
        <w:gridCol w:w="2243"/>
        <w:gridCol w:w="2241"/>
        <w:gridCol w:w="2229"/>
      </w:tblGrid>
      <w:tr w:rsidR="00535A44" w:rsidRPr="008E2B8D" w14:paraId="301DD165" w14:textId="77777777" w:rsidTr="00D1278F">
        <w:trPr>
          <w:trHeight w:val="397"/>
        </w:trPr>
        <w:tc>
          <w:tcPr>
            <w:tcW w:w="2268" w:type="dxa"/>
            <w:vAlign w:val="center"/>
          </w:tcPr>
          <w:p w14:paraId="115D5CFF" w14:textId="77777777" w:rsidR="00535A44" w:rsidRPr="00B96BE3" w:rsidRDefault="00535A44" w:rsidP="00D1278F">
            <w:pPr>
              <w:spacing w:line="240" w:lineRule="auto"/>
              <w:ind w:firstLine="63"/>
              <w:jc w:val="both"/>
              <w:rPr>
                <w:sz w:val="24"/>
                <w:szCs w:val="24"/>
              </w:rPr>
            </w:pPr>
            <w:r w:rsidRPr="00B96BE3">
              <w:rPr>
                <w:sz w:val="24"/>
                <w:szCs w:val="24"/>
              </w:rPr>
              <w:t>Параметры</w:t>
            </w:r>
          </w:p>
        </w:tc>
        <w:tc>
          <w:tcPr>
            <w:tcW w:w="2268" w:type="dxa"/>
            <w:vAlign w:val="center"/>
          </w:tcPr>
          <w:p w14:paraId="45C561A7" w14:textId="77777777" w:rsidR="00535A44" w:rsidRPr="00B96BE3" w:rsidRDefault="00535A44" w:rsidP="00D1278F">
            <w:pPr>
              <w:spacing w:line="240" w:lineRule="auto"/>
              <w:ind w:hanging="4"/>
              <w:jc w:val="center"/>
              <w:rPr>
                <w:sz w:val="24"/>
                <w:szCs w:val="24"/>
              </w:rPr>
            </w:pPr>
            <w:r w:rsidRPr="00B96BE3">
              <w:rPr>
                <w:sz w:val="24"/>
                <w:szCs w:val="24"/>
              </w:rPr>
              <w:t>Обозначение</w:t>
            </w:r>
          </w:p>
        </w:tc>
        <w:tc>
          <w:tcPr>
            <w:tcW w:w="2268" w:type="dxa"/>
            <w:vAlign w:val="center"/>
          </w:tcPr>
          <w:p w14:paraId="4040144B" w14:textId="77777777" w:rsidR="00535A44" w:rsidRPr="00B96BE3" w:rsidRDefault="00535A44" w:rsidP="00D1278F">
            <w:pPr>
              <w:spacing w:line="240" w:lineRule="auto"/>
              <w:ind w:firstLine="6"/>
              <w:jc w:val="center"/>
              <w:rPr>
                <w:sz w:val="24"/>
                <w:szCs w:val="24"/>
              </w:rPr>
            </w:pPr>
            <w:r w:rsidRPr="00B96BE3">
              <w:rPr>
                <w:sz w:val="24"/>
                <w:szCs w:val="24"/>
              </w:rPr>
              <w:t>Размерность</w:t>
            </w:r>
          </w:p>
        </w:tc>
        <w:tc>
          <w:tcPr>
            <w:tcW w:w="2268" w:type="dxa"/>
            <w:vAlign w:val="center"/>
          </w:tcPr>
          <w:p w14:paraId="755745CD" w14:textId="77777777" w:rsidR="00535A44" w:rsidRPr="00B96BE3" w:rsidRDefault="00535A44" w:rsidP="00D1278F">
            <w:pPr>
              <w:spacing w:line="240" w:lineRule="auto"/>
              <w:jc w:val="center"/>
              <w:rPr>
                <w:sz w:val="24"/>
                <w:szCs w:val="24"/>
              </w:rPr>
            </w:pPr>
            <w:r w:rsidRPr="00B96BE3">
              <w:rPr>
                <w:sz w:val="24"/>
                <w:szCs w:val="24"/>
              </w:rPr>
              <w:t>Значение</w:t>
            </w:r>
          </w:p>
        </w:tc>
      </w:tr>
      <w:tr w:rsidR="00535A44" w:rsidRPr="008E2B8D" w14:paraId="7B79C88F" w14:textId="77777777" w:rsidTr="00D1278F">
        <w:trPr>
          <w:trHeight w:val="397"/>
        </w:trPr>
        <w:tc>
          <w:tcPr>
            <w:tcW w:w="2268" w:type="dxa"/>
            <w:vAlign w:val="center"/>
          </w:tcPr>
          <w:p w14:paraId="02F6D65A" w14:textId="77777777" w:rsidR="00535A44" w:rsidRPr="00B96BE3" w:rsidRDefault="00535A44" w:rsidP="00D1278F">
            <w:pPr>
              <w:spacing w:line="240" w:lineRule="auto"/>
              <w:ind w:firstLine="63"/>
              <w:jc w:val="both"/>
              <w:rPr>
                <w:sz w:val="24"/>
                <w:szCs w:val="24"/>
              </w:rPr>
            </w:pPr>
            <w:r w:rsidRPr="00B96BE3">
              <w:rPr>
                <w:sz w:val="24"/>
                <w:szCs w:val="24"/>
              </w:rPr>
              <w:t>Масса</w:t>
            </w:r>
          </w:p>
        </w:tc>
        <w:tc>
          <w:tcPr>
            <w:tcW w:w="2268" w:type="dxa"/>
            <w:vAlign w:val="center"/>
          </w:tcPr>
          <w:p w14:paraId="5289F92F" w14:textId="77777777" w:rsidR="00535A44" w:rsidRPr="00B96BE3" w:rsidRDefault="00535A44" w:rsidP="00D1278F">
            <w:pPr>
              <w:spacing w:line="240" w:lineRule="auto"/>
              <w:ind w:hanging="4"/>
              <w:jc w:val="center"/>
              <w:rPr>
                <w:sz w:val="24"/>
                <w:szCs w:val="24"/>
              </w:rPr>
            </w:pPr>
            <w:r w:rsidRPr="00B96BE3">
              <w:rPr>
                <w:i/>
                <w:iCs/>
                <w:sz w:val="24"/>
                <w:szCs w:val="24"/>
                <w:lang w:val="en-US"/>
              </w:rPr>
              <w:t>m</w:t>
            </w:r>
            <w:r w:rsidRPr="00B96BE3">
              <w:rPr>
                <w:sz w:val="24"/>
                <w:szCs w:val="24"/>
                <w:vertAlign w:val="subscript"/>
              </w:rPr>
              <w:t>Σ</w:t>
            </w:r>
          </w:p>
        </w:tc>
        <w:tc>
          <w:tcPr>
            <w:tcW w:w="2268" w:type="dxa"/>
            <w:vAlign w:val="center"/>
          </w:tcPr>
          <w:p w14:paraId="12296CA7" w14:textId="77777777" w:rsidR="00535A44" w:rsidRPr="00B96BE3" w:rsidRDefault="00535A44" w:rsidP="00D1278F">
            <w:pPr>
              <w:spacing w:line="240" w:lineRule="auto"/>
              <w:ind w:firstLine="6"/>
              <w:jc w:val="center"/>
              <w:rPr>
                <w:sz w:val="24"/>
                <w:szCs w:val="24"/>
              </w:rPr>
            </w:pPr>
            <w:r w:rsidRPr="00B96BE3">
              <w:rPr>
                <w:sz w:val="24"/>
                <w:szCs w:val="24"/>
              </w:rPr>
              <w:t>Кг</w:t>
            </w:r>
          </w:p>
        </w:tc>
        <w:tc>
          <w:tcPr>
            <w:tcW w:w="2268" w:type="dxa"/>
            <w:vAlign w:val="center"/>
          </w:tcPr>
          <w:p w14:paraId="5A39EE5A" w14:textId="77777777" w:rsidR="00535A44" w:rsidRPr="00B96BE3" w:rsidRDefault="00535A44" w:rsidP="00D1278F">
            <w:pPr>
              <w:spacing w:line="240" w:lineRule="auto"/>
              <w:jc w:val="center"/>
              <w:rPr>
                <w:sz w:val="24"/>
                <w:szCs w:val="24"/>
              </w:rPr>
            </w:pPr>
            <w:r w:rsidRPr="00B96BE3">
              <w:rPr>
                <w:sz w:val="24"/>
                <w:szCs w:val="24"/>
              </w:rPr>
              <w:t>46</w:t>
            </w:r>
          </w:p>
        </w:tc>
      </w:tr>
      <w:tr w:rsidR="00535A44" w:rsidRPr="008E2B8D" w14:paraId="739161FF" w14:textId="77777777" w:rsidTr="00D1278F">
        <w:trPr>
          <w:trHeight w:val="397"/>
        </w:trPr>
        <w:tc>
          <w:tcPr>
            <w:tcW w:w="2268" w:type="dxa"/>
            <w:vAlign w:val="center"/>
          </w:tcPr>
          <w:p w14:paraId="0A101C4D" w14:textId="77777777" w:rsidR="00535A44" w:rsidRPr="00B96BE3" w:rsidRDefault="00535A44" w:rsidP="00D1278F">
            <w:pPr>
              <w:spacing w:line="240" w:lineRule="auto"/>
              <w:ind w:firstLine="63"/>
              <w:jc w:val="both"/>
              <w:rPr>
                <w:sz w:val="24"/>
                <w:szCs w:val="24"/>
              </w:rPr>
            </w:pPr>
            <w:r w:rsidRPr="00B96BE3">
              <w:rPr>
                <w:sz w:val="24"/>
                <w:szCs w:val="24"/>
              </w:rPr>
              <w:t>Дульная скорость</w:t>
            </w:r>
          </w:p>
        </w:tc>
        <w:tc>
          <w:tcPr>
            <w:tcW w:w="2268" w:type="dxa"/>
            <w:vAlign w:val="center"/>
          </w:tcPr>
          <w:p w14:paraId="271A5D50" w14:textId="77777777" w:rsidR="00535A44" w:rsidRPr="00B96BE3" w:rsidRDefault="00535A44" w:rsidP="00D1278F">
            <w:pPr>
              <w:spacing w:line="240" w:lineRule="auto"/>
              <w:ind w:hanging="4"/>
              <w:jc w:val="center"/>
              <w:rPr>
                <w:sz w:val="24"/>
                <w:szCs w:val="24"/>
              </w:rPr>
            </w:pPr>
            <w:r w:rsidRPr="00B96BE3">
              <w:rPr>
                <w:i/>
                <w:iCs/>
                <w:sz w:val="24"/>
                <w:szCs w:val="24"/>
                <w:lang w:val="en-US"/>
              </w:rPr>
              <w:t>v</w:t>
            </w:r>
            <w:r w:rsidRPr="00B96BE3">
              <w:rPr>
                <w:sz w:val="24"/>
                <w:szCs w:val="24"/>
                <w:vertAlign w:val="subscript"/>
              </w:rPr>
              <w:t>д</w:t>
            </w:r>
          </w:p>
        </w:tc>
        <w:tc>
          <w:tcPr>
            <w:tcW w:w="2268" w:type="dxa"/>
            <w:vAlign w:val="center"/>
          </w:tcPr>
          <w:p w14:paraId="397A8767" w14:textId="77777777" w:rsidR="00535A44" w:rsidRPr="00B96BE3" w:rsidRDefault="00535A44" w:rsidP="00D1278F">
            <w:pPr>
              <w:spacing w:line="240" w:lineRule="auto"/>
              <w:ind w:firstLine="6"/>
              <w:jc w:val="center"/>
              <w:rPr>
                <w:sz w:val="24"/>
                <w:szCs w:val="24"/>
              </w:rPr>
            </w:pPr>
            <w:r w:rsidRPr="00B96BE3">
              <w:rPr>
                <w:sz w:val="24"/>
                <w:szCs w:val="24"/>
              </w:rPr>
              <w:t>м/с</w:t>
            </w:r>
          </w:p>
        </w:tc>
        <w:tc>
          <w:tcPr>
            <w:tcW w:w="2268" w:type="dxa"/>
            <w:vAlign w:val="center"/>
          </w:tcPr>
          <w:p w14:paraId="2CA93CE2" w14:textId="77777777" w:rsidR="00535A44" w:rsidRPr="00B96BE3" w:rsidRDefault="00535A44" w:rsidP="00D1278F">
            <w:pPr>
              <w:spacing w:line="240" w:lineRule="auto"/>
              <w:jc w:val="center"/>
              <w:rPr>
                <w:sz w:val="24"/>
                <w:szCs w:val="24"/>
              </w:rPr>
            </w:pPr>
            <w:r w:rsidRPr="00B96BE3">
              <w:rPr>
                <w:sz w:val="24"/>
                <w:szCs w:val="24"/>
              </w:rPr>
              <w:t>945</w:t>
            </w:r>
          </w:p>
        </w:tc>
      </w:tr>
      <w:tr w:rsidR="00535A44" w:rsidRPr="008E2B8D" w14:paraId="7D1E02C6" w14:textId="77777777" w:rsidTr="00D1278F">
        <w:trPr>
          <w:trHeight w:val="397"/>
        </w:trPr>
        <w:tc>
          <w:tcPr>
            <w:tcW w:w="2268" w:type="dxa"/>
            <w:vAlign w:val="center"/>
          </w:tcPr>
          <w:p w14:paraId="2B6960CF" w14:textId="77777777" w:rsidR="00535A44" w:rsidRPr="00B96BE3" w:rsidRDefault="00535A44" w:rsidP="00D1278F">
            <w:pPr>
              <w:spacing w:line="240" w:lineRule="auto"/>
              <w:ind w:firstLine="63"/>
              <w:jc w:val="both"/>
              <w:rPr>
                <w:sz w:val="24"/>
                <w:szCs w:val="24"/>
              </w:rPr>
            </w:pPr>
            <w:r w:rsidRPr="00B96BE3">
              <w:rPr>
                <w:sz w:val="24"/>
                <w:szCs w:val="24"/>
              </w:rPr>
              <w:t>Длина</w:t>
            </w:r>
          </w:p>
        </w:tc>
        <w:tc>
          <w:tcPr>
            <w:tcW w:w="2268" w:type="dxa"/>
            <w:vAlign w:val="center"/>
          </w:tcPr>
          <w:p w14:paraId="04B3B1B4" w14:textId="77777777" w:rsidR="00535A44" w:rsidRPr="00B96BE3" w:rsidRDefault="00535A44" w:rsidP="00D1278F">
            <w:pPr>
              <w:spacing w:line="240" w:lineRule="auto"/>
              <w:ind w:hanging="4"/>
              <w:jc w:val="center"/>
              <w:rPr>
                <w:sz w:val="24"/>
                <w:szCs w:val="24"/>
              </w:rPr>
            </w:pPr>
            <w:r w:rsidRPr="00B96BE3">
              <w:rPr>
                <w:i/>
                <w:iCs/>
                <w:sz w:val="24"/>
                <w:szCs w:val="24"/>
                <w:lang w:val="en-US"/>
              </w:rPr>
              <w:t>l</w:t>
            </w:r>
            <w:r w:rsidRPr="00B96BE3">
              <w:rPr>
                <w:i/>
                <w:iCs/>
                <w:sz w:val="24"/>
                <w:szCs w:val="24"/>
                <w:vertAlign w:val="subscript"/>
                <w:lang w:val="el-GR"/>
              </w:rPr>
              <w:t>Σ</w:t>
            </w:r>
          </w:p>
        </w:tc>
        <w:tc>
          <w:tcPr>
            <w:tcW w:w="2268" w:type="dxa"/>
            <w:vAlign w:val="center"/>
          </w:tcPr>
          <w:p w14:paraId="7CB50B52" w14:textId="77777777" w:rsidR="00535A44" w:rsidRPr="00B96BE3" w:rsidRDefault="00535A44" w:rsidP="00D1278F">
            <w:pPr>
              <w:spacing w:line="240" w:lineRule="auto"/>
              <w:ind w:firstLine="6"/>
              <w:jc w:val="center"/>
              <w:rPr>
                <w:sz w:val="24"/>
                <w:szCs w:val="24"/>
              </w:rPr>
            </w:pPr>
            <w:r w:rsidRPr="00B96BE3">
              <w:rPr>
                <w:sz w:val="24"/>
                <w:szCs w:val="24"/>
              </w:rPr>
              <w:t>мм</w:t>
            </w:r>
          </w:p>
        </w:tc>
        <w:tc>
          <w:tcPr>
            <w:tcW w:w="2268" w:type="dxa"/>
            <w:vAlign w:val="center"/>
          </w:tcPr>
          <w:p w14:paraId="48804D30" w14:textId="77777777" w:rsidR="00535A44" w:rsidRPr="00B96BE3" w:rsidRDefault="00535A44" w:rsidP="00D1278F">
            <w:pPr>
              <w:spacing w:line="240" w:lineRule="auto"/>
              <w:jc w:val="center"/>
              <w:rPr>
                <w:sz w:val="24"/>
                <w:szCs w:val="24"/>
              </w:rPr>
            </w:pPr>
            <w:r w:rsidRPr="00B96BE3">
              <w:rPr>
                <w:bCs/>
                <w:sz w:val="24"/>
                <w:szCs w:val="24"/>
              </w:rPr>
              <w:t>660</w:t>
            </w:r>
          </w:p>
        </w:tc>
      </w:tr>
    </w:tbl>
    <w:p w14:paraId="4A320605" w14:textId="77777777" w:rsidR="00535A44" w:rsidRDefault="00535A44" w:rsidP="00535A44">
      <w:pPr>
        <w:spacing w:line="240" w:lineRule="auto"/>
        <w:ind w:firstLine="709"/>
        <w:jc w:val="both"/>
        <w:rPr>
          <w:szCs w:val="28"/>
        </w:rPr>
      </w:pPr>
    </w:p>
    <w:p w14:paraId="7825AEE6" w14:textId="77777777" w:rsidR="00535A44" w:rsidRDefault="00535A44" w:rsidP="00535A44">
      <w:pPr>
        <w:spacing w:line="240" w:lineRule="auto"/>
        <w:ind w:firstLine="709"/>
        <w:jc w:val="both"/>
        <w:rPr>
          <w:szCs w:val="28"/>
        </w:rPr>
      </w:pPr>
      <w:r w:rsidRPr="008E2B8D">
        <w:rPr>
          <w:szCs w:val="28"/>
        </w:rPr>
        <w:t xml:space="preserve">При решении задачи внутренней баллистики для получения максимальной скорости необходимо подбирать единичную скорость горения таким образом, чтобы во время горения пороха достигалась </w:t>
      </w:r>
      <w:r w:rsidRPr="008E2B8D">
        <w:rPr>
          <w:szCs w:val="28"/>
        </w:rPr>
        <w:lastRenderedPageBreak/>
        <w:t>максимальное давление в стволе орудия, для штатного 152 – мм снаряда это давление равно 322 Мпа.</w:t>
      </w:r>
    </w:p>
    <w:p w14:paraId="58B3B732" w14:textId="77777777" w:rsidR="00535A44" w:rsidRPr="008E2B8D" w:rsidRDefault="00535A44" w:rsidP="00535A44">
      <w:pPr>
        <w:spacing w:line="240" w:lineRule="auto"/>
        <w:ind w:firstLine="709"/>
        <w:jc w:val="both"/>
        <w:rPr>
          <w:szCs w:val="28"/>
        </w:rPr>
      </w:pPr>
    </w:p>
    <w:p w14:paraId="0187ECEF" w14:textId="77777777" w:rsidR="00535A44" w:rsidRPr="008E2B8D" w:rsidRDefault="00535A44" w:rsidP="00535A44">
      <w:pPr>
        <w:spacing w:line="240" w:lineRule="auto"/>
        <w:jc w:val="center"/>
        <w:rPr>
          <w:szCs w:val="28"/>
        </w:rPr>
      </w:pPr>
      <w:r w:rsidRPr="008E2B8D">
        <w:rPr>
          <w:noProof/>
          <w:szCs w:val="28"/>
          <w:lang w:eastAsia="ru-RU"/>
        </w:rPr>
        <w:drawing>
          <wp:inline distT="0" distB="0" distL="0" distR="0" wp14:anchorId="65A4943D" wp14:editId="75D7DB66">
            <wp:extent cx="5780210" cy="3760967"/>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793331" cy="3769504"/>
                    </a:xfrm>
                    <a:prstGeom prst="rect">
                      <a:avLst/>
                    </a:prstGeom>
                    <a:noFill/>
                  </pic:spPr>
                </pic:pic>
              </a:graphicData>
            </a:graphic>
          </wp:inline>
        </w:drawing>
      </w:r>
    </w:p>
    <w:p w14:paraId="5699324A" w14:textId="77777777" w:rsidR="00535A44" w:rsidRPr="00031DD7" w:rsidRDefault="00535A44" w:rsidP="00535A44">
      <w:pPr>
        <w:spacing w:line="240" w:lineRule="auto"/>
        <w:jc w:val="center"/>
        <w:rPr>
          <w:b/>
          <w:i/>
          <w:sz w:val="24"/>
          <w:szCs w:val="24"/>
        </w:rPr>
      </w:pPr>
      <w:r>
        <w:rPr>
          <w:b/>
          <w:i/>
          <w:sz w:val="24"/>
          <w:szCs w:val="24"/>
        </w:rPr>
        <w:t>Рис. 6</w:t>
      </w:r>
      <w:r w:rsidRPr="00031DD7">
        <w:rPr>
          <w:b/>
          <w:i/>
          <w:sz w:val="24"/>
          <w:szCs w:val="24"/>
        </w:rPr>
        <w:t xml:space="preserve"> – Изменение давление в стволе орудия:</w:t>
      </w:r>
    </w:p>
    <w:p w14:paraId="4E2B13D4" w14:textId="77777777" w:rsidR="00535A44" w:rsidRPr="00031DD7" w:rsidRDefault="00535A44" w:rsidP="00535A44">
      <w:pPr>
        <w:spacing w:line="240" w:lineRule="auto"/>
        <w:ind w:firstLine="709"/>
        <w:jc w:val="center"/>
        <w:rPr>
          <w:b/>
          <w:i/>
          <w:sz w:val="24"/>
          <w:szCs w:val="24"/>
        </w:rPr>
      </w:pPr>
      <w:r w:rsidRPr="00031DD7">
        <w:rPr>
          <w:b/>
          <w:i/>
          <w:sz w:val="24"/>
          <w:szCs w:val="24"/>
        </w:rPr>
        <w:t>1 – среднее давление, 2 – давление на дно снаряда, 3 – давление на дно канала.</w:t>
      </w:r>
    </w:p>
    <w:p w14:paraId="4342E3B0" w14:textId="77777777" w:rsidR="00535A44" w:rsidRDefault="00535A44" w:rsidP="00B27060">
      <w:pPr>
        <w:spacing w:line="240" w:lineRule="auto"/>
        <w:ind w:firstLine="709"/>
        <w:jc w:val="both"/>
        <w:rPr>
          <w:szCs w:val="28"/>
        </w:rPr>
      </w:pPr>
    </w:p>
    <w:p w14:paraId="25065FBE" w14:textId="17D1E186" w:rsidR="00535A44" w:rsidRPr="008E2B8D" w:rsidRDefault="00535A44" w:rsidP="00535A44">
      <w:pPr>
        <w:spacing w:line="240" w:lineRule="auto"/>
        <w:ind w:firstLine="709"/>
        <w:jc w:val="both"/>
        <w:rPr>
          <w:szCs w:val="28"/>
        </w:rPr>
      </w:pPr>
      <w:r w:rsidRPr="008E2B8D">
        <w:rPr>
          <w:szCs w:val="28"/>
        </w:rPr>
        <w:t>При решении задачи внутренней баллистики</w:t>
      </w:r>
      <w:r>
        <w:rPr>
          <w:szCs w:val="28"/>
        </w:rPr>
        <w:t xml:space="preserve"> реактивного двигателя</w:t>
      </w:r>
      <w:r w:rsidRPr="008E2B8D">
        <w:rPr>
          <w:szCs w:val="28"/>
        </w:rPr>
        <w:t xml:space="preserve"> были получены оптимальные пара</w:t>
      </w:r>
      <w:r>
        <w:rPr>
          <w:szCs w:val="28"/>
        </w:rPr>
        <w:t>метры, приведенные в таблице 2</w:t>
      </w:r>
      <w:r w:rsidRPr="008E2B8D">
        <w:rPr>
          <w:szCs w:val="28"/>
        </w:rPr>
        <w:t>:</w:t>
      </w:r>
    </w:p>
    <w:p w14:paraId="42A881F6" w14:textId="2084C277" w:rsidR="00535A44" w:rsidRDefault="00535A44" w:rsidP="00535A44">
      <w:pPr>
        <w:spacing w:line="240" w:lineRule="auto"/>
        <w:jc w:val="right"/>
        <w:rPr>
          <w:b/>
          <w:i/>
          <w:sz w:val="24"/>
          <w:szCs w:val="24"/>
        </w:rPr>
      </w:pPr>
      <w:r w:rsidRPr="00B96BE3">
        <w:rPr>
          <w:b/>
          <w:i/>
          <w:sz w:val="24"/>
          <w:szCs w:val="24"/>
        </w:rPr>
        <w:t xml:space="preserve">Таблица </w:t>
      </w:r>
      <w:r>
        <w:rPr>
          <w:b/>
          <w:i/>
          <w:sz w:val="24"/>
          <w:szCs w:val="24"/>
        </w:rPr>
        <w:t>2</w:t>
      </w:r>
    </w:p>
    <w:p w14:paraId="558EA092" w14:textId="77777777" w:rsidR="00535A44" w:rsidRPr="00B96BE3" w:rsidRDefault="00535A44" w:rsidP="00535A44">
      <w:pPr>
        <w:spacing w:line="240" w:lineRule="auto"/>
        <w:jc w:val="right"/>
        <w:rPr>
          <w:b/>
          <w:i/>
          <w:sz w:val="24"/>
          <w:szCs w:val="24"/>
        </w:rPr>
      </w:pPr>
      <w:r w:rsidRPr="00B96BE3">
        <w:rPr>
          <w:b/>
          <w:i/>
          <w:sz w:val="24"/>
          <w:szCs w:val="24"/>
        </w:rPr>
        <w:t>Характеристики РДТ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2410"/>
        <w:gridCol w:w="2126"/>
        <w:gridCol w:w="2119"/>
      </w:tblGrid>
      <w:tr w:rsidR="00535A44" w:rsidRPr="008E2B8D" w14:paraId="22241582" w14:textId="77777777" w:rsidTr="00535A44">
        <w:trPr>
          <w:trHeight w:val="644"/>
        </w:trPr>
        <w:tc>
          <w:tcPr>
            <w:tcW w:w="2405" w:type="dxa"/>
            <w:vAlign w:val="center"/>
          </w:tcPr>
          <w:p w14:paraId="5BB2D196" w14:textId="77777777" w:rsidR="00535A44" w:rsidRPr="00031DD7" w:rsidRDefault="00535A44" w:rsidP="00D1278F">
            <w:pPr>
              <w:spacing w:line="240" w:lineRule="auto"/>
              <w:jc w:val="center"/>
              <w:rPr>
                <w:sz w:val="24"/>
                <w:szCs w:val="28"/>
              </w:rPr>
            </w:pPr>
            <w:r w:rsidRPr="00031DD7">
              <w:rPr>
                <w:sz w:val="24"/>
                <w:szCs w:val="28"/>
              </w:rPr>
              <w:t>Параметры</w:t>
            </w:r>
          </w:p>
        </w:tc>
        <w:tc>
          <w:tcPr>
            <w:tcW w:w="2410" w:type="dxa"/>
            <w:vAlign w:val="center"/>
          </w:tcPr>
          <w:p w14:paraId="761F4B72" w14:textId="77777777" w:rsidR="00535A44" w:rsidRPr="00031DD7" w:rsidRDefault="00535A44" w:rsidP="00D1278F">
            <w:pPr>
              <w:spacing w:line="240" w:lineRule="auto"/>
              <w:jc w:val="center"/>
              <w:rPr>
                <w:sz w:val="24"/>
                <w:szCs w:val="28"/>
              </w:rPr>
            </w:pPr>
            <w:r w:rsidRPr="00031DD7">
              <w:rPr>
                <w:sz w:val="24"/>
                <w:szCs w:val="28"/>
              </w:rPr>
              <w:t>Обозначение</w:t>
            </w:r>
          </w:p>
        </w:tc>
        <w:tc>
          <w:tcPr>
            <w:tcW w:w="2126" w:type="dxa"/>
            <w:vAlign w:val="center"/>
          </w:tcPr>
          <w:p w14:paraId="299E3A18" w14:textId="77777777" w:rsidR="00535A44" w:rsidRPr="00031DD7" w:rsidRDefault="00535A44" w:rsidP="00D1278F">
            <w:pPr>
              <w:spacing w:line="240" w:lineRule="auto"/>
              <w:jc w:val="center"/>
              <w:rPr>
                <w:sz w:val="24"/>
                <w:szCs w:val="28"/>
              </w:rPr>
            </w:pPr>
            <w:r w:rsidRPr="00031DD7">
              <w:rPr>
                <w:sz w:val="24"/>
                <w:szCs w:val="28"/>
              </w:rPr>
              <w:t>Размерность</w:t>
            </w:r>
          </w:p>
        </w:tc>
        <w:tc>
          <w:tcPr>
            <w:tcW w:w="2119" w:type="dxa"/>
            <w:vAlign w:val="center"/>
          </w:tcPr>
          <w:p w14:paraId="362770ED" w14:textId="77777777" w:rsidR="00535A44" w:rsidRPr="00031DD7" w:rsidRDefault="00535A44" w:rsidP="00D1278F">
            <w:pPr>
              <w:spacing w:line="240" w:lineRule="auto"/>
              <w:jc w:val="center"/>
              <w:rPr>
                <w:sz w:val="24"/>
                <w:szCs w:val="28"/>
              </w:rPr>
            </w:pPr>
            <w:r w:rsidRPr="00031DD7">
              <w:rPr>
                <w:sz w:val="24"/>
                <w:szCs w:val="28"/>
              </w:rPr>
              <w:t>Значение</w:t>
            </w:r>
          </w:p>
        </w:tc>
      </w:tr>
      <w:tr w:rsidR="00535A44" w:rsidRPr="008E2B8D" w14:paraId="6C7181BE" w14:textId="77777777" w:rsidTr="00535A44">
        <w:trPr>
          <w:trHeight w:val="56"/>
        </w:trPr>
        <w:tc>
          <w:tcPr>
            <w:tcW w:w="2405" w:type="dxa"/>
            <w:vAlign w:val="center"/>
          </w:tcPr>
          <w:p w14:paraId="5D59D4CC" w14:textId="77777777" w:rsidR="00535A44" w:rsidRPr="00031DD7" w:rsidRDefault="00535A44" w:rsidP="00D1278F">
            <w:pPr>
              <w:spacing w:line="240" w:lineRule="auto"/>
              <w:jc w:val="center"/>
              <w:rPr>
                <w:sz w:val="24"/>
                <w:szCs w:val="28"/>
              </w:rPr>
            </w:pPr>
            <w:r w:rsidRPr="00031DD7">
              <w:rPr>
                <w:sz w:val="24"/>
                <w:szCs w:val="28"/>
              </w:rPr>
              <w:t>Давление в камере</w:t>
            </w:r>
          </w:p>
        </w:tc>
        <w:tc>
          <w:tcPr>
            <w:tcW w:w="2410" w:type="dxa"/>
            <w:vAlign w:val="center"/>
          </w:tcPr>
          <w:p w14:paraId="5A457544" w14:textId="77777777" w:rsidR="00535A44" w:rsidRPr="00031DD7" w:rsidRDefault="00535A44" w:rsidP="00D1278F">
            <w:pPr>
              <w:spacing w:line="240" w:lineRule="auto"/>
              <w:jc w:val="center"/>
              <w:rPr>
                <w:sz w:val="24"/>
                <w:szCs w:val="28"/>
              </w:rPr>
            </w:pPr>
            <w:r w:rsidRPr="00031DD7">
              <w:rPr>
                <w:i/>
                <w:iCs/>
                <w:sz w:val="24"/>
                <w:szCs w:val="28"/>
                <w:lang w:val="en-US"/>
              </w:rPr>
              <w:t>p</w:t>
            </w:r>
            <w:r w:rsidRPr="00031DD7">
              <w:rPr>
                <w:i/>
                <w:iCs/>
                <w:sz w:val="24"/>
                <w:szCs w:val="28"/>
                <w:vertAlign w:val="subscript"/>
                <w:lang w:val="en-US"/>
              </w:rPr>
              <w:t>k</w:t>
            </w:r>
          </w:p>
        </w:tc>
        <w:tc>
          <w:tcPr>
            <w:tcW w:w="2126" w:type="dxa"/>
            <w:vAlign w:val="center"/>
          </w:tcPr>
          <w:p w14:paraId="35B0A5C5" w14:textId="77777777" w:rsidR="00535A44" w:rsidRPr="00031DD7" w:rsidRDefault="00535A44" w:rsidP="00D1278F">
            <w:pPr>
              <w:spacing w:line="240" w:lineRule="auto"/>
              <w:jc w:val="center"/>
              <w:rPr>
                <w:sz w:val="24"/>
                <w:szCs w:val="28"/>
              </w:rPr>
            </w:pPr>
            <w:r w:rsidRPr="00031DD7">
              <w:rPr>
                <w:sz w:val="24"/>
                <w:szCs w:val="28"/>
              </w:rPr>
              <w:t>МПа</w:t>
            </w:r>
          </w:p>
        </w:tc>
        <w:tc>
          <w:tcPr>
            <w:tcW w:w="2119" w:type="dxa"/>
            <w:vAlign w:val="center"/>
          </w:tcPr>
          <w:p w14:paraId="54D437E7" w14:textId="77777777" w:rsidR="00535A44" w:rsidRPr="00031DD7" w:rsidRDefault="00535A44" w:rsidP="00D1278F">
            <w:pPr>
              <w:spacing w:line="240" w:lineRule="auto"/>
              <w:jc w:val="center"/>
              <w:rPr>
                <w:sz w:val="24"/>
                <w:szCs w:val="28"/>
              </w:rPr>
            </w:pPr>
            <w:r w:rsidRPr="00031DD7">
              <w:rPr>
                <w:sz w:val="24"/>
                <w:szCs w:val="28"/>
              </w:rPr>
              <w:t>4</w:t>
            </w:r>
          </w:p>
        </w:tc>
      </w:tr>
      <w:tr w:rsidR="00535A44" w:rsidRPr="008E2B8D" w14:paraId="6B02904C" w14:textId="77777777" w:rsidTr="00535A44">
        <w:trPr>
          <w:trHeight w:val="175"/>
        </w:trPr>
        <w:tc>
          <w:tcPr>
            <w:tcW w:w="2405" w:type="dxa"/>
            <w:vAlign w:val="center"/>
          </w:tcPr>
          <w:p w14:paraId="598B3448" w14:textId="77777777" w:rsidR="00535A44" w:rsidRPr="00031DD7" w:rsidRDefault="00535A44" w:rsidP="00D1278F">
            <w:pPr>
              <w:spacing w:line="240" w:lineRule="auto"/>
              <w:jc w:val="center"/>
              <w:rPr>
                <w:sz w:val="24"/>
                <w:szCs w:val="28"/>
              </w:rPr>
            </w:pPr>
            <w:r w:rsidRPr="00031DD7">
              <w:rPr>
                <w:sz w:val="24"/>
                <w:szCs w:val="28"/>
              </w:rPr>
              <w:t>Время работы</w:t>
            </w:r>
          </w:p>
        </w:tc>
        <w:tc>
          <w:tcPr>
            <w:tcW w:w="2410" w:type="dxa"/>
            <w:vAlign w:val="center"/>
          </w:tcPr>
          <w:p w14:paraId="4C619B7A" w14:textId="77777777" w:rsidR="00535A44" w:rsidRPr="00031DD7" w:rsidRDefault="00535A44" w:rsidP="00D1278F">
            <w:pPr>
              <w:spacing w:line="240" w:lineRule="auto"/>
              <w:jc w:val="center"/>
              <w:rPr>
                <w:sz w:val="24"/>
                <w:szCs w:val="28"/>
              </w:rPr>
            </w:pPr>
            <w:r w:rsidRPr="00031DD7">
              <w:rPr>
                <w:i/>
                <w:iCs/>
                <w:sz w:val="24"/>
                <w:szCs w:val="28"/>
                <w:lang w:val="en-US"/>
              </w:rPr>
              <w:t>t</w:t>
            </w:r>
          </w:p>
        </w:tc>
        <w:tc>
          <w:tcPr>
            <w:tcW w:w="2126" w:type="dxa"/>
            <w:vAlign w:val="center"/>
          </w:tcPr>
          <w:p w14:paraId="579671AF" w14:textId="77777777" w:rsidR="00535A44" w:rsidRPr="00031DD7" w:rsidRDefault="00535A44" w:rsidP="00D1278F">
            <w:pPr>
              <w:spacing w:line="240" w:lineRule="auto"/>
              <w:jc w:val="center"/>
              <w:rPr>
                <w:sz w:val="24"/>
                <w:szCs w:val="28"/>
              </w:rPr>
            </w:pPr>
            <w:r w:rsidRPr="00031DD7">
              <w:rPr>
                <w:sz w:val="24"/>
                <w:szCs w:val="28"/>
              </w:rPr>
              <w:t>с</w:t>
            </w:r>
          </w:p>
        </w:tc>
        <w:tc>
          <w:tcPr>
            <w:tcW w:w="2119" w:type="dxa"/>
            <w:vAlign w:val="center"/>
          </w:tcPr>
          <w:p w14:paraId="419422A9" w14:textId="77777777" w:rsidR="00535A44" w:rsidRPr="00031DD7" w:rsidRDefault="00535A44" w:rsidP="00D1278F">
            <w:pPr>
              <w:spacing w:line="240" w:lineRule="auto"/>
              <w:jc w:val="center"/>
              <w:rPr>
                <w:sz w:val="24"/>
                <w:szCs w:val="28"/>
              </w:rPr>
            </w:pPr>
            <w:r w:rsidRPr="00031DD7">
              <w:rPr>
                <w:sz w:val="24"/>
                <w:szCs w:val="28"/>
              </w:rPr>
              <w:t>2,36</w:t>
            </w:r>
          </w:p>
        </w:tc>
      </w:tr>
      <w:tr w:rsidR="00535A44" w:rsidRPr="008E2B8D" w14:paraId="2C6D276F" w14:textId="77777777" w:rsidTr="00535A44">
        <w:trPr>
          <w:trHeight w:val="100"/>
        </w:trPr>
        <w:tc>
          <w:tcPr>
            <w:tcW w:w="2405" w:type="dxa"/>
            <w:vAlign w:val="center"/>
          </w:tcPr>
          <w:p w14:paraId="5C66AAD2" w14:textId="77777777" w:rsidR="00535A44" w:rsidRPr="00031DD7" w:rsidRDefault="00535A44" w:rsidP="00D1278F">
            <w:pPr>
              <w:spacing w:line="240" w:lineRule="auto"/>
              <w:jc w:val="center"/>
              <w:rPr>
                <w:sz w:val="24"/>
                <w:szCs w:val="28"/>
              </w:rPr>
            </w:pPr>
            <w:r w:rsidRPr="00031DD7">
              <w:rPr>
                <w:sz w:val="24"/>
                <w:szCs w:val="28"/>
              </w:rPr>
              <w:t>Масса топлива</w:t>
            </w:r>
          </w:p>
        </w:tc>
        <w:tc>
          <w:tcPr>
            <w:tcW w:w="2410" w:type="dxa"/>
            <w:vAlign w:val="center"/>
          </w:tcPr>
          <w:p w14:paraId="69B413D3" w14:textId="77777777" w:rsidR="00535A44" w:rsidRPr="00031DD7" w:rsidRDefault="00535A44" w:rsidP="00D1278F">
            <w:pPr>
              <w:spacing w:line="240" w:lineRule="auto"/>
              <w:jc w:val="center"/>
              <w:rPr>
                <w:sz w:val="24"/>
                <w:szCs w:val="28"/>
              </w:rPr>
            </w:pPr>
            <w:r w:rsidRPr="00031DD7">
              <w:rPr>
                <w:i/>
                <w:iCs/>
                <w:sz w:val="24"/>
                <w:szCs w:val="28"/>
                <w:lang w:val="en-US"/>
              </w:rPr>
              <w:t>m</w:t>
            </w:r>
            <w:r w:rsidRPr="00031DD7">
              <w:rPr>
                <w:sz w:val="24"/>
                <w:szCs w:val="28"/>
                <w:vertAlign w:val="subscript"/>
              </w:rPr>
              <w:t>Т</w:t>
            </w:r>
          </w:p>
        </w:tc>
        <w:tc>
          <w:tcPr>
            <w:tcW w:w="2126" w:type="dxa"/>
            <w:vAlign w:val="center"/>
          </w:tcPr>
          <w:p w14:paraId="3C69882E" w14:textId="77777777" w:rsidR="00535A44" w:rsidRPr="00031DD7" w:rsidRDefault="00535A44" w:rsidP="00D1278F">
            <w:pPr>
              <w:spacing w:line="240" w:lineRule="auto"/>
              <w:jc w:val="center"/>
              <w:rPr>
                <w:sz w:val="24"/>
                <w:szCs w:val="28"/>
              </w:rPr>
            </w:pPr>
            <w:r w:rsidRPr="00031DD7">
              <w:rPr>
                <w:sz w:val="24"/>
                <w:szCs w:val="28"/>
              </w:rPr>
              <w:t>кг</w:t>
            </w:r>
          </w:p>
        </w:tc>
        <w:tc>
          <w:tcPr>
            <w:tcW w:w="2119" w:type="dxa"/>
            <w:vAlign w:val="center"/>
          </w:tcPr>
          <w:p w14:paraId="379A1039" w14:textId="77777777" w:rsidR="00535A44" w:rsidRPr="00031DD7" w:rsidRDefault="00535A44" w:rsidP="00D1278F">
            <w:pPr>
              <w:spacing w:line="240" w:lineRule="auto"/>
              <w:jc w:val="center"/>
              <w:rPr>
                <w:sz w:val="24"/>
                <w:szCs w:val="28"/>
              </w:rPr>
            </w:pPr>
            <w:r w:rsidRPr="00031DD7">
              <w:rPr>
                <w:bCs/>
                <w:sz w:val="24"/>
                <w:szCs w:val="28"/>
              </w:rPr>
              <w:t>5</w:t>
            </w:r>
          </w:p>
        </w:tc>
      </w:tr>
      <w:tr w:rsidR="00535A44" w:rsidRPr="008E2B8D" w14:paraId="52D981C4" w14:textId="77777777" w:rsidTr="00535A44">
        <w:trPr>
          <w:trHeight w:val="263"/>
        </w:trPr>
        <w:tc>
          <w:tcPr>
            <w:tcW w:w="2405" w:type="dxa"/>
            <w:vAlign w:val="center"/>
          </w:tcPr>
          <w:p w14:paraId="728EA729" w14:textId="77777777" w:rsidR="00535A44" w:rsidRPr="00031DD7" w:rsidRDefault="00535A44" w:rsidP="00D1278F">
            <w:pPr>
              <w:spacing w:line="240" w:lineRule="auto"/>
              <w:jc w:val="center"/>
              <w:rPr>
                <w:sz w:val="24"/>
                <w:szCs w:val="28"/>
              </w:rPr>
            </w:pPr>
            <w:r w:rsidRPr="00031DD7">
              <w:rPr>
                <w:sz w:val="24"/>
                <w:szCs w:val="28"/>
              </w:rPr>
              <w:t>Суммарный импульс</w:t>
            </w:r>
          </w:p>
        </w:tc>
        <w:tc>
          <w:tcPr>
            <w:tcW w:w="2410" w:type="dxa"/>
            <w:vAlign w:val="center"/>
          </w:tcPr>
          <w:p w14:paraId="65AFC7ED" w14:textId="77777777" w:rsidR="00535A44" w:rsidRPr="00031DD7" w:rsidRDefault="00535A44" w:rsidP="00D1278F">
            <w:pPr>
              <w:spacing w:line="240" w:lineRule="auto"/>
              <w:jc w:val="center"/>
              <w:rPr>
                <w:i/>
                <w:iCs/>
                <w:sz w:val="24"/>
                <w:szCs w:val="28"/>
                <w:lang w:val="en-US"/>
              </w:rPr>
            </w:pPr>
            <w:r w:rsidRPr="00031DD7">
              <w:rPr>
                <w:i/>
                <w:iCs/>
                <w:sz w:val="24"/>
                <w:szCs w:val="28"/>
                <w:lang w:val="en-US"/>
              </w:rPr>
              <w:t>I</w:t>
            </w:r>
            <w:r w:rsidRPr="00031DD7">
              <w:rPr>
                <w:sz w:val="24"/>
                <w:szCs w:val="28"/>
                <w:vertAlign w:val="subscript"/>
              </w:rPr>
              <w:t>Т</w:t>
            </w:r>
          </w:p>
        </w:tc>
        <w:tc>
          <w:tcPr>
            <w:tcW w:w="2126" w:type="dxa"/>
            <w:vAlign w:val="center"/>
          </w:tcPr>
          <w:p w14:paraId="2395CF01" w14:textId="77777777" w:rsidR="00535A44" w:rsidRPr="00031DD7" w:rsidRDefault="00535A44" w:rsidP="00D1278F">
            <w:pPr>
              <w:spacing w:line="240" w:lineRule="auto"/>
              <w:jc w:val="center"/>
              <w:rPr>
                <w:sz w:val="24"/>
                <w:szCs w:val="28"/>
              </w:rPr>
            </w:pPr>
            <w:r w:rsidRPr="00031DD7">
              <w:rPr>
                <w:sz w:val="24"/>
                <w:szCs w:val="28"/>
              </w:rPr>
              <w:t>кПа</w:t>
            </w:r>
          </w:p>
        </w:tc>
        <w:tc>
          <w:tcPr>
            <w:tcW w:w="2119" w:type="dxa"/>
            <w:vAlign w:val="center"/>
          </w:tcPr>
          <w:p w14:paraId="45330F29" w14:textId="77777777" w:rsidR="00535A44" w:rsidRPr="00031DD7" w:rsidRDefault="00535A44" w:rsidP="00D1278F">
            <w:pPr>
              <w:spacing w:line="240" w:lineRule="auto"/>
              <w:jc w:val="center"/>
              <w:rPr>
                <w:bCs/>
                <w:sz w:val="24"/>
                <w:szCs w:val="28"/>
              </w:rPr>
            </w:pPr>
            <w:r w:rsidRPr="00031DD7">
              <w:rPr>
                <w:bCs/>
                <w:sz w:val="24"/>
                <w:szCs w:val="28"/>
              </w:rPr>
              <w:t>11,56</w:t>
            </w:r>
          </w:p>
        </w:tc>
      </w:tr>
    </w:tbl>
    <w:p w14:paraId="6AB46745" w14:textId="77777777" w:rsidR="00B27060" w:rsidRDefault="00B27060" w:rsidP="00B27060">
      <w:pPr>
        <w:spacing w:line="240" w:lineRule="auto"/>
        <w:ind w:firstLine="709"/>
        <w:jc w:val="both"/>
        <w:rPr>
          <w:szCs w:val="28"/>
        </w:rPr>
      </w:pPr>
    </w:p>
    <w:p w14:paraId="3DBAA7EC" w14:textId="323EC16F" w:rsidR="00535A44" w:rsidRDefault="00535A44" w:rsidP="00535A44">
      <w:pPr>
        <w:spacing w:line="240" w:lineRule="auto"/>
        <w:ind w:firstLine="709"/>
        <w:jc w:val="both"/>
        <w:rPr>
          <w:szCs w:val="28"/>
        </w:rPr>
      </w:pPr>
      <w:r>
        <w:rPr>
          <w:szCs w:val="28"/>
        </w:rPr>
        <w:t>В таблице 3 приведены параметрические характеристик, полученные в ходе решения задачи баллистического проектирования массогабаритных параметров снаряда.</w:t>
      </w:r>
    </w:p>
    <w:p w14:paraId="5181D622" w14:textId="4B57F836" w:rsidR="00B27060" w:rsidRDefault="00B27060" w:rsidP="00B27060">
      <w:pPr>
        <w:spacing w:line="240" w:lineRule="auto"/>
        <w:jc w:val="right"/>
        <w:rPr>
          <w:b/>
          <w:i/>
          <w:sz w:val="24"/>
          <w:szCs w:val="24"/>
        </w:rPr>
      </w:pPr>
      <w:r w:rsidRPr="00B96BE3">
        <w:rPr>
          <w:b/>
          <w:i/>
          <w:sz w:val="24"/>
          <w:szCs w:val="24"/>
        </w:rPr>
        <w:t xml:space="preserve">Таблица </w:t>
      </w:r>
      <w:r w:rsidR="00535A44">
        <w:rPr>
          <w:b/>
          <w:i/>
          <w:sz w:val="24"/>
          <w:szCs w:val="24"/>
        </w:rPr>
        <w:t>3</w:t>
      </w:r>
    </w:p>
    <w:p w14:paraId="7D00AEEA" w14:textId="77777777" w:rsidR="00B27060" w:rsidRPr="00B96BE3" w:rsidRDefault="00B27060" w:rsidP="00B27060">
      <w:pPr>
        <w:spacing w:line="240" w:lineRule="auto"/>
        <w:jc w:val="right"/>
        <w:rPr>
          <w:b/>
          <w:i/>
          <w:sz w:val="24"/>
          <w:szCs w:val="24"/>
        </w:rPr>
      </w:pPr>
      <w:r>
        <w:rPr>
          <w:b/>
          <w:i/>
          <w:sz w:val="24"/>
          <w:szCs w:val="24"/>
        </w:rPr>
        <w:t>Х</w:t>
      </w:r>
      <w:r w:rsidRPr="00B96BE3">
        <w:rPr>
          <w:b/>
          <w:i/>
          <w:sz w:val="24"/>
          <w:szCs w:val="24"/>
        </w:rPr>
        <w:t>арактеристики активно-реактивного снаря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7"/>
        <w:gridCol w:w="2410"/>
        <w:gridCol w:w="2126"/>
        <w:gridCol w:w="2119"/>
      </w:tblGrid>
      <w:tr w:rsidR="00B27060" w:rsidRPr="008E2B8D" w14:paraId="7F32ED28" w14:textId="77777777" w:rsidTr="00535A44">
        <w:trPr>
          <w:trHeight w:val="397"/>
        </w:trPr>
        <w:tc>
          <w:tcPr>
            <w:tcW w:w="2297" w:type="dxa"/>
            <w:vAlign w:val="center"/>
          </w:tcPr>
          <w:p w14:paraId="1E433BAC" w14:textId="77777777" w:rsidR="00B27060" w:rsidRPr="00B96BE3" w:rsidRDefault="00B27060" w:rsidP="00D1278F">
            <w:pPr>
              <w:spacing w:line="240" w:lineRule="auto"/>
              <w:jc w:val="center"/>
              <w:rPr>
                <w:sz w:val="24"/>
                <w:szCs w:val="24"/>
              </w:rPr>
            </w:pPr>
            <w:r w:rsidRPr="00B96BE3">
              <w:rPr>
                <w:sz w:val="24"/>
                <w:szCs w:val="24"/>
              </w:rPr>
              <w:t>Параметры</w:t>
            </w:r>
          </w:p>
        </w:tc>
        <w:tc>
          <w:tcPr>
            <w:tcW w:w="2410" w:type="dxa"/>
            <w:vAlign w:val="center"/>
          </w:tcPr>
          <w:p w14:paraId="14550848" w14:textId="77777777" w:rsidR="00B27060" w:rsidRPr="00B96BE3" w:rsidRDefault="00B27060" w:rsidP="00D1278F">
            <w:pPr>
              <w:spacing w:line="240" w:lineRule="auto"/>
              <w:jc w:val="center"/>
              <w:rPr>
                <w:sz w:val="24"/>
                <w:szCs w:val="24"/>
              </w:rPr>
            </w:pPr>
            <w:r w:rsidRPr="00B96BE3">
              <w:rPr>
                <w:sz w:val="24"/>
                <w:szCs w:val="24"/>
              </w:rPr>
              <w:t>Обозначение</w:t>
            </w:r>
          </w:p>
        </w:tc>
        <w:tc>
          <w:tcPr>
            <w:tcW w:w="2126" w:type="dxa"/>
            <w:vAlign w:val="center"/>
          </w:tcPr>
          <w:p w14:paraId="1D2B80FC" w14:textId="77777777" w:rsidR="00B27060" w:rsidRPr="00B96BE3" w:rsidRDefault="00B27060" w:rsidP="00D1278F">
            <w:pPr>
              <w:spacing w:line="240" w:lineRule="auto"/>
              <w:jc w:val="center"/>
              <w:rPr>
                <w:sz w:val="24"/>
                <w:szCs w:val="24"/>
              </w:rPr>
            </w:pPr>
            <w:r w:rsidRPr="00B96BE3">
              <w:rPr>
                <w:sz w:val="24"/>
                <w:szCs w:val="24"/>
              </w:rPr>
              <w:t>Размерность</w:t>
            </w:r>
          </w:p>
        </w:tc>
        <w:tc>
          <w:tcPr>
            <w:tcW w:w="2119" w:type="dxa"/>
            <w:vAlign w:val="center"/>
          </w:tcPr>
          <w:p w14:paraId="28FFFA52" w14:textId="77777777" w:rsidR="00B27060" w:rsidRPr="00B96BE3" w:rsidRDefault="00B27060" w:rsidP="00D1278F">
            <w:pPr>
              <w:spacing w:line="240" w:lineRule="auto"/>
              <w:jc w:val="center"/>
              <w:rPr>
                <w:sz w:val="24"/>
                <w:szCs w:val="24"/>
              </w:rPr>
            </w:pPr>
            <w:r w:rsidRPr="00B96BE3">
              <w:rPr>
                <w:sz w:val="24"/>
                <w:szCs w:val="24"/>
              </w:rPr>
              <w:t>Значение</w:t>
            </w:r>
          </w:p>
        </w:tc>
      </w:tr>
      <w:tr w:rsidR="00B27060" w:rsidRPr="008E2B8D" w14:paraId="6E825ED4" w14:textId="77777777" w:rsidTr="00535A44">
        <w:trPr>
          <w:trHeight w:val="397"/>
        </w:trPr>
        <w:tc>
          <w:tcPr>
            <w:tcW w:w="2297" w:type="dxa"/>
            <w:vAlign w:val="center"/>
          </w:tcPr>
          <w:p w14:paraId="5FC121C6" w14:textId="77777777" w:rsidR="00B27060" w:rsidRPr="00B96BE3" w:rsidRDefault="00B27060" w:rsidP="00D1278F">
            <w:pPr>
              <w:spacing w:line="240" w:lineRule="auto"/>
              <w:jc w:val="center"/>
              <w:rPr>
                <w:sz w:val="24"/>
                <w:szCs w:val="24"/>
              </w:rPr>
            </w:pPr>
            <w:r w:rsidRPr="00B96BE3">
              <w:rPr>
                <w:sz w:val="24"/>
                <w:szCs w:val="24"/>
              </w:rPr>
              <w:t>Масса</w:t>
            </w:r>
          </w:p>
        </w:tc>
        <w:tc>
          <w:tcPr>
            <w:tcW w:w="2410" w:type="dxa"/>
            <w:vAlign w:val="center"/>
          </w:tcPr>
          <w:p w14:paraId="0F3987B8" w14:textId="77777777" w:rsidR="00B27060" w:rsidRPr="00B96BE3" w:rsidRDefault="00B27060" w:rsidP="00D1278F">
            <w:pPr>
              <w:spacing w:line="240" w:lineRule="auto"/>
              <w:jc w:val="center"/>
              <w:rPr>
                <w:sz w:val="24"/>
                <w:szCs w:val="24"/>
              </w:rPr>
            </w:pPr>
            <w:r w:rsidRPr="00B96BE3">
              <w:rPr>
                <w:i/>
                <w:iCs/>
                <w:sz w:val="24"/>
                <w:szCs w:val="24"/>
                <w:lang w:val="en-US"/>
              </w:rPr>
              <w:t>m</w:t>
            </w:r>
            <w:r w:rsidRPr="00B96BE3">
              <w:rPr>
                <w:sz w:val="24"/>
                <w:szCs w:val="24"/>
                <w:vertAlign w:val="subscript"/>
              </w:rPr>
              <w:t>Σ</w:t>
            </w:r>
          </w:p>
        </w:tc>
        <w:tc>
          <w:tcPr>
            <w:tcW w:w="2126" w:type="dxa"/>
            <w:vAlign w:val="center"/>
          </w:tcPr>
          <w:p w14:paraId="2D1848B4" w14:textId="77777777" w:rsidR="00B27060" w:rsidRPr="00B96BE3" w:rsidRDefault="00B27060" w:rsidP="00D1278F">
            <w:pPr>
              <w:spacing w:line="240" w:lineRule="auto"/>
              <w:jc w:val="center"/>
              <w:rPr>
                <w:sz w:val="24"/>
                <w:szCs w:val="24"/>
              </w:rPr>
            </w:pPr>
            <w:r w:rsidRPr="00B96BE3">
              <w:rPr>
                <w:sz w:val="24"/>
                <w:szCs w:val="24"/>
              </w:rPr>
              <w:t>кг</w:t>
            </w:r>
          </w:p>
        </w:tc>
        <w:tc>
          <w:tcPr>
            <w:tcW w:w="2119" w:type="dxa"/>
            <w:vAlign w:val="center"/>
          </w:tcPr>
          <w:p w14:paraId="17A9F756" w14:textId="77777777" w:rsidR="00B27060" w:rsidRPr="00B96BE3" w:rsidRDefault="00B27060" w:rsidP="00D1278F">
            <w:pPr>
              <w:spacing w:line="240" w:lineRule="auto"/>
              <w:jc w:val="center"/>
              <w:rPr>
                <w:sz w:val="24"/>
                <w:szCs w:val="24"/>
              </w:rPr>
            </w:pPr>
            <w:r w:rsidRPr="00B96BE3">
              <w:rPr>
                <w:sz w:val="24"/>
                <w:szCs w:val="24"/>
              </w:rPr>
              <w:t>55,6</w:t>
            </w:r>
          </w:p>
        </w:tc>
      </w:tr>
      <w:tr w:rsidR="00B27060" w:rsidRPr="008E2B8D" w14:paraId="2448C92E" w14:textId="77777777" w:rsidTr="00535A44">
        <w:trPr>
          <w:trHeight w:val="397"/>
        </w:trPr>
        <w:tc>
          <w:tcPr>
            <w:tcW w:w="2297" w:type="dxa"/>
            <w:vAlign w:val="center"/>
          </w:tcPr>
          <w:p w14:paraId="1A7CDAE3" w14:textId="77777777" w:rsidR="00B27060" w:rsidRPr="00B96BE3" w:rsidRDefault="00B27060" w:rsidP="00D1278F">
            <w:pPr>
              <w:spacing w:line="240" w:lineRule="auto"/>
              <w:jc w:val="center"/>
              <w:rPr>
                <w:sz w:val="24"/>
                <w:szCs w:val="24"/>
              </w:rPr>
            </w:pPr>
            <w:r w:rsidRPr="00B96BE3">
              <w:rPr>
                <w:sz w:val="24"/>
                <w:szCs w:val="24"/>
              </w:rPr>
              <w:t>Дульная скорость</w:t>
            </w:r>
          </w:p>
        </w:tc>
        <w:tc>
          <w:tcPr>
            <w:tcW w:w="2410" w:type="dxa"/>
            <w:vAlign w:val="center"/>
          </w:tcPr>
          <w:p w14:paraId="42E5F149" w14:textId="77777777" w:rsidR="00B27060" w:rsidRPr="00B96BE3" w:rsidRDefault="00B27060" w:rsidP="00D1278F">
            <w:pPr>
              <w:spacing w:line="240" w:lineRule="auto"/>
              <w:jc w:val="center"/>
              <w:rPr>
                <w:sz w:val="24"/>
                <w:szCs w:val="24"/>
              </w:rPr>
            </w:pPr>
            <w:r w:rsidRPr="00B96BE3">
              <w:rPr>
                <w:i/>
                <w:iCs/>
                <w:sz w:val="24"/>
                <w:szCs w:val="24"/>
                <w:lang w:val="en-US"/>
              </w:rPr>
              <w:t>v</w:t>
            </w:r>
            <w:r w:rsidRPr="00B96BE3">
              <w:rPr>
                <w:sz w:val="24"/>
                <w:szCs w:val="24"/>
                <w:vertAlign w:val="subscript"/>
              </w:rPr>
              <w:t>д</w:t>
            </w:r>
          </w:p>
        </w:tc>
        <w:tc>
          <w:tcPr>
            <w:tcW w:w="2126" w:type="dxa"/>
            <w:vAlign w:val="center"/>
          </w:tcPr>
          <w:p w14:paraId="0A66478D" w14:textId="77777777" w:rsidR="00B27060" w:rsidRPr="00B96BE3" w:rsidRDefault="00B27060" w:rsidP="00D1278F">
            <w:pPr>
              <w:spacing w:line="240" w:lineRule="auto"/>
              <w:jc w:val="center"/>
              <w:rPr>
                <w:sz w:val="24"/>
                <w:szCs w:val="24"/>
              </w:rPr>
            </w:pPr>
            <w:r w:rsidRPr="00B96BE3">
              <w:rPr>
                <w:sz w:val="24"/>
                <w:szCs w:val="24"/>
              </w:rPr>
              <w:t>м</w:t>
            </w:r>
            <w:r w:rsidRPr="00B96BE3">
              <w:rPr>
                <w:sz w:val="24"/>
                <w:szCs w:val="24"/>
                <w:lang w:val="en-US"/>
              </w:rPr>
              <w:t>/</w:t>
            </w:r>
            <w:r w:rsidRPr="00B96BE3">
              <w:rPr>
                <w:sz w:val="24"/>
                <w:szCs w:val="24"/>
              </w:rPr>
              <w:t>с</w:t>
            </w:r>
          </w:p>
        </w:tc>
        <w:tc>
          <w:tcPr>
            <w:tcW w:w="2119" w:type="dxa"/>
            <w:vAlign w:val="center"/>
          </w:tcPr>
          <w:p w14:paraId="10D3B162" w14:textId="77777777" w:rsidR="00B27060" w:rsidRPr="00B96BE3" w:rsidRDefault="00B27060" w:rsidP="00D1278F">
            <w:pPr>
              <w:spacing w:line="240" w:lineRule="auto"/>
              <w:jc w:val="center"/>
              <w:rPr>
                <w:sz w:val="24"/>
                <w:szCs w:val="24"/>
              </w:rPr>
            </w:pPr>
            <w:r w:rsidRPr="00B96BE3">
              <w:rPr>
                <w:sz w:val="24"/>
                <w:szCs w:val="24"/>
              </w:rPr>
              <w:t>851</w:t>
            </w:r>
          </w:p>
        </w:tc>
      </w:tr>
      <w:tr w:rsidR="00B27060" w:rsidRPr="008E2B8D" w14:paraId="555F352D" w14:textId="77777777" w:rsidTr="00535A44">
        <w:trPr>
          <w:trHeight w:val="397"/>
        </w:trPr>
        <w:tc>
          <w:tcPr>
            <w:tcW w:w="2297" w:type="dxa"/>
            <w:vAlign w:val="center"/>
          </w:tcPr>
          <w:p w14:paraId="175AB59E" w14:textId="77777777" w:rsidR="00B27060" w:rsidRPr="00B96BE3" w:rsidRDefault="00B27060" w:rsidP="00D1278F">
            <w:pPr>
              <w:spacing w:line="240" w:lineRule="auto"/>
              <w:jc w:val="center"/>
              <w:rPr>
                <w:sz w:val="24"/>
                <w:szCs w:val="24"/>
              </w:rPr>
            </w:pPr>
            <w:r w:rsidRPr="00B96BE3">
              <w:rPr>
                <w:sz w:val="24"/>
                <w:szCs w:val="24"/>
                <w:lang w:val="en-US"/>
              </w:rPr>
              <w:lastRenderedPageBreak/>
              <w:t>Длина</w:t>
            </w:r>
          </w:p>
        </w:tc>
        <w:tc>
          <w:tcPr>
            <w:tcW w:w="2410" w:type="dxa"/>
            <w:vAlign w:val="center"/>
          </w:tcPr>
          <w:p w14:paraId="0DF621F4" w14:textId="77777777" w:rsidR="00B27060" w:rsidRPr="00B96BE3" w:rsidRDefault="00B27060" w:rsidP="00D1278F">
            <w:pPr>
              <w:spacing w:line="240" w:lineRule="auto"/>
              <w:jc w:val="center"/>
              <w:rPr>
                <w:sz w:val="24"/>
                <w:szCs w:val="24"/>
              </w:rPr>
            </w:pPr>
            <w:r w:rsidRPr="00B96BE3">
              <w:rPr>
                <w:i/>
                <w:iCs/>
                <w:sz w:val="24"/>
                <w:szCs w:val="24"/>
                <w:lang w:val="en-US"/>
              </w:rPr>
              <w:t>l</w:t>
            </w:r>
            <w:r w:rsidRPr="00B96BE3">
              <w:rPr>
                <w:i/>
                <w:iCs/>
                <w:sz w:val="24"/>
                <w:szCs w:val="24"/>
                <w:vertAlign w:val="subscript"/>
                <w:lang w:val="el-GR"/>
              </w:rPr>
              <w:t>Σ</w:t>
            </w:r>
          </w:p>
        </w:tc>
        <w:tc>
          <w:tcPr>
            <w:tcW w:w="2126" w:type="dxa"/>
            <w:vAlign w:val="center"/>
          </w:tcPr>
          <w:p w14:paraId="36813FEB" w14:textId="77777777" w:rsidR="00B27060" w:rsidRPr="00B96BE3" w:rsidRDefault="00B27060" w:rsidP="00D1278F">
            <w:pPr>
              <w:spacing w:line="240" w:lineRule="auto"/>
              <w:jc w:val="center"/>
              <w:rPr>
                <w:sz w:val="24"/>
                <w:szCs w:val="24"/>
              </w:rPr>
            </w:pPr>
            <w:r w:rsidRPr="00B96BE3">
              <w:rPr>
                <w:sz w:val="24"/>
                <w:szCs w:val="24"/>
              </w:rPr>
              <w:t>мм</w:t>
            </w:r>
          </w:p>
        </w:tc>
        <w:tc>
          <w:tcPr>
            <w:tcW w:w="2119" w:type="dxa"/>
            <w:vAlign w:val="center"/>
          </w:tcPr>
          <w:p w14:paraId="177DEFA4" w14:textId="77777777" w:rsidR="00B27060" w:rsidRPr="00B96BE3" w:rsidRDefault="00B27060" w:rsidP="00D1278F">
            <w:pPr>
              <w:spacing w:line="240" w:lineRule="auto"/>
              <w:jc w:val="center"/>
              <w:rPr>
                <w:sz w:val="24"/>
                <w:szCs w:val="24"/>
              </w:rPr>
            </w:pPr>
            <w:r w:rsidRPr="00B96BE3">
              <w:rPr>
                <w:bCs/>
                <w:sz w:val="24"/>
                <w:szCs w:val="24"/>
              </w:rPr>
              <w:t>885</w:t>
            </w:r>
          </w:p>
        </w:tc>
      </w:tr>
    </w:tbl>
    <w:p w14:paraId="1D9B55E4" w14:textId="4B4F19CD" w:rsidR="00B27060" w:rsidRDefault="00B27060" w:rsidP="00C86178">
      <w:pPr>
        <w:spacing w:line="240" w:lineRule="auto"/>
        <w:ind w:firstLine="709"/>
        <w:jc w:val="both"/>
        <w:rPr>
          <w:szCs w:val="28"/>
        </w:rPr>
      </w:pPr>
    </w:p>
    <w:p w14:paraId="107B78E5" w14:textId="5A3ED616" w:rsidR="00535A44" w:rsidRDefault="00535A44" w:rsidP="00C86178">
      <w:pPr>
        <w:spacing w:line="240" w:lineRule="auto"/>
        <w:ind w:firstLine="709"/>
        <w:jc w:val="both"/>
        <w:rPr>
          <w:szCs w:val="28"/>
        </w:rPr>
      </w:pPr>
      <w:r>
        <w:rPr>
          <w:szCs w:val="28"/>
        </w:rPr>
        <w:t>Для наглядности сравним начальную скорость активно-реактивного и штатного снаряда.</w:t>
      </w:r>
    </w:p>
    <w:p w14:paraId="0C41657E" w14:textId="77777777" w:rsidR="00C86178" w:rsidRDefault="00C86178" w:rsidP="008E2B8D">
      <w:pPr>
        <w:spacing w:line="240" w:lineRule="auto"/>
        <w:ind w:firstLine="709"/>
        <w:jc w:val="both"/>
        <w:rPr>
          <w:szCs w:val="28"/>
        </w:rPr>
      </w:pPr>
    </w:p>
    <w:p w14:paraId="2A31A660" w14:textId="77777777" w:rsidR="008E2B8D" w:rsidRPr="008E2B8D" w:rsidRDefault="008E2B8D" w:rsidP="00B96BE3">
      <w:pPr>
        <w:spacing w:line="240" w:lineRule="auto"/>
        <w:jc w:val="center"/>
        <w:rPr>
          <w:szCs w:val="28"/>
        </w:rPr>
      </w:pPr>
      <w:r w:rsidRPr="008E2B8D">
        <w:rPr>
          <w:noProof/>
          <w:szCs w:val="28"/>
          <w:lang w:eastAsia="ru-RU"/>
        </w:rPr>
        <w:drawing>
          <wp:inline distT="0" distB="0" distL="0" distR="0" wp14:anchorId="2D634502" wp14:editId="545B2249">
            <wp:extent cx="4953662" cy="321424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18731" cy="3256464"/>
                    </a:xfrm>
                    <a:prstGeom prst="rect">
                      <a:avLst/>
                    </a:prstGeom>
                    <a:noFill/>
                  </pic:spPr>
                </pic:pic>
              </a:graphicData>
            </a:graphic>
          </wp:inline>
        </w:drawing>
      </w:r>
    </w:p>
    <w:p w14:paraId="4DC87A3B" w14:textId="315A0E3E" w:rsidR="008E2B8D" w:rsidRPr="00031DD7" w:rsidRDefault="00917067" w:rsidP="00031DD7">
      <w:pPr>
        <w:spacing w:line="240" w:lineRule="auto"/>
        <w:ind w:firstLine="709"/>
        <w:jc w:val="center"/>
        <w:rPr>
          <w:b/>
          <w:i/>
          <w:sz w:val="24"/>
          <w:szCs w:val="24"/>
        </w:rPr>
      </w:pPr>
      <w:r>
        <w:rPr>
          <w:b/>
          <w:i/>
          <w:sz w:val="24"/>
          <w:szCs w:val="24"/>
        </w:rPr>
        <w:t>Рис.</w:t>
      </w:r>
      <w:r w:rsidR="00031DD7">
        <w:rPr>
          <w:b/>
          <w:i/>
          <w:sz w:val="24"/>
          <w:szCs w:val="24"/>
        </w:rPr>
        <w:t xml:space="preserve"> 7</w:t>
      </w:r>
      <w:r w:rsidR="008E2B8D" w:rsidRPr="00031DD7">
        <w:rPr>
          <w:b/>
          <w:i/>
          <w:sz w:val="24"/>
          <w:szCs w:val="24"/>
        </w:rPr>
        <w:t xml:space="preserve"> – Изменение скорости в стволе орудия:</w:t>
      </w:r>
    </w:p>
    <w:p w14:paraId="1F05FC9B" w14:textId="77777777" w:rsidR="008E2B8D" w:rsidRDefault="008E2B8D" w:rsidP="00B96BE3">
      <w:pPr>
        <w:spacing w:line="240" w:lineRule="auto"/>
        <w:jc w:val="center"/>
        <w:rPr>
          <w:b/>
          <w:i/>
          <w:sz w:val="24"/>
          <w:szCs w:val="24"/>
        </w:rPr>
      </w:pPr>
      <w:r w:rsidRPr="00031DD7">
        <w:rPr>
          <w:b/>
          <w:i/>
          <w:sz w:val="24"/>
          <w:szCs w:val="24"/>
        </w:rPr>
        <w:t>1 – снаряд массой 55,6 кг, 2 – штатный снаряд массой 46 кг</w:t>
      </w:r>
    </w:p>
    <w:p w14:paraId="065ABFD1" w14:textId="4054C31C" w:rsidR="008E2B8D" w:rsidRPr="008E2B8D" w:rsidRDefault="008E2B8D" w:rsidP="008E2B8D">
      <w:pPr>
        <w:spacing w:line="240" w:lineRule="auto"/>
        <w:ind w:firstLine="709"/>
        <w:jc w:val="both"/>
        <w:rPr>
          <w:szCs w:val="28"/>
        </w:rPr>
      </w:pPr>
      <w:r w:rsidRPr="008E2B8D">
        <w:rPr>
          <w:szCs w:val="28"/>
        </w:rPr>
        <w:t>На основе решения задачи внутренней баллистики была определена зависимость начальной скорости снаряда при вылете из ствола орудия от массы снаряда. При изменении суммарной массы снаряда, за счёт увеличения массы топлива реактивного двигателя, от 40 кг до 70 кг начальная скорость изменяется от 1001</w:t>
      </w:r>
      <w:r w:rsidR="00031DD7">
        <w:rPr>
          <w:szCs w:val="28"/>
        </w:rPr>
        <w:t xml:space="preserve">,4 м/с до 777,1 м/с (рисунок </w:t>
      </w:r>
      <w:r w:rsidR="00535A44">
        <w:rPr>
          <w:szCs w:val="28"/>
        </w:rPr>
        <w:t>8</w:t>
      </w:r>
      <w:r w:rsidRPr="008E2B8D">
        <w:rPr>
          <w:szCs w:val="28"/>
        </w:rPr>
        <w:t xml:space="preserve">). Для удобства дальнейших вычислений зависимость начальной скорости от массы была аппроксимирована в виде логарифмической функции </w:t>
      </w:r>
      <w:r w:rsidR="00B96BE3" w:rsidRPr="00B96BE3">
        <w:rPr>
          <w:position w:val="-14"/>
          <w:szCs w:val="28"/>
        </w:rPr>
        <w:object w:dxaOrig="3140" w:dyaOrig="400" w14:anchorId="7EF60FCA">
          <v:shape id="_x0000_i1129" type="#_x0000_t75" style="width:156pt;height:19.5pt" o:ole="">
            <v:imagedata r:id="rId189" o:title=""/>
          </v:shape>
          <o:OLEObject Type="Embed" ProgID="Equation.3" ShapeID="_x0000_i1129" DrawAspect="Content" ObjectID="_1756156731" r:id="rId190"/>
        </w:object>
      </w:r>
      <w:r w:rsidR="00B96BE3">
        <w:rPr>
          <w:szCs w:val="28"/>
        </w:rPr>
        <w:t>.</w:t>
      </w:r>
    </w:p>
    <w:p w14:paraId="627D7703" w14:textId="77777777" w:rsidR="008E2B8D" w:rsidRPr="008E2B8D" w:rsidRDefault="008E2B8D" w:rsidP="008E2B8D">
      <w:pPr>
        <w:spacing w:line="240" w:lineRule="auto"/>
        <w:ind w:firstLine="709"/>
        <w:jc w:val="both"/>
        <w:rPr>
          <w:szCs w:val="28"/>
        </w:rPr>
      </w:pPr>
      <w:r w:rsidRPr="008E2B8D">
        <w:rPr>
          <w:szCs w:val="28"/>
        </w:rPr>
        <w:t>Аналогично рассмотрим изменение скорости снаряда во время полёта:</w:t>
      </w:r>
    </w:p>
    <w:p w14:paraId="024B8FE0" w14:textId="77777777" w:rsidR="008E2B8D" w:rsidRPr="008E2B8D" w:rsidRDefault="008E2B8D" w:rsidP="008E2B8D">
      <w:pPr>
        <w:spacing w:line="240" w:lineRule="auto"/>
        <w:ind w:firstLine="709"/>
        <w:jc w:val="both"/>
        <w:rPr>
          <w:szCs w:val="28"/>
        </w:rPr>
      </w:pPr>
      <w:r w:rsidRPr="008E2B8D">
        <w:rPr>
          <w:noProof/>
          <w:szCs w:val="28"/>
          <w:lang w:eastAsia="ru-RU"/>
        </w:rPr>
        <w:lastRenderedPageBreak/>
        <w:drawing>
          <wp:inline distT="0" distB="0" distL="0" distR="0" wp14:anchorId="7FA844DA" wp14:editId="7C6A85CA">
            <wp:extent cx="4764294" cy="3096349"/>
            <wp:effectExtent l="0" t="0" r="0" b="889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79130" cy="3105991"/>
                    </a:xfrm>
                    <a:prstGeom prst="rect">
                      <a:avLst/>
                    </a:prstGeom>
                    <a:noFill/>
                  </pic:spPr>
                </pic:pic>
              </a:graphicData>
            </a:graphic>
          </wp:inline>
        </w:drawing>
      </w:r>
    </w:p>
    <w:p w14:paraId="27DB396D" w14:textId="7E7B3C01" w:rsidR="008E2B8D" w:rsidRPr="00031DD7" w:rsidRDefault="00917067" w:rsidP="00031DD7">
      <w:pPr>
        <w:spacing w:line="240" w:lineRule="auto"/>
        <w:ind w:firstLine="709"/>
        <w:jc w:val="center"/>
        <w:rPr>
          <w:b/>
          <w:i/>
          <w:sz w:val="24"/>
          <w:szCs w:val="24"/>
        </w:rPr>
      </w:pPr>
      <w:r>
        <w:rPr>
          <w:b/>
          <w:i/>
          <w:sz w:val="24"/>
          <w:szCs w:val="24"/>
        </w:rPr>
        <w:t>Рис. 8</w:t>
      </w:r>
      <w:r w:rsidR="008E2B8D" w:rsidRPr="00031DD7">
        <w:rPr>
          <w:b/>
          <w:i/>
          <w:sz w:val="24"/>
          <w:szCs w:val="24"/>
        </w:rPr>
        <w:t xml:space="preserve"> – Скорость снаряда на траектории: </w:t>
      </w:r>
    </w:p>
    <w:p w14:paraId="0DF5CB25" w14:textId="1D9B8368" w:rsidR="008E2B8D" w:rsidRPr="00031DD7" w:rsidRDefault="008E2B8D" w:rsidP="00031DD7">
      <w:pPr>
        <w:spacing w:line="240" w:lineRule="auto"/>
        <w:ind w:firstLine="709"/>
        <w:jc w:val="center"/>
        <w:rPr>
          <w:b/>
          <w:i/>
          <w:sz w:val="24"/>
          <w:szCs w:val="24"/>
        </w:rPr>
      </w:pPr>
      <w:r w:rsidRPr="00031DD7">
        <w:rPr>
          <w:b/>
          <w:i/>
          <w:sz w:val="24"/>
          <w:szCs w:val="24"/>
        </w:rPr>
        <w:t>1 – осколочно-фугасный снаряд, 2 – активно-реактивный снаряда.</w:t>
      </w:r>
    </w:p>
    <w:p w14:paraId="774446A2" w14:textId="77777777" w:rsidR="008E2B8D" w:rsidRPr="008E2B8D" w:rsidRDefault="008E2B8D" w:rsidP="008E2B8D">
      <w:pPr>
        <w:spacing w:line="240" w:lineRule="auto"/>
        <w:ind w:firstLine="709"/>
        <w:jc w:val="both"/>
        <w:rPr>
          <w:szCs w:val="28"/>
        </w:rPr>
      </w:pPr>
    </w:p>
    <w:p w14:paraId="1156A626" w14:textId="3C8A6DAC" w:rsidR="008E2B8D" w:rsidRDefault="008E2B8D" w:rsidP="008E2B8D">
      <w:pPr>
        <w:spacing w:line="240" w:lineRule="auto"/>
        <w:ind w:firstLine="709"/>
        <w:jc w:val="both"/>
        <w:rPr>
          <w:szCs w:val="28"/>
        </w:rPr>
      </w:pPr>
      <w:r w:rsidRPr="008E2B8D">
        <w:rPr>
          <w:szCs w:val="28"/>
        </w:rPr>
        <w:t>Как видно из данных, представленных в таблице</w:t>
      </w:r>
      <w:r w:rsidR="00CE3984">
        <w:rPr>
          <w:szCs w:val="28"/>
        </w:rPr>
        <w:t xml:space="preserve"> 4</w:t>
      </w:r>
      <w:r w:rsidRPr="008E2B8D">
        <w:rPr>
          <w:szCs w:val="28"/>
        </w:rPr>
        <w:t xml:space="preserve">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Такие изменения массогабаритных параметров активно-реактивного снаряда неизбежно сказываются на его устойчивость при движении по траектории.</w:t>
      </w:r>
    </w:p>
    <w:p w14:paraId="761ABBC0" w14:textId="77777777" w:rsidR="00CE3984" w:rsidRDefault="00CE3984" w:rsidP="00CE3984">
      <w:pPr>
        <w:spacing w:line="240" w:lineRule="auto"/>
        <w:jc w:val="right"/>
        <w:rPr>
          <w:b/>
          <w:i/>
          <w:sz w:val="24"/>
          <w:szCs w:val="24"/>
        </w:rPr>
      </w:pPr>
      <w:r w:rsidRPr="00B96BE3">
        <w:rPr>
          <w:b/>
          <w:i/>
          <w:sz w:val="24"/>
          <w:szCs w:val="24"/>
        </w:rPr>
        <w:t>Таблица 4</w:t>
      </w:r>
    </w:p>
    <w:p w14:paraId="7AA1B699" w14:textId="77777777" w:rsidR="00CE3984" w:rsidRPr="00B96BE3" w:rsidRDefault="00CE3984" w:rsidP="00CE3984">
      <w:pPr>
        <w:spacing w:line="240" w:lineRule="auto"/>
        <w:jc w:val="right"/>
        <w:rPr>
          <w:b/>
          <w:i/>
          <w:sz w:val="24"/>
          <w:szCs w:val="24"/>
        </w:rPr>
      </w:pPr>
      <w:r w:rsidRPr="00B96BE3">
        <w:rPr>
          <w:b/>
          <w:i/>
          <w:sz w:val="24"/>
          <w:szCs w:val="24"/>
        </w:rPr>
        <w:t>Массогабаритные характеристики снаря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5"/>
        <w:gridCol w:w="1696"/>
        <w:gridCol w:w="1775"/>
        <w:gridCol w:w="1825"/>
        <w:gridCol w:w="1939"/>
      </w:tblGrid>
      <w:tr w:rsidR="00CE3984" w:rsidRPr="008E2B8D" w14:paraId="14DF30CB" w14:textId="77777777" w:rsidTr="00D1278F">
        <w:tc>
          <w:tcPr>
            <w:tcW w:w="1895" w:type="dxa"/>
          </w:tcPr>
          <w:p w14:paraId="28E7038B" w14:textId="77777777" w:rsidR="00CE3984" w:rsidRPr="00031DD7" w:rsidRDefault="00CE3984" w:rsidP="00D1278F">
            <w:pPr>
              <w:spacing w:line="240" w:lineRule="auto"/>
              <w:jc w:val="center"/>
              <w:rPr>
                <w:sz w:val="24"/>
                <w:szCs w:val="28"/>
              </w:rPr>
            </w:pPr>
            <w:r w:rsidRPr="00031DD7">
              <w:rPr>
                <w:sz w:val="24"/>
                <w:szCs w:val="28"/>
              </w:rPr>
              <w:t xml:space="preserve">Масса топлива </w:t>
            </w:r>
            <w:r w:rsidRPr="00677586">
              <w:rPr>
                <w:position w:val="-12"/>
                <w:sz w:val="24"/>
                <w:szCs w:val="28"/>
              </w:rPr>
              <w:object w:dxaOrig="380" w:dyaOrig="380" w14:anchorId="1B705871">
                <v:shape id="_x0000_i1130" type="#_x0000_t75" style="width:18.75pt;height:18.75pt" o:ole="">
                  <v:imagedata r:id="rId192" o:title=""/>
                </v:shape>
                <o:OLEObject Type="Embed" ProgID="Equation.3" ShapeID="_x0000_i1130" DrawAspect="Content" ObjectID="_1756156732" r:id="rId193"/>
              </w:object>
            </w:r>
            <w:r w:rsidRPr="00031DD7">
              <w:rPr>
                <w:sz w:val="24"/>
                <w:szCs w:val="28"/>
              </w:rPr>
              <w:t>, кг</w:t>
            </w:r>
          </w:p>
        </w:tc>
        <w:tc>
          <w:tcPr>
            <w:tcW w:w="1757" w:type="dxa"/>
          </w:tcPr>
          <w:p w14:paraId="417FBDFE" w14:textId="77777777" w:rsidR="00CE3984" w:rsidRPr="00031DD7" w:rsidRDefault="00CE3984" w:rsidP="00D1278F">
            <w:pPr>
              <w:spacing w:line="240" w:lineRule="auto"/>
              <w:jc w:val="center"/>
              <w:rPr>
                <w:sz w:val="24"/>
                <w:szCs w:val="28"/>
              </w:rPr>
            </w:pPr>
            <w:r w:rsidRPr="00031DD7">
              <w:rPr>
                <w:sz w:val="24"/>
                <w:szCs w:val="28"/>
              </w:rPr>
              <w:t>Масса снаряда</w:t>
            </w:r>
            <w:r w:rsidRPr="00677586">
              <w:rPr>
                <w:position w:val="-12"/>
                <w:sz w:val="24"/>
                <w:szCs w:val="28"/>
              </w:rPr>
              <w:object w:dxaOrig="380" w:dyaOrig="380" w14:anchorId="3FFDB580">
                <v:shape id="_x0000_i1131" type="#_x0000_t75" style="width:18.75pt;height:18.75pt" o:ole="">
                  <v:imagedata r:id="rId194" o:title=""/>
                </v:shape>
                <o:OLEObject Type="Embed" ProgID="Equation.3" ShapeID="_x0000_i1131" DrawAspect="Content" ObjectID="_1756156733" r:id="rId195"/>
              </w:object>
            </w:r>
            <w:r w:rsidRPr="00031DD7">
              <w:rPr>
                <w:sz w:val="24"/>
                <w:szCs w:val="28"/>
              </w:rPr>
              <w:t>, кг</w:t>
            </w:r>
          </w:p>
        </w:tc>
        <w:tc>
          <w:tcPr>
            <w:tcW w:w="1843" w:type="dxa"/>
          </w:tcPr>
          <w:p w14:paraId="5CA89296" w14:textId="77777777" w:rsidR="00CE3984" w:rsidRPr="00031DD7" w:rsidRDefault="00CE3984" w:rsidP="00D1278F">
            <w:pPr>
              <w:spacing w:line="240" w:lineRule="auto"/>
              <w:jc w:val="center"/>
              <w:rPr>
                <w:sz w:val="24"/>
                <w:szCs w:val="28"/>
              </w:rPr>
            </w:pPr>
            <w:r w:rsidRPr="00031DD7">
              <w:rPr>
                <w:sz w:val="24"/>
                <w:szCs w:val="28"/>
              </w:rPr>
              <w:t>Длина снаряда</w:t>
            </w:r>
          </w:p>
          <w:p w14:paraId="4A0C721D" w14:textId="77777777" w:rsidR="00CE3984" w:rsidRPr="00031DD7" w:rsidRDefault="00CE3984" w:rsidP="00D1278F">
            <w:pPr>
              <w:spacing w:line="240" w:lineRule="auto"/>
              <w:jc w:val="center"/>
              <w:rPr>
                <w:sz w:val="24"/>
                <w:szCs w:val="28"/>
              </w:rPr>
            </w:pPr>
            <w:r w:rsidRPr="00677586">
              <w:rPr>
                <w:position w:val="-12"/>
                <w:sz w:val="24"/>
                <w:szCs w:val="28"/>
              </w:rPr>
              <w:object w:dxaOrig="260" w:dyaOrig="380" w14:anchorId="0328D029">
                <v:shape id="_x0000_i1132" type="#_x0000_t75" style="width:13.5pt;height:18.75pt" o:ole="">
                  <v:imagedata r:id="rId196" o:title=""/>
                </v:shape>
                <o:OLEObject Type="Embed" ProgID="Equation.3" ShapeID="_x0000_i1132" DrawAspect="Content" ObjectID="_1756156734" r:id="rId197"/>
              </w:object>
            </w:r>
            <w:r w:rsidRPr="00031DD7">
              <w:rPr>
                <w:sz w:val="24"/>
                <w:szCs w:val="28"/>
              </w:rPr>
              <w:t>, мм</w:t>
            </w:r>
          </w:p>
        </w:tc>
        <w:tc>
          <w:tcPr>
            <w:tcW w:w="1854" w:type="dxa"/>
          </w:tcPr>
          <w:p w14:paraId="5A829268" w14:textId="77777777" w:rsidR="00CE3984" w:rsidRPr="00031DD7" w:rsidRDefault="00CE3984" w:rsidP="00D1278F">
            <w:pPr>
              <w:spacing w:line="240" w:lineRule="auto"/>
              <w:jc w:val="center"/>
              <w:rPr>
                <w:sz w:val="24"/>
                <w:szCs w:val="28"/>
              </w:rPr>
            </w:pPr>
            <w:r w:rsidRPr="00031DD7">
              <w:rPr>
                <w:sz w:val="24"/>
                <w:szCs w:val="28"/>
              </w:rPr>
              <w:t xml:space="preserve">Аксиальный момент инерции </w:t>
            </w:r>
            <w:r w:rsidRPr="00677586">
              <w:rPr>
                <w:position w:val="-12"/>
                <w:sz w:val="24"/>
                <w:szCs w:val="28"/>
              </w:rPr>
              <w:object w:dxaOrig="279" w:dyaOrig="380" w14:anchorId="4FC67482">
                <v:shape id="_x0000_i1133" type="#_x0000_t75" style="width:13.5pt;height:18.75pt" o:ole="">
                  <v:imagedata r:id="rId198" o:title=""/>
                </v:shape>
                <o:OLEObject Type="Embed" ProgID="Equation.3" ShapeID="_x0000_i1133" DrawAspect="Content" ObjectID="_1756156735" r:id="rId199"/>
              </w:object>
            </w:r>
            <w:r w:rsidRPr="00031DD7">
              <w:rPr>
                <w:sz w:val="24"/>
                <w:szCs w:val="28"/>
              </w:rPr>
              <w:t>, кг·м²</w:t>
            </w:r>
          </w:p>
        </w:tc>
        <w:tc>
          <w:tcPr>
            <w:tcW w:w="1939" w:type="dxa"/>
          </w:tcPr>
          <w:p w14:paraId="5E3791BF" w14:textId="77777777" w:rsidR="00CE3984" w:rsidRPr="00031DD7" w:rsidRDefault="00CE3984" w:rsidP="00D1278F">
            <w:pPr>
              <w:spacing w:line="240" w:lineRule="auto"/>
              <w:jc w:val="center"/>
              <w:rPr>
                <w:sz w:val="24"/>
                <w:szCs w:val="28"/>
              </w:rPr>
            </w:pPr>
            <w:r w:rsidRPr="00031DD7">
              <w:rPr>
                <w:sz w:val="24"/>
                <w:szCs w:val="28"/>
              </w:rPr>
              <w:t xml:space="preserve">Экваториальный момент инерции </w:t>
            </w:r>
            <w:r w:rsidRPr="00677586">
              <w:rPr>
                <w:position w:val="-16"/>
                <w:sz w:val="24"/>
                <w:szCs w:val="28"/>
              </w:rPr>
              <w:object w:dxaOrig="300" w:dyaOrig="420" w14:anchorId="0B70813D">
                <v:shape id="_x0000_i1134" type="#_x0000_t75" style="width:15pt;height:21pt" o:ole="">
                  <v:imagedata r:id="rId200" o:title=""/>
                </v:shape>
                <o:OLEObject Type="Embed" ProgID="Equation.3" ShapeID="_x0000_i1134" DrawAspect="Content" ObjectID="_1756156736" r:id="rId201"/>
              </w:object>
            </w:r>
            <w:r w:rsidRPr="00031DD7">
              <w:rPr>
                <w:sz w:val="24"/>
                <w:szCs w:val="28"/>
              </w:rPr>
              <w:t>, кг·м²</w:t>
            </w:r>
          </w:p>
        </w:tc>
      </w:tr>
      <w:tr w:rsidR="00CE3984" w:rsidRPr="008E2B8D" w14:paraId="633CB9C3" w14:textId="77777777" w:rsidTr="00D1278F">
        <w:tc>
          <w:tcPr>
            <w:tcW w:w="1895" w:type="dxa"/>
          </w:tcPr>
          <w:p w14:paraId="515F9E82" w14:textId="77777777" w:rsidR="00CE3984" w:rsidRPr="00031DD7" w:rsidRDefault="00CE3984" w:rsidP="00D1278F">
            <w:pPr>
              <w:spacing w:line="240" w:lineRule="auto"/>
              <w:jc w:val="center"/>
              <w:rPr>
                <w:sz w:val="24"/>
                <w:szCs w:val="28"/>
              </w:rPr>
            </w:pPr>
            <w:r w:rsidRPr="00031DD7">
              <w:rPr>
                <w:sz w:val="24"/>
                <w:szCs w:val="28"/>
              </w:rPr>
              <w:t>1,0</w:t>
            </w:r>
          </w:p>
        </w:tc>
        <w:tc>
          <w:tcPr>
            <w:tcW w:w="1757" w:type="dxa"/>
          </w:tcPr>
          <w:p w14:paraId="5C50B4FF" w14:textId="77777777" w:rsidR="00CE3984" w:rsidRPr="00031DD7" w:rsidRDefault="00CE3984" w:rsidP="00D1278F">
            <w:pPr>
              <w:spacing w:line="240" w:lineRule="auto"/>
              <w:jc w:val="center"/>
              <w:rPr>
                <w:sz w:val="24"/>
                <w:szCs w:val="28"/>
              </w:rPr>
            </w:pPr>
            <w:r w:rsidRPr="00031DD7">
              <w:rPr>
                <w:sz w:val="24"/>
                <w:szCs w:val="28"/>
              </w:rPr>
              <w:t>48,96</w:t>
            </w:r>
          </w:p>
        </w:tc>
        <w:tc>
          <w:tcPr>
            <w:tcW w:w="1843" w:type="dxa"/>
          </w:tcPr>
          <w:p w14:paraId="1F3C7753" w14:textId="77777777" w:rsidR="00CE3984" w:rsidRPr="00031DD7" w:rsidRDefault="00CE3984" w:rsidP="00D1278F">
            <w:pPr>
              <w:spacing w:line="240" w:lineRule="auto"/>
              <w:jc w:val="center"/>
              <w:rPr>
                <w:sz w:val="24"/>
                <w:szCs w:val="28"/>
              </w:rPr>
            </w:pPr>
            <w:r w:rsidRPr="00031DD7">
              <w:rPr>
                <w:sz w:val="24"/>
                <w:szCs w:val="28"/>
              </w:rPr>
              <w:t>713</w:t>
            </w:r>
          </w:p>
        </w:tc>
        <w:tc>
          <w:tcPr>
            <w:tcW w:w="1854" w:type="dxa"/>
          </w:tcPr>
          <w:p w14:paraId="6DBA7913" w14:textId="77777777" w:rsidR="00CE3984" w:rsidRPr="00031DD7" w:rsidRDefault="00CE3984" w:rsidP="00D1278F">
            <w:pPr>
              <w:spacing w:line="240" w:lineRule="auto"/>
              <w:jc w:val="center"/>
              <w:rPr>
                <w:sz w:val="24"/>
                <w:szCs w:val="28"/>
              </w:rPr>
            </w:pPr>
            <w:r w:rsidRPr="00031DD7">
              <w:rPr>
                <w:sz w:val="24"/>
                <w:szCs w:val="28"/>
              </w:rPr>
              <w:t>0,141</w:t>
            </w:r>
          </w:p>
        </w:tc>
        <w:tc>
          <w:tcPr>
            <w:tcW w:w="1939" w:type="dxa"/>
          </w:tcPr>
          <w:p w14:paraId="25C3CA83" w14:textId="77777777" w:rsidR="00CE3984" w:rsidRPr="00031DD7" w:rsidRDefault="00CE3984" w:rsidP="00D1278F">
            <w:pPr>
              <w:spacing w:line="240" w:lineRule="auto"/>
              <w:jc w:val="center"/>
              <w:rPr>
                <w:sz w:val="24"/>
                <w:szCs w:val="28"/>
              </w:rPr>
            </w:pPr>
            <w:r w:rsidRPr="00031DD7">
              <w:rPr>
                <w:sz w:val="24"/>
                <w:szCs w:val="28"/>
              </w:rPr>
              <w:t>1,473</w:t>
            </w:r>
          </w:p>
        </w:tc>
      </w:tr>
      <w:tr w:rsidR="00CE3984" w:rsidRPr="008E2B8D" w14:paraId="2A66A5A3" w14:textId="77777777" w:rsidTr="00D1278F">
        <w:tc>
          <w:tcPr>
            <w:tcW w:w="1895" w:type="dxa"/>
          </w:tcPr>
          <w:p w14:paraId="2BAF5432" w14:textId="77777777" w:rsidR="00CE3984" w:rsidRPr="00031DD7" w:rsidRDefault="00CE3984" w:rsidP="00D1278F">
            <w:pPr>
              <w:spacing w:line="240" w:lineRule="auto"/>
              <w:jc w:val="center"/>
              <w:rPr>
                <w:sz w:val="24"/>
                <w:szCs w:val="28"/>
              </w:rPr>
            </w:pPr>
            <w:r w:rsidRPr="00031DD7">
              <w:rPr>
                <w:sz w:val="24"/>
                <w:szCs w:val="28"/>
              </w:rPr>
              <w:t>3,0</w:t>
            </w:r>
          </w:p>
        </w:tc>
        <w:tc>
          <w:tcPr>
            <w:tcW w:w="1757" w:type="dxa"/>
          </w:tcPr>
          <w:p w14:paraId="003DBA4A" w14:textId="77777777" w:rsidR="00CE3984" w:rsidRPr="00031DD7" w:rsidRDefault="00CE3984" w:rsidP="00D1278F">
            <w:pPr>
              <w:spacing w:line="240" w:lineRule="auto"/>
              <w:jc w:val="center"/>
              <w:rPr>
                <w:sz w:val="24"/>
                <w:szCs w:val="28"/>
              </w:rPr>
            </w:pPr>
            <w:r w:rsidRPr="00031DD7">
              <w:rPr>
                <w:sz w:val="24"/>
                <w:szCs w:val="28"/>
              </w:rPr>
              <w:t>51,17</w:t>
            </w:r>
          </w:p>
        </w:tc>
        <w:tc>
          <w:tcPr>
            <w:tcW w:w="1843" w:type="dxa"/>
          </w:tcPr>
          <w:p w14:paraId="5B205E3B" w14:textId="77777777" w:rsidR="00CE3984" w:rsidRPr="00031DD7" w:rsidRDefault="00CE3984" w:rsidP="00D1278F">
            <w:pPr>
              <w:spacing w:line="240" w:lineRule="auto"/>
              <w:jc w:val="center"/>
              <w:rPr>
                <w:sz w:val="24"/>
                <w:szCs w:val="28"/>
              </w:rPr>
            </w:pPr>
            <w:r w:rsidRPr="00031DD7">
              <w:rPr>
                <w:sz w:val="24"/>
                <w:szCs w:val="28"/>
              </w:rPr>
              <w:t>799</w:t>
            </w:r>
          </w:p>
        </w:tc>
        <w:tc>
          <w:tcPr>
            <w:tcW w:w="1854" w:type="dxa"/>
          </w:tcPr>
          <w:p w14:paraId="03CBE3DE" w14:textId="77777777" w:rsidR="00CE3984" w:rsidRPr="00031DD7" w:rsidRDefault="00CE3984" w:rsidP="00D1278F">
            <w:pPr>
              <w:spacing w:line="240" w:lineRule="auto"/>
              <w:jc w:val="center"/>
              <w:rPr>
                <w:sz w:val="24"/>
                <w:szCs w:val="28"/>
              </w:rPr>
            </w:pPr>
            <w:r w:rsidRPr="00031DD7">
              <w:rPr>
                <w:sz w:val="24"/>
                <w:szCs w:val="28"/>
              </w:rPr>
              <w:t>0,158</w:t>
            </w:r>
          </w:p>
        </w:tc>
        <w:tc>
          <w:tcPr>
            <w:tcW w:w="1939" w:type="dxa"/>
          </w:tcPr>
          <w:p w14:paraId="3FF162C3" w14:textId="77777777" w:rsidR="00CE3984" w:rsidRPr="00031DD7" w:rsidRDefault="00CE3984" w:rsidP="00D1278F">
            <w:pPr>
              <w:spacing w:line="240" w:lineRule="auto"/>
              <w:jc w:val="center"/>
              <w:rPr>
                <w:sz w:val="24"/>
                <w:szCs w:val="28"/>
              </w:rPr>
            </w:pPr>
            <w:r w:rsidRPr="00031DD7">
              <w:rPr>
                <w:sz w:val="24"/>
                <w:szCs w:val="28"/>
              </w:rPr>
              <w:t>2,096</w:t>
            </w:r>
          </w:p>
        </w:tc>
      </w:tr>
      <w:tr w:rsidR="00CE3984" w:rsidRPr="008E2B8D" w14:paraId="68EEB6B7" w14:textId="77777777" w:rsidTr="00D1278F">
        <w:tc>
          <w:tcPr>
            <w:tcW w:w="1895" w:type="dxa"/>
          </w:tcPr>
          <w:p w14:paraId="3EED2D0A" w14:textId="77777777" w:rsidR="00CE3984" w:rsidRPr="00031DD7" w:rsidRDefault="00CE3984" w:rsidP="00D1278F">
            <w:pPr>
              <w:spacing w:line="240" w:lineRule="auto"/>
              <w:jc w:val="center"/>
              <w:rPr>
                <w:sz w:val="24"/>
                <w:szCs w:val="28"/>
              </w:rPr>
            </w:pPr>
            <w:r w:rsidRPr="00031DD7">
              <w:rPr>
                <w:sz w:val="24"/>
                <w:szCs w:val="28"/>
              </w:rPr>
              <w:t>5,0</w:t>
            </w:r>
          </w:p>
        </w:tc>
        <w:tc>
          <w:tcPr>
            <w:tcW w:w="1757" w:type="dxa"/>
          </w:tcPr>
          <w:p w14:paraId="2BE5B5C5" w14:textId="77777777" w:rsidR="00CE3984" w:rsidRPr="00031DD7" w:rsidRDefault="00CE3984" w:rsidP="00D1278F">
            <w:pPr>
              <w:spacing w:line="240" w:lineRule="auto"/>
              <w:jc w:val="center"/>
              <w:rPr>
                <w:sz w:val="24"/>
                <w:szCs w:val="28"/>
              </w:rPr>
            </w:pPr>
            <w:r w:rsidRPr="00031DD7">
              <w:rPr>
                <w:sz w:val="24"/>
                <w:szCs w:val="28"/>
              </w:rPr>
              <w:t>55,60</w:t>
            </w:r>
          </w:p>
        </w:tc>
        <w:tc>
          <w:tcPr>
            <w:tcW w:w="1843" w:type="dxa"/>
          </w:tcPr>
          <w:p w14:paraId="267B17F1" w14:textId="77777777" w:rsidR="00CE3984" w:rsidRPr="00031DD7" w:rsidRDefault="00CE3984" w:rsidP="00D1278F">
            <w:pPr>
              <w:spacing w:line="240" w:lineRule="auto"/>
              <w:jc w:val="center"/>
              <w:rPr>
                <w:sz w:val="24"/>
                <w:szCs w:val="28"/>
              </w:rPr>
            </w:pPr>
            <w:r w:rsidRPr="00031DD7">
              <w:rPr>
                <w:sz w:val="24"/>
                <w:szCs w:val="28"/>
              </w:rPr>
              <w:t>885</w:t>
            </w:r>
          </w:p>
        </w:tc>
        <w:tc>
          <w:tcPr>
            <w:tcW w:w="1854" w:type="dxa"/>
          </w:tcPr>
          <w:p w14:paraId="5B523611" w14:textId="77777777" w:rsidR="00CE3984" w:rsidRPr="00031DD7" w:rsidRDefault="00CE3984" w:rsidP="00D1278F">
            <w:pPr>
              <w:spacing w:line="240" w:lineRule="auto"/>
              <w:jc w:val="center"/>
              <w:rPr>
                <w:sz w:val="24"/>
                <w:szCs w:val="28"/>
              </w:rPr>
            </w:pPr>
            <w:r w:rsidRPr="00031DD7">
              <w:rPr>
                <w:sz w:val="24"/>
                <w:szCs w:val="28"/>
              </w:rPr>
              <w:t>0,175</w:t>
            </w:r>
          </w:p>
        </w:tc>
        <w:tc>
          <w:tcPr>
            <w:tcW w:w="1939" w:type="dxa"/>
          </w:tcPr>
          <w:p w14:paraId="7BF108E2" w14:textId="77777777" w:rsidR="00CE3984" w:rsidRPr="00031DD7" w:rsidRDefault="00CE3984" w:rsidP="00D1278F">
            <w:pPr>
              <w:spacing w:line="240" w:lineRule="auto"/>
              <w:jc w:val="center"/>
              <w:rPr>
                <w:sz w:val="24"/>
                <w:szCs w:val="28"/>
              </w:rPr>
            </w:pPr>
            <w:r w:rsidRPr="00031DD7">
              <w:rPr>
                <w:sz w:val="24"/>
                <w:szCs w:val="28"/>
              </w:rPr>
              <w:t>2,900</w:t>
            </w:r>
          </w:p>
        </w:tc>
      </w:tr>
      <w:tr w:rsidR="00CE3984" w:rsidRPr="008E2B8D" w14:paraId="6253E8A4" w14:textId="77777777" w:rsidTr="00D1278F">
        <w:tc>
          <w:tcPr>
            <w:tcW w:w="1895" w:type="dxa"/>
          </w:tcPr>
          <w:p w14:paraId="28E48AFC" w14:textId="77777777" w:rsidR="00CE3984" w:rsidRPr="00031DD7" w:rsidRDefault="00CE3984" w:rsidP="00D1278F">
            <w:pPr>
              <w:spacing w:line="240" w:lineRule="auto"/>
              <w:jc w:val="center"/>
              <w:rPr>
                <w:sz w:val="24"/>
                <w:szCs w:val="28"/>
              </w:rPr>
            </w:pPr>
            <w:r w:rsidRPr="00031DD7">
              <w:rPr>
                <w:sz w:val="24"/>
                <w:szCs w:val="28"/>
              </w:rPr>
              <w:t>10,0</w:t>
            </w:r>
          </w:p>
        </w:tc>
        <w:tc>
          <w:tcPr>
            <w:tcW w:w="1757" w:type="dxa"/>
          </w:tcPr>
          <w:p w14:paraId="62B4ACBA" w14:textId="77777777" w:rsidR="00CE3984" w:rsidRPr="00031DD7" w:rsidRDefault="00CE3984" w:rsidP="00D1278F">
            <w:pPr>
              <w:spacing w:line="240" w:lineRule="auto"/>
              <w:jc w:val="center"/>
              <w:rPr>
                <w:sz w:val="24"/>
                <w:szCs w:val="28"/>
              </w:rPr>
            </w:pPr>
            <w:r w:rsidRPr="00031DD7">
              <w:rPr>
                <w:sz w:val="24"/>
                <w:szCs w:val="28"/>
              </w:rPr>
              <w:t>66,67</w:t>
            </w:r>
          </w:p>
        </w:tc>
        <w:tc>
          <w:tcPr>
            <w:tcW w:w="1843" w:type="dxa"/>
          </w:tcPr>
          <w:p w14:paraId="48534AD7" w14:textId="77777777" w:rsidR="00CE3984" w:rsidRPr="00031DD7" w:rsidRDefault="00CE3984" w:rsidP="00D1278F">
            <w:pPr>
              <w:spacing w:line="240" w:lineRule="auto"/>
              <w:jc w:val="center"/>
              <w:rPr>
                <w:sz w:val="24"/>
                <w:szCs w:val="28"/>
              </w:rPr>
            </w:pPr>
            <w:r w:rsidRPr="00031DD7">
              <w:rPr>
                <w:sz w:val="24"/>
                <w:szCs w:val="28"/>
              </w:rPr>
              <w:t>1100</w:t>
            </w:r>
          </w:p>
        </w:tc>
        <w:tc>
          <w:tcPr>
            <w:tcW w:w="1854" w:type="dxa"/>
          </w:tcPr>
          <w:p w14:paraId="3E6AE9D4" w14:textId="77777777" w:rsidR="00CE3984" w:rsidRPr="00031DD7" w:rsidRDefault="00CE3984" w:rsidP="00D1278F">
            <w:pPr>
              <w:spacing w:line="240" w:lineRule="auto"/>
              <w:jc w:val="center"/>
              <w:rPr>
                <w:sz w:val="24"/>
                <w:szCs w:val="28"/>
              </w:rPr>
            </w:pPr>
            <w:r w:rsidRPr="00031DD7">
              <w:rPr>
                <w:sz w:val="24"/>
                <w:szCs w:val="28"/>
              </w:rPr>
              <w:t>0,218</w:t>
            </w:r>
          </w:p>
        </w:tc>
        <w:tc>
          <w:tcPr>
            <w:tcW w:w="1939" w:type="dxa"/>
          </w:tcPr>
          <w:p w14:paraId="26994E0C" w14:textId="77777777" w:rsidR="00CE3984" w:rsidRPr="00031DD7" w:rsidRDefault="00CE3984" w:rsidP="00D1278F">
            <w:pPr>
              <w:spacing w:line="240" w:lineRule="auto"/>
              <w:jc w:val="center"/>
              <w:rPr>
                <w:sz w:val="24"/>
                <w:szCs w:val="28"/>
              </w:rPr>
            </w:pPr>
            <w:r w:rsidRPr="00031DD7">
              <w:rPr>
                <w:sz w:val="24"/>
                <w:szCs w:val="28"/>
              </w:rPr>
              <w:t>5,821</w:t>
            </w:r>
          </w:p>
        </w:tc>
      </w:tr>
    </w:tbl>
    <w:p w14:paraId="4430B108" w14:textId="7E0C8E9E" w:rsidR="008E2B8D" w:rsidRPr="00CE3984" w:rsidRDefault="008E2B8D" w:rsidP="008E2B8D">
      <w:pPr>
        <w:spacing w:line="240" w:lineRule="auto"/>
        <w:ind w:firstLine="709"/>
        <w:jc w:val="both"/>
        <w:rPr>
          <w:szCs w:val="28"/>
        </w:rPr>
      </w:pPr>
      <w:r w:rsidRPr="008E2B8D">
        <w:rPr>
          <w:szCs w:val="28"/>
        </w:rPr>
        <w:t xml:space="preserve">Для сохранения устойчивости добавим в модель РДТТ ребра на внутренней поверхности сопла. Характеристики ребер указаны в таблице </w:t>
      </w:r>
      <w:r w:rsidR="00031DD7" w:rsidRPr="00CE3984">
        <w:rPr>
          <w:szCs w:val="28"/>
        </w:rPr>
        <w:t>5.</w:t>
      </w:r>
    </w:p>
    <w:p w14:paraId="60568564" w14:textId="77777777" w:rsidR="00031DD7" w:rsidRPr="00B96BE3" w:rsidRDefault="00031DD7" w:rsidP="00B96BE3">
      <w:pPr>
        <w:spacing w:line="240" w:lineRule="auto"/>
        <w:jc w:val="right"/>
        <w:rPr>
          <w:b/>
          <w:i/>
          <w:sz w:val="24"/>
          <w:szCs w:val="24"/>
        </w:rPr>
      </w:pPr>
    </w:p>
    <w:p w14:paraId="15ABB243" w14:textId="77777777" w:rsidR="00B96BE3" w:rsidRDefault="00031DD7" w:rsidP="00B96BE3">
      <w:pPr>
        <w:spacing w:line="240" w:lineRule="auto"/>
        <w:jc w:val="right"/>
        <w:rPr>
          <w:b/>
          <w:i/>
          <w:sz w:val="24"/>
          <w:szCs w:val="24"/>
        </w:rPr>
      </w:pPr>
      <w:r w:rsidRPr="00B96BE3">
        <w:rPr>
          <w:b/>
          <w:i/>
          <w:sz w:val="24"/>
          <w:szCs w:val="24"/>
        </w:rPr>
        <w:t>Таблица 5</w:t>
      </w:r>
    </w:p>
    <w:p w14:paraId="1B0466B6" w14:textId="76E27D51" w:rsidR="008E2B8D" w:rsidRPr="00B96BE3" w:rsidRDefault="008E2B8D" w:rsidP="00B96BE3">
      <w:pPr>
        <w:spacing w:line="240" w:lineRule="auto"/>
        <w:jc w:val="right"/>
        <w:rPr>
          <w:b/>
          <w:i/>
          <w:sz w:val="24"/>
          <w:szCs w:val="24"/>
        </w:rPr>
      </w:pPr>
      <w:r w:rsidRPr="00B96BE3">
        <w:rPr>
          <w:b/>
          <w:i/>
          <w:sz w:val="24"/>
          <w:szCs w:val="24"/>
        </w:rPr>
        <w:t xml:space="preserve">Параметрические характеристики ребер </w:t>
      </w:r>
    </w:p>
    <w:tbl>
      <w:tblPr>
        <w:tblW w:w="9072" w:type="dxa"/>
        <w:tblInd w:w="-10" w:type="dxa"/>
        <w:tblCellMar>
          <w:left w:w="0" w:type="dxa"/>
          <w:right w:w="0" w:type="dxa"/>
        </w:tblCellMar>
        <w:tblLook w:val="0420" w:firstRow="1" w:lastRow="0" w:firstColumn="0" w:lastColumn="0" w:noHBand="0" w:noVBand="1"/>
      </w:tblPr>
      <w:tblGrid>
        <w:gridCol w:w="5387"/>
        <w:gridCol w:w="3685"/>
      </w:tblGrid>
      <w:tr w:rsidR="008E2B8D" w:rsidRPr="008E2B8D" w14:paraId="6A5F6768" w14:textId="77777777" w:rsidTr="00031DD7">
        <w:trPr>
          <w:trHeight w:val="289"/>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2E50FB0" w14:textId="77777777" w:rsidR="008E2B8D" w:rsidRPr="00031DD7" w:rsidRDefault="008E2B8D" w:rsidP="00031DD7">
            <w:pPr>
              <w:spacing w:line="240" w:lineRule="auto"/>
              <w:ind w:hanging="14"/>
              <w:jc w:val="center"/>
              <w:rPr>
                <w:sz w:val="24"/>
                <w:szCs w:val="24"/>
              </w:rPr>
            </w:pPr>
            <w:r w:rsidRPr="00031DD7">
              <w:rPr>
                <w:sz w:val="24"/>
                <w:szCs w:val="24"/>
              </w:rPr>
              <w:t>Характеристики</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89795EC" w14:textId="77777777" w:rsidR="008E2B8D" w:rsidRPr="00031DD7" w:rsidRDefault="008E2B8D" w:rsidP="00031DD7">
            <w:pPr>
              <w:spacing w:line="240" w:lineRule="auto"/>
              <w:jc w:val="center"/>
              <w:rPr>
                <w:sz w:val="24"/>
                <w:szCs w:val="24"/>
              </w:rPr>
            </w:pPr>
            <w:r w:rsidRPr="00031DD7">
              <w:rPr>
                <w:sz w:val="24"/>
                <w:szCs w:val="24"/>
              </w:rPr>
              <w:t>Значение</w:t>
            </w:r>
          </w:p>
        </w:tc>
      </w:tr>
      <w:tr w:rsidR="008E2B8D" w:rsidRPr="008E2B8D" w14:paraId="47B24082" w14:textId="77777777" w:rsidTr="00031DD7">
        <w:trPr>
          <w:trHeight w:val="267"/>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0EF78A" w14:textId="77777777" w:rsidR="008E2B8D" w:rsidRPr="00031DD7" w:rsidRDefault="008E2B8D" w:rsidP="00031DD7">
            <w:pPr>
              <w:spacing w:line="240" w:lineRule="auto"/>
              <w:ind w:hanging="14"/>
              <w:jc w:val="center"/>
              <w:rPr>
                <w:sz w:val="24"/>
                <w:szCs w:val="24"/>
              </w:rPr>
            </w:pPr>
            <w:r w:rsidRPr="00031DD7">
              <w:rPr>
                <w:sz w:val="24"/>
                <w:szCs w:val="24"/>
              </w:rPr>
              <w:t xml:space="preserve">Высота ребер на внутренней поверхности сопла, </w:t>
            </w:r>
            <w:r w:rsidRPr="00031DD7">
              <w:rPr>
                <w:i/>
                <w:iCs/>
                <w:sz w:val="24"/>
                <w:szCs w:val="24"/>
                <w:lang w:bidi="en-US"/>
              </w:rPr>
              <w:t>h</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E3B6583" w14:textId="77777777" w:rsidR="008E2B8D" w:rsidRPr="00031DD7" w:rsidRDefault="008E2B8D" w:rsidP="00031DD7">
            <w:pPr>
              <w:spacing w:line="240" w:lineRule="auto"/>
              <w:jc w:val="center"/>
              <w:rPr>
                <w:sz w:val="24"/>
                <w:szCs w:val="24"/>
              </w:rPr>
            </w:pPr>
            <w:r w:rsidRPr="00031DD7">
              <w:rPr>
                <w:sz w:val="24"/>
                <w:szCs w:val="24"/>
              </w:rPr>
              <w:t>2,4 мм.</w:t>
            </w:r>
          </w:p>
        </w:tc>
      </w:tr>
      <w:tr w:rsidR="008E2B8D" w:rsidRPr="008E2B8D" w14:paraId="183269FC"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C61A70D" w14:textId="3D232083" w:rsidR="008E2B8D" w:rsidRPr="00031DD7" w:rsidRDefault="008E2B8D" w:rsidP="00031DD7">
            <w:pPr>
              <w:spacing w:line="240" w:lineRule="auto"/>
              <w:ind w:hanging="14"/>
              <w:jc w:val="center"/>
              <w:rPr>
                <w:sz w:val="24"/>
                <w:szCs w:val="24"/>
              </w:rPr>
            </w:pPr>
            <w:r w:rsidRPr="00031DD7">
              <w:rPr>
                <w:sz w:val="24"/>
                <w:szCs w:val="24"/>
              </w:rPr>
              <w:t xml:space="preserve">диаметр выходного сечения сопла, </w:t>
            </w:r>
            <m:oMath>
              <m:sSub>
                <m:sSubPr>
                  <m:ctrlPr>
                    <w:rPr>
                      <w:rFonts w:ascii="Cambria Math" w:hAnsi="Cambria Math"/>
                      <w:i/>
                      <w:iCs/>
                      <w:sz w:val="24"/>
                      <w:szCs w:val="24"/>
                    </w:rPr>
                  </m:ctrlPr>
                </m:sSubPr>
                <m:e>
                  <m:r>
                    <w:rPr>
                      <w:rFonts w:ascii="Cambria Math" w:hAnsi="Cambria Math"/>
                      <w:sz w:val="24"/>
                      <w:szCs w:val="24"/>
                      <w:lang w:bidi="en-US"/>
                    </w:rPr>
                    <m:t>d</m:t>
                  </m:r>
                </m:e>
                <m:sub>
                  <m:r>
                    <w:rPr>
                      <w:rFonts w:ascii="Cambria Math" w:hAnsi="Cambria Math"/>
                      <w:sz w:val="24"/>
                      <w:szCs w:val="24"/>
                    </w:rPr>
                    <m:t>в</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25FCF" w14:textId="77777777" w:rsidR="008E2B8D" w:rsidRPr="00031DD7" w:rsidRDefault="008E2B8D" w:rsidP="00031DD7">
            <w:pPr>
              <w:spacing w:line="240" w:lineRule="auto"/>
              <w:jc w:val="center"/>
              <w:rPr>
                <w:sz w:val="24"/>
                <w:szCs w:val="24"/>
              </w:rPr>
            </w:pPr>
            <w:r w:rsidRPr="00031DD7">
              <w:rPr>
                <w:sz w:val="24"/>
                <w:szCs w:val="24"/>
              </w:rPr>
              <w:t>0,1 м.</w:t>
            </w:r>
          </w:p>
        </w:tc>
      </w:tr>
      <w:tr w:rsidR="008E2B8D" w:rsidRPr="008E2B8D" w14:paraId="4F982B4A"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1189D98" w14:textId="12E4C51B" w:rsidR="008E2B8D" w:rsidRPr="00031DD7" w:rsidRDefault="008E2B8D" w:rsidP="00031DD7">
            <w:pPr>
              <w:spacing w:line="240" w:lineRule="auto"/>
              <w:ind w:hanging="14"/>
              <w:jc w:val="center"/>
              <w:rPr>
                <w:sz w:val="24"/>
                <w:szCs w:val="24"/>
              </w:rPr>
            </w:pPr>
            <w:r w:rsidRPr="00031DD7">
              <w:rPr>
                <w:sz w:val="24"/>
                <w:szCs w:val="24"/>
              </w:rPr>
              <w:lastRenderedPageBreak/>
              <w:t xml:space="preserve">Площадь выходного сечения сопла, </w:t>
            </w:r>
            <m:oMath>
              <m:sSub>
                <m:sSubPr>
                  <m:ctrlPr>
                    <w:rPr>
                      <w:rFonts w:ascii="Cambria Math" w:hAnsi="Cambria Math"/>
                      <w:i/>
                      <w:iCs/>
                      <w:sz w:val="24"/>
                      <w:szCs w:val="24"/>
                    </w:rPr>
                  </m:ctrlPr>
                </m:sSubPr>
                <m:e>
                  <m:r>
                    <w:rPr>
                      <w:rFonts w:ascii="Cambria Math" w:hAnsi="Cambria Math"/>
                      <w:sz w:val="24"/>
                      <w:szCs w:val="24"/>
                      <w:lang w:bidi="en-US"/>
                    </w:rPr>
                    <m:t>S</m:t>
                  </m:r>
                </m:e>
                <m:sub>
                  <m:r>
                    <w:rPr>
                      <w:rFonts w:ascii="Cambria Math" w:hAnsi="Cambria Math"/>
                      <w:sz w:val="24"/>
                      <w:szCs w:val="24"/>
                    </w:rPr>
                    <m:t>в</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62C124" w14:textId="77777777" w:rsidR="008E2B8D" w:rsidRPr="00031DD7" w:rsidRDefault="008E2B8D" w:rsidP="00031DD7">
            <w:pPr>
              <w:spacing w:line="240" w:lineRule="auto"/>
              <w:jc w:val="center"/>
              <w:rPr>
                <w:sz w:val="24"/>
                <w:szCs w:val="24"/>
              </w:rPr>
            </w:pPr>
            <w:r w:rsidRPr="00031DD7">
              <w:rPr>
                <w:sz w:val="24"/>
                <w:szCs w:val="24"/>
              </w:rPr>
              <w:t>0,00785 м²</w:t>
            </w:r>
          </w:p>
        </w:tc>
      </w:tr>
      <w:tr w:rsidR="008E2B8D" w:rsidRPr="008E2B8D" w14:paraId="56304B98"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BC18BFA" w14:textId="77777777" w:rsidR="008E2B8D" w:rsidRPr="00031DD7" w:rsidRDefault="008E2B8D" w:rsidP="00031DD7">
            <w:pPr>
              <w:spacing w:line="240" w:lineRule="auto"/>
              <w:ind w:hanging="14"/>
              <w:jc w:val="center"/>
              <w:rPr>
                <w:sz w:val="24"/>
                <w:szCs w:val="24"/>
              </w:rPr>
            </w:pPr>
            <w:r w:rsidRPr="00031DD7">
              <w:rPr>
                <w:sz w:val="24"/>
                <w:szCs w:val="24"/>
              </w:rPr>
              <w:t xml:space="preserve">Угол наклона ребер к оси снаряда, </w:t>
            </w:r>
            <w:r w:rsidRPr="00031DD7">
              <w:rPr>
                <w:sz w:val="24"/>
                <w:szCs w:val="24"/>
                <w:lang w:val="el-GR"/>
              </w:rPr>
              <w:t>β</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B23C458" w14:textId="77777777" w:rsidR="008E2B8D" w:rsidRPr="00031DD7" w:rsidRDefault="008E2B8D" w:rsidP="00031DD7">
            <w:pPr>
              <w:spacing w:line="240" w:lineRule="auto"/>
              <w:jc w:val="center"/>
              <w:rPr>
                <w:sz w:val="24"/>
                <w:szCs w:val="24"/>
              </w:rPr>
            </w:pPr>
            <w:r w:rsidRPr="00031DD7">
              <w:rPr>
                <w:sz w:val="24"/>
                <w:szCs w:val="24"/>
              </w:rPr>
              <w:t>15 градусов</w:t>
            </w:r>
          </w:p>
        </w:tc>
      </w:tr>
      <w:tr w:rsidR="008E2B8D" w:rsidRPr="008E2B8D" w14:paraId="282537D8"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D0E827" w14:textId="05971ABF" w:rsidR="008E2B8D" w:rsidRPr="00031DD7" w:rsidRDefault="008E2B8D" w:rsidP="00031DD7">
            <w:pPr>
              <w:spacing w:line="240" w:lineRule="auto"/>
              <w:ind w:hanging="14"/>
              <w:jc w:val="center"/>
              <w:rPr>
                <w:sz w:val="24"/>
                <w:szCs w:val="24"/>
              </w:rPr>
            </w:pPr>
            <w:r w:rsidRPr="00031DD7">
              <w:rPr>
                <w:sz w:val="24"/>
                <w:szCs w:val="24"/>
              </w:rPr>
              <w:t xml:space="preserve">Радиус расположения ребер сопла, </w:t>
            </w:r>
            <m:oMath>
              <m:sSub>
                <m:sSubPr>
                  <m:ctrlPr>
                    <w:rPr>
                      <w:rFonts w:ascii="Cambria Math" w:hAnsi="Cambria Math"/>
                      <w:i/>
                      <w:iCs/>
                      <w:sz w:val="24"/>
                      <w:szCs w:val="24"/>
                    </w:rPr>
                  </m:ctrlPr>
                </m:sSubPr>
                <m:e>
                  <m:r>
                    <w:rPr>
                      <w:rFonts w:ascii="Cambria Math" w:hAnsi="Cambria Math"/>
                      <w:sz w:val="24"/>
                      <w:szCs w:val="24"/>
                      <w:lang w:bidi="en-US"/>
                    </w:rPr>
                    <m:t>r</m:t>
                  </m:r>
                </m:e>
                <m:sub>
                  <m:r>
                    <w:rPr>
                      <w:rFonts w:ascii="Cambria Math" w:hAnsi="Cambria Math"/>
                      <w:sz w:val="24"/>
                      <w:szCs w:val="24"/>
                    </w:rPr>
                    <m:t>е</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A66E328" w14:textId="77777777" w:rsidR="008E2B8D" w:rsidRPr="00031DD7" w:rsidRDefault="008E2B8D" w:rsidP="00031DD7">
            <w:pPr>
              <w:spacing w:line="240" w:lineRule="auto"/>
              <w:jc w:val="center"/>
              <w:rPr>
                <w:sz w:val="24"/>
                <w:szCs w:val="24"/>
              </w:rPr>
            </w:pPr>
            <w:r w:rsidRPr="00031DD7">
              <w:rPr>
                <w:sz w:val="24"/>
                <w:szCs w:val="24"/>
                <w:lang w:bidi="en-US"/>
              </w:rPr>
              <w:t>0</w:t>
            </w:r>
            <w:r w:rsidRPr="00031DD7">
              <w:rPr>
                <w:sz w:val="24"/>
                <w:szCs w:val="24"/>
              </w:rPr>
              <w:t>,</w:t>
            </w:r>
            <w:r w:rsidRPr="00031DD7">
              <w:rPr>
                <w:sz w:val="24"/>
                <w:szCs w:val="24"/>
                <w:lang w:bidi="en-US"/>
              </w:rPr>
              <w:t>05</w:t>
            </w:r>
            <w:r w:rsidRPr="00031DD7">
              <w:rPr>
                <w:sz w:val="24"/>
                <w:szCs w:val="24"/>
              </w:rPr>
              <w:t xml:space="preserve"> м.</w:t>
            </w:r>
          </w:p>
        </w:tc>
      </w:tr>
      <w:tr w:rsidR="008E2B8D" w:rsidRPr="008E2B8D" w14:paraId="189CA0CA"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6DC29CB" w14:textId="77777777" w:rsidR="008E2B8D" w:rsidRPr="00031DD7" w:rsidRDefault="008E2B8D" w:rsidP="00031DD7">
            <w:pPr>
              <w:spacing w:line="240" w:lineRule="auto"/>
              <w:ind w:hanging="14"/>
              <w:jc w:val="center"/>
              <w:rPr>
                <w:sz w:val="24"/>
                <w:szCs w:val="24"/>
              </w:rPr>
            </w:pPr>
            <w:r w:rsidRPr="00031DD7">
              <w:rPr>
                <w:sz w:val="24"/>
                <w:szCs w:val="24"/>
              </w:rPr>
              <w:t xml:space="preserve">Доля тяги на вращательный момент, </w:t>
            </w:r>
            <w:r w:rsidRPr="00031DD7">
              <w:rPr>
                <w:sz w:val="24"/>
                <w:szCs w:val="24"/>
                <w:lang w:bidi="en-US"/>
              </w:rPr>
              <w:t>ν</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73C1FCC" w14:textId="77777777" w:rsidR="008E2B8D" w:rsidRPr="00031DD7" w:rsidRDefault="008E2B8D" w:rsidP="00031DD7">
            <w:pPr>
              <w:spacing w:line="240" w:lineRule="auto"/>
              <w:jc w:val="center"/>
              <w:rPr>
                <w:sz w:val="24"/>
                <w:szCs w:val="24"/>
              </w:rPr>
            </w:pPr>
            <w:r w:rsidRPr="00031DD7">
              <w:rPr>
                <w:sz w:val="24"/>
                <w:szCs w:val="24"/>
                <w:lang w:bidi="en-US"/>
              </w:rPr>
              <w:t>5%</w:t>
            </w:r>
          </w:p>
        </w:tc>
      </w:tr>
    </w:tbl>
    <w:p w14:paraId="4BD12A64" w14:textId="77777777" w:rsidR="008E2B8D" w:rsidRPr="008E2B8D" w:rsidRDefault="008E2B8D" w:rsidP="008E2B8D">
      <w:pPr>
        <w:spacing w:line="240" w:lineRule="auto"/>
        <w:ind w:firstLine="709"/>
        <w:jc w:val="both"/>
        <w:rPr>
          <w:szCs w:val="28"/>
        </w:rPr>
      </w:pPr>
    </w:p>
    <w:p w14:paraId="32542355" w14:textId="57422607" w:rsidR="008E2B8D" w:rsidRPr="008E2B8D" w:rsidRDefault="00031DD7" w:rsidP="008E2B8D">
      <w:pPr>
        <w:spacing w:line="240" w:lineRule="auto"/>
        <w:ind w:firstLine="709"/>
        <w:jc w:val="both"/>
        <w:rPr>
          <w:szCs w:val="28"/>
        </w:rPr>
      </w:pPr>
      <w:r>
        <w:rPr>
          <w:szCs w:val="28"/>
        </w:rPr>
        <w:t xml:space="preserve">На рисунке </w:t>
      </w:r>
      <w:r w:rsidR="00CE3984">
        <w:rPr>
          <w:szCs w:val="28"/>
        </w:rPr>
        <w:t>9</w:t>
      </w:r>
      <w:r w:rsidR="008E2B8D" w:rsidRPr="008E2B8D">
        <w:rPr>
          <w:szCs w:val="28"/>
        </w:rPr>
        <w:t xml:space="preserve"> представлен график изменения критерия устойчивости активно-реактивного снаряда на траектории с вращательным моментом двигателя и без него. В литературе [41] указывают, что на практике снаряд является устойчивым при значении коэффициента устойчивости от 0,6 до 0,9. Горизонтальными</w:t>
      </w:r>
      <w:r>
        <w:rPr>
          <w:szCs w:val="28"/>
        </w:rPr>
        <w:t xml:space="preserve"> красными линиями на рисунке </w:t>
      </w:r>
      <w:r w:rsidR="00CE3984">
        <w:rPr>
          <w:szCs w:val="28"/>
        </w:rPr>
        <w:t>9</w:t>
      </w:r>
      <w:r w:rsidR="008E2B8D" w:rsidRPr="008E2B8D">
        <w:rPr>
          <w:szCs w:val="28"/>
        </w:rPr>
        <w:t xml:space="preserve"> отмечены границы устойчивости полета снаряда: </w:t>
      </w:r>
      <w:r w:rsidRPr="00031DD7">
        <w:rPr>
          <w:position w:val="-10"/>
          <w:szCs w:val="28"/>
        </w:rPr>
        <w:object w:dxaOrig="1480" w:dyaOrig="340" w14:anchorId="591DD2EF">
          <v:shape id="_x0000_i1135" type="#_x0000_t75" style="width:74.25pt;height:18pt" o:ole="">
            <v:imagedata r:id="rId202" o:title=""/>
          </v:shape>
          <o:OLEObject Type="Embed" ProgID="Equation.3" ShapeID="_x0000_i1135" DrawAspect="Content" ObjectID="_1756156737" r:id="rId203"/>
        </w:object>
      </w:r>
      <w:r w:rsidR="008E2B8D" w:rsidRPr="008E2B8D">
        <w:rPr>
          <w:szCs w:val="28"/>
        </w:rPr>
        <w:t>.</w:t>
      </w:r>
    </w:p>
    <w:p w14:paraId="60DC4806" w14:textId="77777777" w:rsidR="008E2B8D" w:rsidRPr="008E2B8D" w:rsidRDefault="008E2B8D" w:rsidP="00031DD7">
      <w:pPr>
        <w:spacing w:line="240" w:lineRule="auto"/>
        <w:jc w:val="center"/>
        <w:rPr>
          <w:szCs w:val="28"/>
        </w:rPr>
      </w:pPr>
      <w:r w:rsidRPr="008E2B8D">
        <w:rPr>
          <w:noProof/>
          <w:szCs w:val="28"/>
          <w:lang w:eastAsia="ru-RU"/>
        </w:rPr>
        <w:drawing>
          <wp:inline distT="0" distB="0" distL="0" distR="0" wp14:anchorId="253FA929" wp14:editId="29294592">
            <wp:extent cx="4622510" cy="2313701"/>
            <wp:effectExtent l="0" t="0" r="698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656945" cy="2330937"/>
                    </a:xfrm>
                    <a:prstGeom prst="rect">
                      <a:avLst/>
                    </a:prstGeom>
                    <a:noFill/>
                    <a:ln>
                      <a:noFill/>
                    </a:ln>
                  </pic:spPr>
                </pic:pic>
              </a:graphicData>
            </a:graphic>
          </wp:inline>
        </w:drawing>
      </w:r>
    </w:p>
    <w:p w14:paraId="7DC3E757" w14:textId="5288937F" w:rsidR="008E2B8D" w:rsidRPr="00031DD7" w:rsidRDefault="00917067" w:rsidP="00031DD7">
      <w:pPr>
        <w:spacing w:line="240" w:lineRule="auto"/>
        <w:ind w:firstLine="709"/>
        <w:jc w:val="center"/>
        <w:rPr>
          <w:b/>
          <w:i/>
          <w:sz w:val="24"/>
          <w:szCs w:val="24"/>
        </w:rPr>
      </w:pPr>
      <w:r>
        <w:rPr>
          <w:b/>
          <w:i/>
          <w:sz w:val="24"/>
          <w:szCs w:val="24"/>
        </w:rPr>
        <w:t>Рис. 9</w:t>
      </w:r>
      <w:r w:rsidR="008E2B8D" w:rsidRPr="00031DD7">
        <w:rPr>
          <w:b/>
          <w:i/>
          <w:sz w:val="24"/>
          <w:szCs w:val="24"/>
        </w:rPr>
        <w:t xml:space="preserve"> – Изменение критерия устойчивости активно-реактивного снаряда</w:t>
      </w:r>
    </w:p>
    <w:p w14:paraId="5F8EFAA7" w14:textId="77777777" w:rsidR="008E2B8D" w:rsidRPr="008E2B8D" w:rsidRDefault="008E2B8D" w:rsidP="008E2B8D">
      <w:pPr>
        <w:spacing w:line="240" w:lineRule="auto"/>
        <w:ind w:firstLine="709"/>
        <w:jc w:val="both"/>
        <w:rPr>
          <w:i/>
          <w:szCs w:val="28"/>
        </w:rPr>
      </w:pPr>
    </w:p>
    <w:p w14:paraId="0B32B0DD" w14:textId="77777777" w:rsidR="008E2B8D" w:rsidRPr="008E2B8D" w:rsidRDefault="008E2B8D" w:rsidP="008E2B8D">
      <w:pPr>
        <w:spacing w:line="240" w:lineRule="auto"/>
        <w:ind w:firstLine="709"/>
        <w:jc w:val="both"/>
        <w:rPr>
          <w:szCs w:val="28"/>
        </w:rPr>
      </w:pPr>
      <w:r w:rsidRPr="008E2B8D">
        <w:rPr>
          <w:szCs w:val="28"/>
        </w:rPr>
        <w:t>Сравнивая критерий устойчивости траектории АРС без момента вращения РД и с моментом вращения РД (ν =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Дальнейшее увеличение коэффициента вращательного момента ν приводит к перестабилизации снаряда.</w:t>
      </w:r>
    </w:p>
    <w:p w14:paraId="32B7B9BF" w14:textId="77777777" w:rsidR="008E2B8D" w:rsidRPr="008E2B8D" w:rsidRDefault="008E2B8D" w:rsidP="008E2B8D">
      <w:pPr>
        <w:spacing w:line="240" w:lineRule="auto"/>
        <w:ind w:firstLine="709"/>
        <w:jc w:val="both"/>
        <w:rPr>
          <w:szCs w:val="28"/>
        </w:rPr>
      </w:pPr>
      <w:r w:rsidRPr="008E2B8D">
        <w:rPr>
          <w:szCs w:val="28"/>
        </w:rPr>
        <w:t xml:space="preserve">Коэффициент устойчивости при увеличении момента вращения РД растет за счет увеличения угловой скорости. На рисунке 4.4 проведено сравнение угловой скорости без момента вращения и моментом вращения РД (ν = 5%). Как видно из данного графика, на 22 секунде снаряд с моментом вращения РД угловая скорость за 3 секунды вырастает на 200 рад/с. </w:t>
      </w:r>
    </w:p>
    <w:p w14:paraId="0998CA69" w14:textId="7D14CFE0" w:rsidR="00CE1E8C" w:rsidRPr="009069E1" w:rsidRDefault="00BD006A" w:rsidP="00031DD7">
      <w:pPr>
        <w:spacing w:line="240" w:lineRule="auto"/>
        <w:ind w:firstLine="709"/>
        <w:jc w:val="both"/>
        <w:rPr>
          <w:szCs w:val="28"/>
        </w:rPr>
      </w:pPr>
      <w:r w:rsidRPr="009069E1">
        <w:rPr>
          <w:szCs w:val="28"/>
        </w:rPr>
        <w:t xml:space="preserve">На основе решения задачи внешней баллистики </w:t>
      </w:r>
      <w:r w:rsidR="00CE1E8C" w:rsidRPr="009069E1">
        <w:rPr>
          <w:szCs w:val="28"/>
        </w:rPr>
        <w:t xml:space="preserve">была найдена зависимость дальности полёта снаряда </w:t>
      </w:r>
      <w:r w:rsidR="00F72E7E" w:rsidRPr="009069E1">
        <w:rPr>
          <w:i/>
          <w:szCs w:val="28"/>
          <w:lang w:val="en-US"/>
        </w:rPr>
        <w:t>X</w:t>
      </w:r>
      <w:r w:rsidR="00F72E7E" w:rsidRPr="009069E1">
        <w:rPr>
          <w:szCs w:val="28"/>
        </w:rPr>
        <w:t xml:space="preserve"> </w:t>
      </w:r>
      <w:r w:rsidR="00CE1E8C" w:rsidRPr="009069E1">
        <w:rPr>
          <w:szCs w:val="28"/>
        </w:rPr>
        <w:t xml:space="preserve">от </w:t>
      </w:r>
      <w:r w:rsidR="00F72E7E" w:rsidRPr="009069E1">
        <w:rPr>
          <w:szCs w:val="28"/>
        </w:rPr>
        <w:t xml:space="preserve">общей массы снаряда </w:t>
      </w:r>
      <w:r w:rsidR="00F72E7E" w:rsidRPr="009069E1">
        <w:rPr>
          <w:i/>
          <w:szCs w:val="28"/>
          <w:lang w:val="en-US"/>
        </w:rPr>
        <w:t>m</w:t>
      </w:r>
      <w:r w:rsidR="00F72E7E" w:rsidRPr="009069E1">
        <w:rPr>
          <w:szCs w:val="28"/>
          <w:vertAlign w:val="subscript"/>
        </w:rPr>
        <w:t>0</w:t>
      </w:r>
      <w:r w:rsidRPr="009069E1">
        <w:rPr>
          <w:szCs w:val="28"/>
        </w:rPr>
        <w:t>,</w:t>
      </w:r>
      <w:r w:rsidR="00F72E7E" w:rsidRPr="009069E1">
        <w:rPr>
          <w:szCs w:val="28"/>
        </w:rPr>
        <w:t xml:space="preserve"> в</w:t>
      </w:r>
      <w:r w:rsidR="009920AD" w:rsidRPr="009069E1">
        <w:rPr>
          <w:szCs w:val="28"/>
        </w:rPr>
        <w:t>ключающей</w:t>
      </w:r>
      <w:r w:rsidR="00F72E7E" w:rsidRPr="009069E1">
        <w:rPr>
          <w:szCs w:val="28"/>
        </w:rPr>
        <w:t xml:space="preserve"> </w:t>
      </w:r>
      <w:r w:rsidR="009920AD" w:rsidRPr="009069E1">
        <w:rPr>
          <w:szCs w:val="28"/>
        </w:rPr>
        <w:t>массу</w:t>
      </w:r>
      <w:r w:rsidR="00CE1E8C" w:rsidRPr="009069E1">
        <w:rPr>
          <w:szCs w:val="28"/>
        </w:rPr>
        <w:t xml:space="preserve"> топлива</w:t>
      </w:r>
      <w:r w:rsidR="00F72E7E" w:rsidRPr="009069E1">
        <w:rPr>
          <w:b/>
          <w:i/>
          <w:szCs w:val="28"/>
        </w:rPr>
        <w:t xml:space="preserve"> </w:t>
      </w:r>
      <w:r w:rsidR="00F72E7E" w:rsidRPr="009069E1">
        <w:rPr>
          <w:i/>
          <w:szCs w:val="28"/>
          <w:lang w:val="en-US"/>
        </w:rPr>
        <w:t>m</w:t>
      </w:r>
      <w:r w:rsidRPr="009069E1">
        <w:rPr>
          <w:szCs w:val="28"/>
          <w:vertAlign w:val="subscript"/>
        </w:rPr>
        <w:t>т</w:t>
      </w:r>
      <w:r w:rsidRPr="009069E1">
        <w:rPr>
          <w:szCs w:val="28"/>
        </w:rPr>
        <w:t xml:space="preserve"> (таблица 1)</w:t>
      </w:r>
      <w:r w:rsidR="00CE1E8C" w:rsidRPr="009069E1">
        <w:rPr>
          <w:szCs w:val="28"/>
        </w:rPr>
        <w:t xml:space="preserve">. </w:t>
      </w:r>
      <w:r w:rsidRPr="009069E1">
        <w:rPr>
          <w:szCs w:val="28"/>
        </w:rPr>
        <w:t xml:space="preserve">Как видно из таблицы, обычный снаряд без реактивного двигателя </w:t>
      </w:r>
      <w:r w:rsidR="00CE1E8C" w:rsidRPr="009069E1">
        <w:rPr>
          <w:szCs w:val="28"/>
        </w:rPr>
        <w:t>достигает</w:t>
      </w:r>
      <w:r w:rsidRPr="009069E1">
        <w:rPr>
          <w:szCs w:val="28"/>
        </w:rPr>
        <w:t xml:space="preserve"> дальности</w:t>
      </w:r>
      <w:r w:rsidR="00CE1E8C" w:rsidRPr="009069E1">
        <w:rPr>
          <w:szCs w:val="28"/>
        </w:rPr>
        <w:t xml:space="preserve"> </w:t>
      </w:r>
      <w:r w:rsidR="00496434" w:rsidRPr="009069E1">
        <w:rPr>
          <w:szCs w:val="28"/>
        </w:rPr>
        <w:t>2</w:t>
      </w:r>
      <w:r w:rsidR="00CB7260" w:rsidRPr="009069E1">
        <w:rPr>
          <w:szCs w:val="28"/>
        </w:rPr>
        <w:t>7</w:t>
      </w:r>
      <w:r w:rsidRPr="009069E1">
        <w:rPr>
          <w:szCs w:val="28"/>
        </w:rPr>
        <w:t>,7</w:t>
      </w:r>
      <w:r w:rsidR="00496434" w:rsidRPr="009069E1">
        <w:rPr>
          <w:szCs w:val="28"/>
        </w:rPr>
        <w:t xml:space="preserve"> </w:t>
      </w:r>
      <w:r w:rsidRPr="009069E1">
        <w:rPr>
          <w:szCs w:val="28"/>
        </w:rPr>
        <w:t>км</w:t>
      </w:r>
      <w:r w:rsidR="00071C20" w:rsidRPr="009069E1">
        <w:rPr>
          <w:szCs w:val="28"/>
        </w:rPr>
        <w:t xml:space="preserve">. При использовании реактивного двигателя с массой топлива 5 кг дальность </w:t>
      </w:r>
      <w:r w:rsidR="00071C20" w:rsidRPr="009069E1">
        <w:rPr>
          <w:szCs w:val="28"/>
        </w:rPr>
        <w:lastRenderedPageBreak/>
        <w:t>возрастает до 37,9 км (на 40%), а при массе топлива равной 10 кг снаряд достигает дальности полета 65,4 км (в 2,4 раза).</w:t>
      </w:r>
    </w:p>
    <w:p w14:paraId="2536A69A" w14:textId="7F1D13AA" w:rsidR="009A5DB0" w:rsidRPr="009069E1" w:rsidRDefault="009A5DB0" w:rsidP="009A5DB0">
      <w:pPr>
        <w:spacing w:line="240" w:lineRule="auto"/>
        <w:jc w:val="right"/>
        <w:rPr>
          <w:b/>
          <w:i/>
          <w:sz w:val="24"/>
          <w:szCs w:val="24"/>
        </w:rPr>
      </w:pPr>
      <w:r w:rsidRPr="009069E1">
        <w:rPr>
          <w:b/>
          <w:i/>
          <w:sz w:val="24"/>
          <w:szCs w:val="24"/>
        </w:rPr>
        <w:t>Таблица</w:t>
      </w:r>
      <w:r w:rsidR="00B96BE3" w:rsidRPr="009069E1">
        <w:rPr>
          <w:b/>
          <w:i/>
          <w:sz w:val="24"/>
          <w:szCs w:val="24"/>
        </w:rPr>
        <w:t xml:space="preserve"> 6</w:t>
      </w:r>
    </w:p>
    <w:p w14:paraId="137C021C" w14:textId="79B09576" w:rsidR="006A4080" w:rsidRPr="009069E1" w:rsidRDefault="009A5DB0" w:rsidP="009A5DB0">
      <w:pPr>
        <w:spacing w:line="240" w:lineRule="auto"/>
        <w:jc w:val="right"/>
        <w:rPr>
          <w:b/>
          <w:i/>
          <w:sz w:val="24"/>
          <w:szCs w:val="24"/>
          <w:vertAlign w:val="subscript"/>
        </w:rPr>
      </w:pPr>
      <w:r w:rsidRPr="009069E1">
        <w:rPr>
          <w:b/>
          <w:i/>
          <w:sz w:val="24"/>
          <w:szCs w:val="24"/>
        </w:rPr>
        <w:t>Зависимость дальности</w:t>
      </w:r>
      <w:r w:rsidR="00BD006A" w:rsidRPr="009069E1">
        <w:rPr>
          <w:b/>
          <w:i/>
          <w:sz w:val="24"/>
          <w:szCs w:val="24"/>
        </w:rPr>
        <w:t xml:space="preserve"> </w:t>
      </w:r>
      <w:r w:rsidR="009920AD" w:rsidRPr="009069E1">
        <w:rPr>
          <w:b/>
          <w:i/>
          <w:sz w:val="24"/>
          <w:szCs w:val="24"/>
        </w:rPr>
        <w:t>полета снаряда</w:t>
      </w:r>
      <w:r w:rsidRPr="009069E1">
        <w:rPr>
          <w:b/>
          <w:i/>
          <w:sz w:val="24"/>
          <w:szCs w:val="24"/>
        </w:rPr>
        <w:t xml:space="preserve"> от массы топлива</w:t>
      </w:r>
    </w:p>
    <w:tbl>
      <w:tblPr>
        <w:tblStyle w:val="a6"/>
        <w:tblW w:w="0" w:type="auto"/>
        <w:tblLook w:val="04A0" w:firstRow="1" w:lastRow="0" w:firstColumn="1" w:lastColumn="0" w:noHBand="0" w:noVBand="1"/>
      </w:tblPr>
      <w:tblGrid>
        <w:gridCol w:w="1812"/>
        <w:gridCol w:w="1812"/>
        <w:gridCol w:w="1812"/>
        <w:gridCol w:w="1812"/>
        <w:gridCol w:w="1812"/>
      </w:tblGrid>
      <w:tr w:rsidR="00656657" w:rsidRPr="009069E1" w14:paraId="7ADF4615" w14:textId="77777777" w:rsidTr="00656657">
        <w:tc>
          <w:tcPr>
            <w:tcW w:w="1812" w:type="dxa"/>
          </w:tcPr>
          <w:p w14:paraId="5D4C7BE9" w14:textId="05C6C72F" w:rsidR="00656657" w:rsidRPr="009069E1" w:rsidRDefault="00656657" w:rsidP="00CE1E8C">
            <w:pPr>
              <w:spacing w:line="240" w:lineRule="auto"/>
              <w:rPr>
                <w:b/>
                <w:sz w:val="24"/>
                <w:szCs w:val="24"/>
              </w:rPr>
            </w:pPr>
            <w:r w:rsidRPr="009069E1">
              <w:rPr>
                <w:b/>
                <w:i/>
                <w:sz w:val="24"/>
                <w:szCs w:val="24"/>
                <w:lang w:val="en-US"/>
              </w:rPr>
              <w:t>m</w:t>
            </w:r>
            <w:r w:rsidR="009A5DB0" w:rsidRPr="009069E1">
              <w:rPr>
                <w:b/>
                <w:sz w:val="24"/>
                <w:szCs w:val="24"/>
                <w:vertAlign w:val="subscript"/>
              </w:rPr>
              <w:t>Т</w:t>
            </w:r>
            <w:r w:rsidRPr="009069E1">
              <w:rPr>
                <w:b/>
                <w:sz w:val="24"/>
                <w:szCs w:val="24"/>
                <w:lang w:val="en-US"/>
              </w:rPr>
              <w:t>,</w:t>
            </w:r>
            <w:r w:rsidR="004C543C" w:rsidRPr="009069E1">
              <w:rPr>
                <w:b/>
                <w:sz w:val="24"/>
                <w:szCs w:val="24"/>
              </w:rPr>
              <w:t xml:space="preserve"> кг</w:t>
            </w:r>
          </w:p>
        </w:tc>
        <w:tc>
          <w:tcPr>
            <w:tcW w:w="1812" w:type="dxa"/>
          </w:tcPr>
          <w:p w14:paraId="5A3A731C" w14:textId="695126B8" w:rsidR="00656657" w:rsidRPr="009069E1" w:rsidRDefault="004C543C" w:rsidP="00CE1E8C">
            <w:pPr>
              <w:spacing w:line="240" w:lineRule="auto"/>
              <w:rPr>
                <w:sz w:val="24"/>
                <w:szCs w:val="24"/>
                <w:lang w:val="en-US"/>
              </w:rPr>
            </w:pPr>
            <w:r w:rsidRPr="009069E1">
              <w:rPr>
                <w:sz w:val="24"/>
                <w:szCs w:val="24"/>
                <w:lang w:val="en-US"/>
              </w:rPr>
              <w:t>0</w:t>
            </w:r>
          </w:p>
        </w:tc>
        <w:tc>
          <w:tcPr>
            <w:tcW w:w="1812" w:type="dxa"/>
          </w:tcPr>
          <w:p w14:paraId="0F5ECE5E" w14:textId="69475C19" w:rsidR="00656657" w:rsidRPr="009069E1" w:rsidRDefault="004C543C" w:rsidP="00CE1E8C">
            <w:pPr>
              <w:spacing w:line="240" w:lineRule="auto"/>
              <w:rPr>
                <w:sz w:val="24"/>
                <w:szCs w:val="24"/>
                <w:lang w:val="en-US"/>
              </w:rPr>
            </w:pPr>
            <w:r w:rsidRPr="009069E1">
              <w:rPr>
                <w:sz w:val="24"/>
                <w:szCs w:val="24"/>
                <w:lang w:val="en-US"/>
              </w:rPr>
              <w:t>2,5</w:t>
            </w:r>
          </w:p>
        </w:tc>
        <w:tc>
          <w:tcPr>
            <w:tcW w:w="1812" w:type="dxa"/>
          </w:tcPr>
          <w:p w14:paraId="431FB3C8" w14:textId="71A52390" w:rsidR="00656657" w:rsidRPr="009069E1" w:rsidRDefault="004C543C" w:rsidP="00CE1E8C">
            <w:pPr>
              <w:spacing w:line="240" w:lineRule="auto"/>
              <w:rPr>
                <w:sz w:val="24"/>
                <w:szCs w:val="24"/>
                <w:lang w:val="en-US"/>
              </w:rPr>
            </w:pPr>
            <w:r w:rsidRPr="009069E1">
              <w:rPr>
                <w:sz w:val="24"/>
                <w:szCs w:val="24"/>
                <w:lang w:val="en-US"/>
              </w:rPr>
              <w:t>5</w:t>
            </w:r>
          </w:p>
        </w:tc>
        <w:tc>
          <w:tcPr>
            <w:tcW w:w="1812" w:type="dxa"/>
          </w:tcPr>
          <w:p w14:paraId="3240CC02" w14:textId="6BA691FA" w:rsidR="00656657" w:rsidRPr="009069E1" w:rsidRDefault="009A5DB0" w:rsidP="009A5DB0">
            <w:pPr>
              <w:spacing w:line="240" w:lineRule="auto"/>
              <w:rPr>
                <w:sz w:val="24"/>
                <w:szCs w:val="24"/>
              </w:rPr>
            </w:pPr>
            <w:r w:rsidRPr="009069E1">
              <w:rPr>
                <w:sz w:val="24"/>
                <w:szCs w:val="24"/>
              </w:rPr>
              <w:t>10</w:t>
            </w:r>
          </w:p>
        </w:tc>
      </w:tr>
      <w:tr w:rsidR="009A5DB0" w:rsidRPr="009069E1" w14:paraId="6B1D3F41" w14:textId="77777777" w:rsidTr="00656657">
        <w:tc>
          <w:tcPr>
            <w:tcW w:w="1812" w:type="dxa"/>
          </w:tcPr>
          <w:p w14:paraId="0A473682" w14:textId="66ADDBCF" w:rsidR="009A5DB0" w:rsidRPr="009069E1" w:rsidRDefault="009A5DB0" w:rsidP="00CE1E8C">
            <w:pPr>
              <w:spacing w:line="240" w:lineRule="auto"/>
              <w:rPr>
                <w:b/>
                <w:sz w:val="24"/>
                <w:szCs w:val="24"/>
              </w:rPr>
            </w:pPr>
            <w:r w:rsidRPr="009069E1">
              <w:rPr>
                <w:b/>
                <w:i/>
                <w:sz w:val="24"/>
                <w:szCs w:val="24"/>
                <w:lang w:val="en-US"/>
              </w:rPr>
              <w:t>m</w:t>
            </w:r>
            <w:r w:rsidRPr="009069E1">
              <w:rPr>
                <w:b/>
                <w:sz w:val="24"/>
                <w:szCs w:val="24"/>
                <w:vertAlign w:val="subscript"/>
                <w:lang w:val="en-US"/>
              </w:rPr>
              <w:t>0</w:t>
            </w:r>
            <w:r w:rsidRPr="009069E1">
              <w:rPr>
                <w:b/>
                <w:sz w:val="24"/>
                <w:szCs w:val="24"/>
                <w:lang w:val="en-US"/>
              </w:rPr>
              <w:t xml:space="preserve">, </w:t>
            </w:r>
            <w:r w:rsidRPr="009069E1">
              <w:rPr>
                <w:b/>
                <w:sz w:val="24"/>
                <w:szCs w:val="24"/>
              </w:rPr>
              <w:t>кг</w:t>
            </w:r>
          </w:p>
        </w:tc>
        <w:tc>
          <w:tcPr>
            <w:tcW w:w="1812" w:type="dxa"/>
          </w:tcPr>
          <w:p w14:paraId="6902CA27" w14:textId="36D6863E" w:rsidR="009A5DB0" w:rsidRPr="009069E1" w:rsidRDefault="009A5DB0" w:rsidP="00CE1E8C">
            <w:pPr>
              <w:spacing w:line="240" w:lineRule="auto"/>
              <w:rPr>
                <w:sz w:val="24"/>
                <w:szCs w:val="24"/>
              </w:rPr>
            </w:pPr>
            <w:r w:rsidRPr="009069E1">
              <w:rPr>
                <w:sz w:val="24"/>
                <w:szCs w:val="24"/>
              </w:rPr>
              <w:t>40</w:t>
            </w:r>
          </w:p>
        </w:tc>
        <w:tc>
          <w:tcPr>
            <w:tcW w:w="1812" w:type="dxa"/>
          </w:tcPr>
          <w:p w14:paraId="2B122B76" w14:textId="41DC634A" w:rsidR="009A5DB0" w:rsidRPr="009069E1" w:rsidRDefault="009A5DB0" w:rsidP="00CE1E8C">
            <w:pPr>
              <w:spacing w:line="240" w:lineRule="auto"/>
              <w:rPr>
                <w:sz w:val="24"/>
                <w:szCs w:val="24"/>
              </w:rPr>
            </w:pPr>
            <w:r w:rsidRPr="009069E1">
              <w:rPr>
                <w:sz w:val="24"/>
                <w:szCs w:val="24"/>
              </w:rPr>
              <w:t>48,31</w:t>
            </w:r>
          </w:p>
        </w:tc>
        <w:tc>
          <w:tcPr>
            <w:tcW w:w="1812" w:type="dxa"/>
          </w:tcPr>
          <w:p w14:paraId="731A19EB" w14:textId="29CC791C" w:rsidR="009A5DB0" w:rsidRPr="009069E1" w:rsidRDefault="009A5DB0" w:rsidP="00CE1E8C">
            <w:pPr>
              <w:spacing w:line="240" w:lineRule="auto"/>
              <w:rPr>
                <w:sz w:val="24"/>
                <w:szCs w:val="24"/>
              </w:rPr>
            </w:pPr>
            <w:r w:rsidRPr="009069E1">
              <w:rPr>
                <w:sz w:val="24"/>
                <w:szCs w:val="24"/>
              </w:rPr>
              <w:t>55,6</w:t>
            </w:r>
          </w:p>
        </w:tc>
        <w:tc>
          <w:tcPr>
            <w:tcW w:w="1812" w:type="dxa"/>
          </w:tcPr>
          <w:p w14:paraId="4B613439" w14:textId="2CC7671D" w:rsidR="009A5DB0" w:rsidRPr="009069E1" w:rsidRDefault="009A5DB0" w:rsidP="00CE1E8C">
            <w:pPr>
              <w:spacing w:line="240" w:lineRule="auto"/>
              <w:rPr>
                <w:sz w:val="24"/>
                <w:szCs w:val="24"/>
              </w:rPr>
            </w:pPr>
            <w:r w:rsidRPr="009069E1">
              <w:rPr>
                <w:sz w:val="24"/>
                <w:szCs w:val="24"/>
              </w:rPr>
              <w:t>61,5</w:t>
            </w:r>
          </w:p>
        </w:tc>
      </w:tr>
      <w:tr w:rsidR="00656657" w:rsidRPr="009069E1" w14:paraId="527E56E7" w14:textId="77777777" w:rsidTr="00656657">
        <w:tc>
          <w:tcPr>
            <w:tcW w:w="1812" w:type="dxa"/>
          </w:tcPr>
          <w:p w14:paraId="6290A044" w14:textId="30338ED6" w:rsidR="00656657" w:rsidRPr="009069E1" w:rsidRDefault="004C543C" w:rsidP="00CE1E8C">
            <w:pPr>
              <w:spacing w:line="240" w:lineRule="auto"/>
              <w:rPr>
                <w:b/>
                <w:sz w:val="24"/>
                <w:szCs w:val="24"/>
                <w:lang w:val="en-US"/>
              </w:rPr>
            </w:pPr>
            <w:r w:rsidRPr="009069E1">
              <w:rPr>
                <w:b/>
                <w:i/>
                <w:sz w:val="24"/>
                <w:szCs w:val="24"/>
                <w:lang w:val="en-US"/>
              </w:rPr>
              <w:t>X</w:t>
            </w:r>
            <w:r w:rsidRPr="009069E1">
              <w:rPr>
                <w:b/>
                <w:sz w:val="24"/>
                <w:szCs w:val="24"/>
                <w:lang w:val="en-US"/>
              </w:rPr>
              <w:t>,</w:t>
            </w:r>
            <w:r w:rsidRPr="009069E1">
              <w:rPr>
                <w:b/>
                <w:sz w:val="24"/>
                <w:szCs w:val="24"/>
              </w:rPr>
              <w:t xml:space="preserve"> м</w:t>
            </w:r>
          </w:p>
        </w:tc>
        <w:tc>
          <w:tcPr>
            <w:tcW w:w="1812" w:type="dxa"/>
          </w:tcPr>
          <w:p w14:paraId="61614EA8" w14:textId="537FB375" w:rsidR="00656657" w:rsidRPr="009069E1" w:rsidRDefault="004C543C" w:rsidP="00CE1E8C">
            <w:pPr>
              <w:spacing w:line="240" w:lineRule="auto"/>
              <w:rPr>
                <w:sz w:val="24"/>
                <w:szCs w:val="24"/>
              </w:rPr>
            </w:pPr>
            <w:r w:rsidRPr="009069E1">
              <w:rPr>
                <w:rFonts w:eastAsia="Times New Roman"/>
                <w:color w:val="000000"/>
                <w:sz w:val="24"/>
                <w:szCs w:val="24"/>
                <w:lang w:eastAsia="ru-RU"/>
              </w:rPr>
              <w:t>27</w:t>
            </w:r>
            <w:r w:rsidR="009920AD" w:rsidRPr="009069E1">
              <w:rPr>
                <w:rFonts w:eastAsia="Times New Roman"/>
                <w:color w:val="000000"/>
                <w:sz w:val="24"/>
                <w:szCs w:val="24"/>
                <w:lang w:eastAsia="ru-RU"/>
              </w:rPr>
              <w:t xml:space="preserve"> </w:t>
            </w:r>
            <w:r w:rsidRPr="009069E1">
              <w:rPr>
                <w:rFonts w:eastAsia="Times New Roman"/>
                <w:color w:val="000000"/>
                <w:sz w:val="24"/>
                <w:szCs w:val="24"/>
                <w:lang w:eastAsia="ru-RU"/>
              </w:rPr>
              <w:t>710</w:t>
            </w:r>
          </w:p>
        </w:tc>
        <w:tc>
          <w:tcPr>
            <w:tcW w:w="1812" w:type="dxa"/>
          </w:tcPr>
          <w:p w14:paraId="6D1369D5" w14:textId="65148224" w:rsidR="00656657" w:rsidRPr="009069E1" w:rsidRDefault="009A5DB0" w:rsidP="009A5DB0">
            <w:pPr>
              <w:spacing w:line="240" w:lineRule="auto"/>
              <w:rPr>
                <w:color w:val="000000"/>
                <w:sz w:val="24"/>
                <w:szCs w:val="24"/>
                <w:lang w:eastAsia="ru-RU"/>
              </w:rPr>
            </w:pPr>
            <w:r w:rsidRPr="009069E1">
              <w:rPr>
                <w:color w:val="000000"/>
                <w:sz w:val="24"/>
                <w:szCs w:val="24"/>
              </w:rPr>
              <w:t>30</w:t>
            </w:r>
            <w:r w:rsidR="009920AD" w:rsidRPr="009069E1">
              <w:rPr>
                <w:color w:val="000000"/>
                <w:sz w:val="24"/>
                <w:szCs w:val="24"/>
              </w:rPr>
              <w:t xml:space="preserve"> </w:t>
            </w:r>
            <w:r w:rsidRPr="009069E1">
              <w:rPr>
                <w:color w:val="000000"/>
                <w:sz w:val="24"/>
                <w:szCs w:val="24"/>
              </w:rPr>
              <w:t>309</w:t>
            </w:r>
          </w:p>
        </w:tc>
        <w:tc>
          <w:tcPr>
            <w:tcW w:w="1812" w:type="dxa"/>
          </w:tcPr>
          <w:p w14:paraId="1CCFF250" w14:textId="5ED19BD5" w:rsidR="00656657" w:rsidRPr="009069E1" w:rsidRDefault="009A5DB0" w:rsidP="00CE1E8C">
            <w:pPr>
              <w:spacing w:line="240" w:lineRule="auto"/>
              <w:rPr>
                <w:color w:val="000000"/>
                <w:sz w:val="24"/>
                <w:szCs w:val="24"/>
                <w:lang w:eastAsia="ru-RU"/>
              </w:rPr>
            </w:pPr>
            <w:r w:rsidRPr="009069E1">
              <w:rPr>
                <w:bCs/>
                <w:color w:val="000000" w:themeColor="dark1"/>
                <w:kern w:val="24"/>
                <w:sz w:val="24"/>
                <w:lang w:val="en-US"/>
              </w:rPr>
              <w:t>37</w:t>
            </w:r>
            <w:r w:rsidR="009920AD" w:rsidRPr="009069E1">
              <w:rPr>
                <w:bCs/>
                <w:color w:val="000000" w:themeColor="dark1"/>
                <w:kern w:val="24"/>
                <w:sz w:val="24"/>
              </w:rPr>
              <w:t xml:space="preserve"> </w:t>
            </w:r>
            <w:r w:rsidRPr="009069E1">
              <w:rPr>
                <w:bCs/>
                <w:color w:val="000000" w:themeColor="dark1"/>
                <w:kern w:val="24"/>
                <w:sz w:val="24"/>
                <w:lang w:val="en-US"/>
              </w:rPr>
              <w:t>868</w:t>
            </w:r>
          </w:p>
        </w:tc>
        <w:tc>
          <w:tcPr>
            <w:tcW w:w="1812" w:type="dxa"/>
          </w:tcPr>
          <w:p w14:paraId="708FAA1F" w14:textId="2A5424C7" w:rsidR="00656657" w:rsidRPr="009069E1" w:rsidRDefault="009A5DB0" w:rsidP="00CE1E8C">
            <w:pPr>
              <w:spacing w:line="240" w:lineRule="auto"/>
              <w:rPr>
                <w:color w:val="000000"/>
                <w:sz w:val="24"/>
                <w:szCs w:val="24"/>
                <w:lang w:eastAsia="ru-RU"/>
              </w:rPr>
            </w:pPr>
            <w:r w:rsidRPr="009069E1">
              <w:rPr>
                <w:color w:val="000000"/>
                <w:sz w:val="24"/>
                <w:szCs w:val="24"/>
              </w:rPr>
              <w:t>65</w:t>
            </w:r>
            <w:r w:rsidR="009920AD" w:rsidRPr="009069E1">
              <w:rPr>
                <w:color w:val="000000"/>
                <w:sz w:val="24"/>
                <w:szCs w:val="24"/>
              </w:rPr>
              <w:t xml:space="preserve"> </w:t>
            </w:r>
            <w:r w:rsidRPr="009069E1">
              <w:rPr>
                <w:color w:val="000000"/>
                <w:sz w:val="24"/>
                <w:szCs w:val="24"/>
              </w:rPr>
              <w:t>391</w:t>
            </w:r>
          </w:p>
        </w:tc>
      </w:tr>
    </w:tbl>
    <w:p w14:paraId="1D9C420B" w14:textId="77777777" w:rsidR="00F72E7E" w:rsidRPr="009069E1" w:rsidRDefault="00F72E7E" w:rsidP="00DF54B3">
      <w:pPr>
        <w:spacing w:line="240" w:lineRule="auto"/>
        <w:rPr>
          <w:b/>
          <w:szCs w:val="28"/>
        </w:rPr>
      </w:pPr>
    </w:p>
    <w:p w14:paraId="1871A6AA" w14:textId="3B0AF4AD" w:rsidR="002927A6" w:rsidRPr="009069E1" w:rsidRDefault="00C9577E" w:rsidP="00656657">
      <w:pPr>
        <w:spacing w:line="240" w:lineRule="auto"/>
        <w:ind w:firstLine="708"/>
        <w:jc w:val="both"/>
        <w:rPr>
          <w:szCs w:val="24"/>
        </w:rPr>
      </w:pPr>
      <w:r w:rsidRPr="009069E1">
        <w:rPr>
          <w:szCs w:val="24"/>
        </w:rPr>
        <w:t xml:space="preserve">Для определения оптимальных внешнебаллистических параметров рассматривался АРС с характеристиками, приведенными в таблице 2. </w:t>
      </w:r>
      <w:r w:rsidR="00150D68" w:rsidRPr="009069E1">
        <w:rPr>
          <w:szCs w:val="24"/>
        </w:rPr>
        <w:t>Такой снаряд является устойчивым на всей траектории</w:t>
      </w:r>
      <w:r w:rsidR="008A57D8" w:rsidRPr="009069E1">
        <w:rPr>
          <w:szCs w:val="24"/>
        </w:rPr>
        <w:t>.</w:t>
      </w:r>
    </w:p>
    <w:p w14:paraId="2176E0B8" w14:textId="1E28041F" w:rsidR="00960F9E" w:rsidRPr="009069E1" w:rsidRDefault="008B0664" w:rsidP="00960F9E">
      <w:pPr>
        <w:spacing w:line="240" w:lineRule="auto"/>
        <w:jc w:val="right"/>
        <w:rPr>
          <w:b/>
          <w:i/>
          <w:sz w:val="24"/>
          <w:szCs w:val="24"/>
        </w:rPr>
      </w:pPr>
      <w:r w:rsidRPr="009069E1">
        <w:rPr>
          <w:b/>
          <w:i/>
          <w:sz w:val="24"/>
          <w:szCs w:val="24"/>
        </w:rPr>
        <w:t>Таблица</w:t>
      </w:r>
      <w:r w:rsidR="00B96BE3" w:rsidRPr="009069E1">
        <w:rPr>
          <w:b/>
          <w:i/>
          <w:sz w:val="24"/>
          <w:szCs w:val="24"/>
        </w:rPr>
        <w:t xml:space="preserve"> 7</w:t>
      </w:r>
    </w:p>
    <w:p w14:paraId="65946955" w14:textId="36F33E87" w:rsidR="008B0664" w:rsidRPr="009069E1" w:rsidRDefault="009920AD" w:rsidP="00960F9E">
      <w:pPr>
        <w:spacing w:line="240" w:lineRule="auto"/>
        <w:jc w:val="right"/>
        <w:rPr>
          <w:b/>
          <w:i/>
          <w:sz w:val="24"/>
          <w:szCs w:val="24"/>
          <w:vertAlign w:val="subscript"/>
        </w:rPr>
      </w:pPr>
      <w:r w:rsidRPr="009069E1">
        <w:rPr>
          <w:b/>
          <w:i/>
          <w:sz w:val="24"/>
          <w:szCs w:val="24"/>
        </w:rPr>
        <w:t>Параметры</w:t>
      </w:r>
      <w:r w:rsidR="00CE1E8C" w:rsidRPr="009069E1">
        <w:rPr>
          <w:b/>
          <w:i/>
          <w:sz w:val="24"/>
          <w:szCs w:val="24"/>
        </w:rPr>
        <w:t xml:space="preserve"> активно-реактивного снаря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67"/>
        <w:gridCol w:w="1738"/>
        <w:gridCol w:w="1772"/>
        <w:gridCol w:w="1769"/>
        <w:gridCol w:w="1414"/>
      </w:tblGrid>
      <w:tr w:rsidR="00CE1E8C" w:rsidRPr="009069E1" w14:paraId="58E1F6A8" w14:textId="4F385650" w:rsidTr="00CE1E8C">
        <w:trPr>
          <w:jc w:val="center"/>
        </w:trPr>
        <w:tc>
          <w:tcPr>
            <w:tcW w:w="2436" w:type="dxa"/>
          </w:tcPr>
          <w:p w14:paraId="0999CCF5" w14:textId="6324EFCB" w:rsidR="00CE1E8C" w:rsidRPr="009069E1" w:rsidRDefault="00ED02D9" w:rsidP="001E5C46">
            <w:pPr>
              <w:spacing w:line="240" w:lineRule="auto"/>
              <w:jc w:val="center"/>
              <w:rPr>
                <w:b/>
                <w:bCs/>
                <w:sz w:val="24"/>
                <w:szCs w:val="24"/>
              </w:rPr>
            </w:pPr>
            <w:r w:rsidRPr="009069E1">
              <w:rPr>
                <w:b/>
                <w:bCs/>
                <w:i/>
                <w:sz w:val="24"/>
                <w:szCs w:val="24"/>
                <w:lang w:val="en-US"/>
              </w:rPr>
              <w:t>d</w:t>
            </w:r>
            <w:r w:rsidRPr="009069E1">
              <w:rPr>
                <w:b/>
                <w:bCs/>
                <w:sz w:val="24"/>
                <w:szCs w:val="24"/>
                <w:lang w:val="en-US"/>
              </w:rPr>
              <w:t xml:space="preserve">, </w:t>
            </w:r>
            <w:r w:rsidRPr="009069E1">
              <w:rPr>
                <w:b/>
                <w:bCs/>
                <w:sz w:val="24"/>
                <w:szCs w:val="24"/>
              </w:rPr>
              <w:t>мм</w:t>
            </w:r>
          </w:p>
        </w:tc>
        <w:tc>
          <w:tcPr>
            <w:tcW w:w="1781" w:type="dxa"/>
          </w:tcPr>
          <w:p w14:paraId="6C5875C5" w14:textId="68FE9143" w:rsidR="00CE1E8C" w:rsidRPr="009069E1" w:rsidRDefault="002B1059" w:rsidP="001E5C46">
            <w:pPr>
              <w:spacing w:line="240" w:lineRule="auto"/>
              <w:jc w:val="center"/>
              <w:rPr>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m</m:t>
                  </m:r>
                </m:e>
                <m:sub>
                  <m:r>
                    <m:rPr>
                      <m:sty m:val="bi"/>
                    </m:rPr>
                    <w:rPr>
                      <w:rFonts w:ascii="Cambria Math" w:hAnsi="Cambria Math"/>
                      <w:sz w:val="24"/>
                      <w:szCs w:val="24"/>
                      <w:lang w:val="en-US"/>
                    </w:rPr>
                    <m:t>0</m:t>
                  </m:r>
                </m:sub>
              </m:sSub>
            </m:oMath>
            <w:r w:rsidR="00ED02D9" w:rsidRPr="009069E1">
              <w:rPr>
                <w:b/>
                <w:sz w:val="24"/>
                <w:szCs w:val="24"/>
                <w:lang w:val="en-US"/>
              </w:rPr>
              <w:t xml:space="preserve">, </w:t>
            </w:r>
            <w:r w:rsidR="00ED02D9" w:rsidRPr="009069E1">
              <w:rPr>
                <w:b/>
                <w:sz w:val="24"/>
                <w:szCs w:val="24"/>
              </w:rPr>
              <w:t>кг</w:t>
            </w:r>
          </w:p>
        </w:tc>
        <w:tc>
          <w:tcPr>
            <w:tcW w:w="1817" w:type="dxa"/>
          </w:tcPr>
          <w:p w14:paraId="18AAEB33" w14:textId="37E903DD" w:rsidR="00CE1E8C" w:rsidRPr="009069E1" w:rsidRDefault="002B1059" w:rsidP="001E5C46">
            <w:pPr>
              <w:spacing w:line="240" w:lineRule="auto"/>
              <w:jc w:val="center"/>
              <w:rPr>
                <w:b/>
                <w:sz w:val="24"/>
                <w:szCs w:val="24"/>
                <w:vertAlign w:val="subscript"/>
                <w:lang w:val="en-US"/>
              </w:rPr>
            </w:pPr>
            <m:oMath>
              <m:sSub>
                <m:sSubPr>
                  <m:ctrlPr>
                    <w:rPr>
                      <w:rFonts w:ascii="Cambria Math" w:hAnsi="Cambria Math"/>
                      <w:b/>
                      <w:sz w:val="24"/>
                      <w:szCs w:val="24"/>
                      <w:lang w:val="en-US"/>
                    </w:rPr>
                  </m:ctrlPr>
                </m:sSubPr>
                <m:e>
                  <m:r>
                    <m:rPr>
                      <m:sty m:val="bi"/>
                    </m:rPr>
                    <w:rPr>
                      <w:rFonts w:ascii="Cambria Math" w:hAnsi="Cambria Math"/>
                      <w:sz w:val="24"/>
                      <w:szCs w:val="24"/>
                      <w:lang w:val="en-US"/>
                    </w:rPr>
                    <m:t>m</m:t>
                  </m:r>
                </m:e>
                <m:sub>
                  <m:r>
                    <m:rPr>
                      <m:sty m:val="b"/>
                    </m:rPr>
                    <w:rPr>
                      <w:rFonts w:ascii="Cambria Math" w:hAnsi="Cambria Math"/>
                      <w:sz w:val="24"/>
                      <w:szCs w:val="24"/>
                      <w:lang w:val="en-US"/>
                    </w:rPr>
                    <m:t>T</m:t>
                  </m:r>
                </m:sub>
              </m:sSub>
            </m:oMath>
            <w:r w:rsidR="00ED02D9" w:rsidRPr="009069E1">
              <w:rPr>
                <w:b/>
                <w:sz w:val="24"/>
                <w:szCs w:val="24"/>
                <w:lang w:val="en-US"/>
              </w:rPr>
              <w:t xml:space="preserve">, </w:t>
            </w:r>
            <w:r w:rsidR="00ED02D9" w:rsidRPr="009069E1">
              <w:rPr>
                <w:b/>
                <w:sz w:val="24"/>
                <w:szCs w:val="24"/>
              </w:rPr>
              <w:t>кг</w:t>
            </w:r>
          </w:p>
        </w:tc>
        <w:tc>
          <w:tcPr>
            <w:tcW w:w="1808" w:type="dxa"/>
          </w:tcPr>
          <w:p w14:paraId="700DB4E7" w14:textId="5B13B712" w:rsidR="00CE1E8C" w:rsidRPr="009069E1" w:rsidRDefault="002B1059" w:rsidP="001E5C46">
            <w:pPr>
              <w:spacing w:line="240" w:lineRule="auto"/>
              <w:jc w:val="center"/>
              <w:rPr>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I</m:t>
                  </m:r>
                </m:e>
                <m:sub>
                  <m:r>
                    <m:rPr>
                      <m:sty m:val="bi"/>
                    </m:rPr>
                    <w:rPr>
                      <w:rFonts w:ascii="Cambria Math" w:hAnsi="Cambria Math"/>
                      <w:sz w:val="24"/>
                      <w:szCs w:val="24"/>
                      <w:lang w:val="en-US"/>
                    </w:rPr>
                    <m:t>T</m:t>
                  </m:r>
                </m:sub>
              </m:sSub>
            </m:oMath>
            <w:r w:rsidR="00081C13" w:rsidRPr="009069E1">
              <w:rPr>
                <w:b/>
                <w:sz w:val="24"/>
                <w:szCs w:val="24"/>
                <w:lang w:val="en-US"/>
              </w:rPr>
              <w:t>,</w:t>
            </w:r>
            <w:r w:rsidR="00081C13" w:rsidRPr="009069E1">
              <w:rPr>
                <w:b/>
                <w:sz w:val="24"/>
                <w:szCs w:val="24"/>
              </w:rPr>
              <w:t xml:space="preserve"> кН·с</w:t>
            </w:r>
          </w:p>
        </w:tc>
        <w:tc>
          <w:tcPr>
            <w:tcW w:w="1444" w:type="dxa"/>
          </w:tcPr>
          <w:p w14:paraId="3F5407B7" w14:textId="292CF365" w:rsidR="00CE1E8C" w:rsidRPr="009069E1" w:rsidRDefault="00081C13" w:rsidP="00081C13">
            <w:pPr>
              <w:spacing w:line="240" w:lineRule="auto"/>
              <w:jc w:val="center"/>
              <w:rPr>
                <w:b/>
                <w:bCs/>
                <w:sz w:val="24"/>
                <w:szCs w:val="24"/>
              </w:rPr>
            </w:pPr>
            <m:oMath>
              <m:r>
                <m:rPr>
                  <m:sty m:val="bi"/>
                </m:rPr>
                <w:rPr>
                  <w:rFonts w:ascii="Cambria Math" w:hAnsi="Cambria Math"/>
                  <w:sz w:val="24"/>
                  <w:szCs w:val="24"/>
                </w:rPr>
                <m:t>∆</m:t>
              </m:r>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T</m:t>
                  </m:r>
                </m:sub>
              </m:sSub>
            </m:oMath>
            <w:r w:rsidRPr="009069E1">
              <w:rPr>
                <w:b/>
                <w:bCs/>
                <w:sz w:val="24"/>
                <w:szCs w:val="24"/>
              </w:rPr>
              <w:t>, с</w:t>
            </w:r>
          </w:p>
        </w:tc>
      </w:tr>
      <w:tr w:rsidR="00CE1E8C" w:rsidRPr="009069E1" w14:paraId="14E9358A" w14:textId="15B8CA5B" w:rsidTr="00CE1E8C">
        <w:trPr>
          <w:jc w:val="center"/>
        </w:trPr>
        <w:tc>
          <w:tcPr>
            <w:tcW w:w="2436" w:type="dxa"/>
          </w:tcPr>
          <w:p w14:paraId="6FC064DE" w14:textId="75830A08" w:rsidR="00CE1E8C" w:rsidRPr="009069E1" w:rsidRDefault="00081C13" w:rsidP="001E5C46">
            <w:pPr>
              <w:spacing w:line="240" w:lineRule="auto"/>
              <w:jc w:val="center"/>
              <w:rPr>
                <w:sz w:val="24"/>
                <w:szCs w:val="24"/>
              </w:rPr>
            </w:pPr>
            <w:r w:rsidRPr="009069E1">
              <w:rPr>
                <w:sz w:val="24"/>
                <w:szCs w:val="24"/>
              </w:rPr>
              <w:t>152</w:t>
            </w:r>
          </w:p>
        </w:tc>
        <w:tc>
          <w:tcPr>
            <w:tcW w:w="1781" w:type="dxa"/>
          </w:tcPr>
          <w:p w14:paraId="42EA90AF" w14:textId="251D6E01" w:rsidR="00CE1E8C" w:rsidRPr="009069E1" w:rsidRDefault="001040C1" w:rsidP="001E5C46">
            <w:pPr>
              <w:spacing w:line="240" w:lineRule="auto"/>
              <w:jc w:val="center"/>
              <w:rPr>
                <w:sz w:val="24"/>
                <w:szCs w:val="24"/>
              </w:rPr>
            </w:pPr>
            <w:r w:rsidRPr="009069E1">
              <w:rPr>
                <w:sz w:val="24"/>
                <w:szCs w:val="24"/>
              </w:rPr>
              <w:t>55,6</w:t>
            </w:r>
          </w:p>
        </w:tc>
        <w:tc>
          <w:tcPr>
            <w:tcW w:w="1817" w:type="dxa"/>
          </w:tcPr>
          <w:p w14:paraId="3BBD631D" w14:textId="191CDF01" w:rsidR="00CE1E8C" w:rsidRPr="009069E1" w:rsidRDefault="00081C13" w:rsidP="001E5C46">
            <w:pPr>
              <w:spacing w:line="240" w:lineRule="auto"/>
              <w:jc w:val="center"/>
              <w:rPr>
                <w:sz w:val="24"/>
                <w:szCs w:val="24"/>
              </w:rPr>
            </w:pPr>
            <w:r w:rsidRPr="009069E1">
              <w:rPr>
                <w:sz w:val="24"/>
                <w:szCs w:val="24"/>
              </w:rPr>
              <w:t>5,0</w:t>
            </w:r>
          </w:p>
        </w:tc>
        <w:tc>
          <w:tcPr>
            <w:tcW w:w="1808" w:type="dxa"/>
          </w:tcPr>
          <w:p w14:paraId="6B902BB2" w14:textId="488D0F33" w:rsidR="00CE1E8C" w:rsidRPr="009069E1" w:rsidRDefault="001040C1" w:rsidP="001E5C46">
            <w:pPr>
              <w:spacing w:line="240" w:lineRule="auto"/>
              <w:jc w:val="center"/>
              <w:rPr>
                <w:sz w:val="24"/>
                <w:szCs w:val="24"/>
              </w:rPr>
            </w:pPr>
            <w:r w:rsidRPr="009069E1">
              <w:rPr>
                <w:sz w:val="24"/>
                <w:szCs w:val="24"/>
              </w:rPr>
              <w:t>11,56</w:t>
            </w:r>
          </w:p>
        </w:tc>
        <w:tc>
          <w:tcPr>
            <w:tcW w:w="1444" w:type="dxa"/>
          </w:tcPr>
          <w:p w14:paraId="6D37B47C" w14:textId="2D9EC131" w:rsidR="00CE1E8C" w:rsidRPr="009069E1" w:rsidRDefault="009920AD" w:rsidP="001E5C46">
            <w:pPr>
              <w:spacing w:line="240" w:lineRule="auto"/>
              <w:jc w:val="center"/>
              <w:rPr>
                <w:sz w:val="24"/>
                <w:szCs w:val="24"/>
              </w:rPr>
            </w:pPr>
            <w:r w:rsidRPr="009069E1">
              <w:rPr>
                <w:sz w:val="24"/>
                <w:szCs w:val="24"/>
              </w:rPr>
              <w:t>2,</w:t>
            </w:r>
            <w:r w:rsidR="001040C1" w:rsidRPr="009069E1">
              <w:rPr>
                <w:sz w:val="24"/>
                <w:szCs w:val="24"/>
              </w:rPr>
              <w:t>36</w:t>
            </w:r>
          </w:p>
        </w:tc>
      </w:tr>
    </w:tbl>
    <w:p w14:paraId="3AC702A6" w14:textId="77777777" w:rsidR="002927A6" w:rsidRPr="009069E1" w:rsidRDefault="002927A6" w:rsidP="00081C13">
      <w:pPr>
        <w:spacing w:line="240" w:lineRule="auto"/>
        <w:jc w:val="right"/>
        <w:rPr>
          <w:b/>
          <w:i/>
          <w:sz w:val="24"/>
          <w:szCs w:val="24"/>
        </w:rPr>
      </w:pPr>
    </w:p>
    <w:p w14:paraId="2F0FAD6D" w14:textId="1DA4C68A" w:rsidR="00BC7E0C" w:rsidRPr="00D1278F" w:rsidRDefault="00BC7E0C" w:rsidP="004A5902">
      <w:pPr>
        <w:spacing w:line="240" w:lineRule="auto"/>
        <w:ind w:firstLine="708"/>
        <w:jc w:val="both"/>
        <w:rPr>
          <w:szCs w:val="24"/>
        </w:rPr>
      </w:pPr>
      <w:r w:rsidRPr="009069E1">
        <w:rPr>
          <w:szCs w:val="24"/>
        </w:rPr>
        <w:t xml:space="preserve">Значения дальности стрельбы при различных внешнебаллистических параметрах рассматриваемого АРС представлены в </w:t>
      </w:r>
      <w:r w:rsidR="00B96BE3" w:rsidRPr="009069E1">
        <w:rPr>
          <w:szCs w:val="24"/>
        </w:rPr>
        <w:t>таблице 8</w:t>
      </w:r>
      <w:r w:rsidRPr="009069E1">
        <w:rPr>
          <w:szCs w:val="24"/>
        </w:rPr>
        <w:t>. На рис. 6 представлены расчетные траектории движения данного АРС.</w:t>
      </w:r>
    </w:p>
    <w:p w14:paraId="52E05C47" w14:textId="1345B42E" w:rsidR="00B96BE3" w:rsidRPr="00960F9E" w:rsidRDefault="00B96BE3" w:rsidP="0075375C">
      <w:pPr>
        <w:spacing w:line="240" w:lineRule="auto"/>
        <w:jc w:val="right"/>
        <w:rPr>
          <w:b/>
          <w:i/>
          <w:sz w:val="24"/>
          <w:szCs w:val="24"/>
        </w:rPr>
      </w:pPr>
      <w:r w:rsidRPr="00960F9E">
        <w:rPr>
          <w:b/>
          <w:i/>
          <w:sz w:val="24"/>
          <w:szCs w:val="24"/>
        </w:rPr>
        <w:t>Таблица</w:t>
      </w:r>
      <w:r>
        <w:rPr>
          <w:b/>
          <w:i/>
          <w:sz w:val="24"/>
          <w:szCs w:val="24"/>
        </w:rPr>
        <w:t xml:space="preserve"> 8</w:t>
      </w:r>
    </w:p>
    <w:p w14:paraId="0440E4C4" w14:textId="77777777" w:rsidR="00B96BE3" w:rsidRPr="00960F9E" w:rsidRDefault="00B96BE3" w:rsidP="00B96BE3">
      <w:pPr>
        <w:spacing w:line="240" w:lineRule="auto"/>
        <w:jc w:val="right"/>
        <w:rPr>
          <w:b/>
          <w:i/>
          <w:sz w:val="24"/>
          <w:szCs w:val="24"/>
          <w:vertAlign w:val="subscript"/>
        </w:rPr>
      </w:pPr>
      <w:r>
        <w:rPr>
          <w:b/>
          <w:i/>
          <w:sz w:val="24"/>
          <w:szCs w:val="24"/>
        </w:rPr>
        <w:t>Параметры активно-реактивного снаряда</w:t>
      </w: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781"/>
        <w:gridCol w:w="1817"/>
        <w:gridCol w:w="1808"/>
      </w:tblGrid>
      <w:tr w:rsidR="00BC7E0C" w:rsidRPr="00F81EE9" w14:paraId="33031E54" w14:textId="77777777" w:rsidTr="00031DD7">
        <w:trPr>
          <w:jc w:val="center"/>
        </w:trPr>
        <w:tc>
          <w:tcPr>
            <w:tcW w:w="2436" w:type="dxa"/>
          </w:tcPr>
          <w:p w14:paraId="60A2DA6A" w14:textId="77777777" w:rsidR="00BC7E0C" w:rsidRPr="00F81EE9" w:rsidRDefault="00BC7E0C" w:rsidP="00031DD7">
            <w:pPr>
              <w:spacing w:line="240" w:lineRule="auto"/>
              <w:jc w:val="center"/>
              <w:rPr>
                <w:b/>
                <w:bCs/>
                <w:sz w:val="24"/>
                <w:szCs w:val="24"/>
              </w:rPr>
            </w:pPr>
            <w:r>
              <w:rPr>
                <w:b/>
                <w:i/>
                <w:iCs/>
                <w:szCs w:val="28"/>
                <w:lang w:val="en-US"/>
              </w:rPr>
              <w:t>t</w:t>
            </w:r>
            <w:r>
              <w:rPr>
                <w:b/>
                <w:i/>
                <w:iCs/>
                <w:szCs w:val="28"/>
                <w:vertAlign w:val="subscript"/>
                <w:lang w:val="en-US"/>
              </w:rPr>
              <w:t>0</w:t>
            </w:r>
            <w:r>
              <w:rPr>
                <w:b/>
                <w:i/>
                <w:iCs/>
                <w:szCs w:val="28"/>
                <w:lang w:val="en-US"/>
              </w:rPr>
              <w:t>, c</w:t>
            </w:r>
          </w:p>
        </w:tc>
        <w:tc>
          <w:tcPr>
            <w:tcW w:w="1781" w:type="dxa"/>
            <w:vAlign w:val="center"/>
          </w:tcPr>
          <w:p w14:paraId="62A1ED25" w14:textId="77777777" w:rsidR="00BC7E0C" w:rsidRPr="00F81EE9" w:rsidRDefault="00BC7E0C" w:rsidP="00031DD7">
            <w:pPr>
              <w:pStyle w:val="a9"/>
              <w:spacing w:before="0" w:beforeAutospacing="0" w:after="0" w:afterAutospacing="0"/>
              <w:jc w:val="center"/>
              <w:rPr>
                <w:rFonts w:ascii="Arial" w:hAnsi="Arial" w:cs="Arial"/>
              </w:rPr>
            </w:pPr>
            <w:r w:rsidRPr="00F81EE9">
              <w:rPr>
                <w:color w:val="000000" w:themeColor="dark1"/>
                <w:kern w:val="24"/>
              </w:rPr>
              <w:t>5</w:t>
            </w:r>
          </w:p>
        </w:tc>
        <w:tc>
          <w:tcPr>
            <w:tcW w:w="1781" w:type="dxa"/>
            <w:vAlign w:val="center"/>
          </w:tcPr>
          <w:p w14:paraId="7913A012" w14:textId="77777777" w:rsidR="00BC7E0C" w:rsidRPr="00F81EE9" w:rsidRDefault="00BC7E0C" w:rsidP="00031DD7">
            <w:pPr>
              <w:pStyle w:val="a9"/>
              <w:spacing w:before="0" w:beforeAutospacing="0" w:after="0" w:afterAutospacing="0"/>
              <w:jc w:val="center"/>
              <w:rPr>
                <w:rFonts w:ascii="Arial" w:eastAsia="Times New Roman" w:hAnsi="Arial" w:cs="Arial"/>
              </w:rPr>
            </w:pPr>
            <w:r w:rsidRPr="00F81EE9">
              <w:rPr>
                <w:color w:val="000000" w:themeColor="dark1"/>
                <w:kern w:val="24"/>
              </w:rPr>
              <w:t>41</w:t>
            </w:r>
          </w:p>
        </w:tc>
        <w:tc>
          <w:tcPr>
            <w:tcW w:w="1817" w:type="dxa"/>
            <w:vAlign w:val="center"/>
          </w:tcPr>
          <w:p w14:paraId="00F0C782" w14:textId="77777777" w:rsidR="00BC7E0C" w:rsidRPr="00F81EE9" w:rsidRDefault="00BC7E0C" w:rsidP="00031DD7">
            <w:pPr>
              <w:pStyle w:val="a9"/>
              <w:spacing w:before="0" w:beforeAutospacing="0" w:after="0" w:afterAutospacing="0"/>
              <w:jc w:val="center"/>
              <w:rPr>
                <w:rFonts w:ascii="Arial" w:hAnsi="Arial" w:cs="Arial"/>
              </w:rPr>
            </w:pPr>
            <w:r w:rsidRPr="00F81EE9">
              <w:rPr>
                <w:color w:val="000000" w:themeColor="dark1"/>
                <w:kern w:val="24"/>
              </w:rPr>
              <w:t>20</w:t>
            </w:r>
          </w:p>
        </w:tc>
        <w:tc>
          <w:tcPr>
            <w:tcW w:w="1808" w:type="dxa"/>
            <w:vAlign w:val="center"/>
          </w:tcPr>
          <w:p w14:paraId="3022682C" w14:textId="77777777" w:rsidR="00BC7E0C" w:rsidRPr="00F81EE9" w:rsidRDefault="00BC7E0C" w:rsidP="00031DD7">
            <w:pPr>
              <w:pStyle w:val="a9"/>
              <w:spacing w:before="0" w:beforeAutospacing="0" w:after="0" w:afterAutospacing="0"/>
              <w:jc w:val="center"/>
              <w:rPr>
                <w:rFonts w:ascii="Arial" w:hAnsi="Arial" w:cs="Arial"/>
              </w:rPr>
            </w:pPr>
            <w:r w:rsidRPr="00F81EE9">
              <w:rPr>
                <w:color w:val="000000" w:themeColor="dark1"/>
                <w:kern w:val="24"/>
              </w:rPr>
              <w:t>22</w:t>
            </w:r>
          </w:p>
        </w:tc>
      </w:tr>
      <w:tr w:rsidR="00BC7E0C" w:rsidRPr="001A0F82" w14:paraId="10B96225" w14:textId="77777777" w:rsidTr="00031DD7">
        <w:trPr>
          <w:jc w:val="center"/>
        </w:trPr>
        <w:tc>
          <w:tcPr>
            <w:tcW w:w="2436" w:type="dxa"/>
          </w:tcPr>
          <w:p w14:paraId="19AF404A" w14:textId="77777777" w:rsidR="00BC7E0C" w:rsidRPr="001A0F82" w:rsidRDefault="00BC7E0C" w:rsidP="00031DD7">
            <w:pPr>
              <w:spacing w:line="240" w:lineRule="auto"/>
              <w:jc w:val="center"/>
              <w:rPr>
                <w:sz w:val="24"/>
                <w:szCs w:val="24"/>
              </w:rPr>
            </w:pPr>
            <w:r w:rsidRPr="00F81EE9">
              <w:rPr>
                <w:b/>
                <w:szCs w:val="28"/>
                <w:lang w:val="el-GR"/>
              </w:rPr>
              <w:t>θ</w:t>
            </w:r>
            <w:r w:rsidRPr="00F81EE9">
              <w:rPr>
                <w:b/>
                <w:szCs w:val="28"/>
                <w:vertAlign w:val="subscript"/>
              </w:rPr>
              <w:t>0</w:t>
            </w:r>
            <w:r w:rsidRPr="00F81EE9">
              <w:rPr>
                <w:b/>
                <w:szCs w:val="28"/>
              </w:rPr>
              <w:t>, град</w:t>
            </w:r>
          </w:p>
        </w:tc>
        <w:tc>
          <w:tcPr>
            <w:tcW w:w="1781" w:type="dxa"/>
            <w:vAlign w:val="center"/>
          </w:tcPr>
          <w:p w14:paraId="734228D0" w14:textId="77777777" w:rsidR="00BC7E0C" w:rsidRPr="00F81EE9" w:rsidRDefault="00BC7E0C" w:rsidP="00031DD7">
            <w:pPr>
              <w:pStyle w:val="a9"/>
              <w:spacing w:before="0" w:beforeAutospacing="0" w:after="0" w:afterAutospacing="0"/>
              <w:jc w:val="center"/>
              <w:rPr>
                <w:rFonts w:ascii="Arial" w:hAnsi="Arial" w:cs="Arial"/>
              </w:rPr>
            </w:pPr>
            <w:r w:rsidRPr="00F81EE9">
              <w:rPr>
                <w:color w:val="000000" w:themeColor="dark1"/>
                <w:kern w:val="24"/>
              </w:rPr>
              <w:t>48</w:t>
            </w:r>
          </w:p>
        </w:tc>
        <w:tc>
          <w:tcPr>
            <w:tcW w:w="1781" w:type="dxa"/>
            <w:vAlign w:val="center"/>
          </w:tcPr>
          <w:p w14:paraId="4C24B886" w14:textId="77777777" w:rsidR="00BC7E0C" w:rsidRPr="00F81EE9" w:rsidRDefault="00BC7E0C" w:rsidP="00031DD7">
            <w:pPr>
              <w:pStyle w:val="a9"/>
              <w:spacing w:before="0" w:beforeAutospacing="0" w:after="0" w:afterAutospacing="0"/>
              <w:jc w:val="center"/>
              <w:rPr>
                <w:rFonts w:ascii="Arial" w:hAnsi="Arial" w:cs="Arial"/>
              </w:rPr>
            </w:pPr>
            <w:r w:rsidRPr="00F81EE9">
              <w:rPr>
                <w:color w:val="000000" w:themeColor="dark1"/>
                <w:kern w:val="24"/>
              </w:rPr>
              <w:t>58</w:t>
            </w:r>
          </w:p>
        </w:tc>
        <w:tc>
          <w:tcPr>
            <w:tcW w:w="1817" w:type="dxa"/>
            <w:vAlign w:val="center"/>
          </w:tcPr>
          <w:p w14:paraId="37C7BFC7" w14:textId="77777777" w:rsidR="00BC7E0C" w:rsidRPr="00F81EE9" w:rsidRDefault="00BC7E0C" w:rsidP="00031DD7">
            <w:pPr>
              <w:pStyle w:val="a9"/>
              <w:spacing w:before="0" w:beforeAutospacing="0" w:after="0" w:afterAutospacing="0"/>
              <w:jc w:val="center"/>
              <w:rPr>
                <w:rFonts w:ascii="Arial" w:hAnsi="Arial" w:cs="Arial"/>
              </w:rPr>
            </w:pPr>
            <w:r w:rsidRPr="00F81EE9">
              <w:rPr>
                <w:color w:val="000000" w:themeColor="dark1"/>
                <w:kern w:val="24"/>
              </w:rPr>
              <w:t>63</w:t>
            </w:r>
          </w:p>
        </w:tc>
        <w:tc>
          <w:tcPr>
            <w:tcW w:w="1808" w:type="dxa"/>
            <w:vAlign w:val="center"/>
          </w:tcPr>
          <w:p w14:paraId="0514F9A2" w14:textId="77777777" w:rsidR="00BC7E0C" w:rsidRPr="00F81EE9" w:rsidRDefault="00BC7E0C" w:rsidP="00031DD7">
            <w:pPr>
              <w:pStyle w:val="a9"/>
              <w:spacing w:before="0" w:beforeAutospacing="0" w:after="0" w:afterAutospacing="0"/>
              <w:jc w:val="center"/>
              <w:rPr>
                <w:rFonts w:ascii="Arial" w:hAnsi="Arial" w:cs="Arial"/>
              </w:rPr>
            </w:pPr>
            <w:r w:rsidRPr="00F81EE9">
              <w:rPr>
                <w:color w:val="000000" w:themeColor="dark1"/>
                <w:kern w:val="24"/>
              </w:rPr>
              <w:t>58</w:t>
            </w:r>
          </w:p>
        </w:tc>
      </w:tr>
      <w:tr w:rsidR="00BC7E0C" w:rsidRPr="001A0F82" w14:paraId="20C5EC23" w14:textId="77777777" w:rsidTr="00031DD7">
        <w:trPr>
          <w:jc w:val="center"/>
        </w:trPr>
        <w:tc>
          <w:tcPr>
            <w:tcW w:w="2436" w:type="dxa"/>
          </w:tcPr>
          <w:p w14:paraId="32F6D1F3" w14:textId="77777777" w:rsidR="00BC7E0C" w:rsidRPr="00F81EE9" w:rsidRDefault="00BC7E0C" w:rsidP="00031DD7">
            <w:pPr>
              <w:spacing w:line="240" w:lineRule="auto"/>
              <w:jc w:val="center"/>
              <w:rPr>
                <w:sz w:val="24"/>
                <w:szCs w:val="24"/>
              </w:rPr>
            </w:pPr>
            <w:r>
              <w:rPr>
                <w:b/>
                <w:i/>
                <w:iCs/>
                <w:szCs w:val="28"/>
                <w:lang w:val="en-US"/>
              </w:rPr>
              <w:t xml:space="preserve">X, </w:t>
            </w:r>
            <w:r w:rsidRPr="00F81EE9">
              <w:rPr>
                <w:b/>
                <w:iCs/>
                <w:szCs w:val="28"/>
              </w:rPr>
              <w:t>м</w:t>
            </w:r>
          </w:p>
        </w:tc>
        <w:tc>
          <w:tcPr>
            <w:tcW w:w="1781" w:type="dxa"/>
            <w:vAlign w:val="center"/>
          </w:tcPr>
          <w:p w14:paraId="41E12D12" w14:textId="77777777" w:rsidR="00BC7E0C" w:rsidRPr="00F81EE9" w:rsidRDefault="00BC7E0C" w:rsidP="00031DD7">
            <w:pPr>
              <w:pStyle w:val="a9"/>
              <w:spacing w:before="0" w:beforeAutospacing="0" w:after="0" w:afterAutospacing="0"/>
              <w:jc w:val="center"/>
              <w:textAlignment w:val="bottom"/>
              <w:rPr>
                <w:rFonts w:ascii="Arial" w:hAnsi="Arial" w:cs="Arial"/>
              </w:rPr>
            </w:pPr>
            <w:r w:rsidRPr="00F81EE9">
              <w:rPr>
                <w:color w:val="000000" w:themeColor="dark1"/>
                <w:kern w:val="24"/>
              </w:rPr>
              <w:t>35798</w:t>
            </w:r>
          </w:p>
        </w:tc>
        <w:tc>
          <w:tcPr>
            <w:tcW w:w="1781" w:type="dxa"/>
            <w:vAlign w:val="center"/>
          </w:tcPr>
          <w:p w14:paraId="768AE48D" w14:textId="77777777" w:rsidR="00BC7E0C" w:rsidRPr="00F81EE9" w:rsidRDefault="00BC7E0C" w:rsidP="00031DD7">
            <w:pPr>
              <w:pStyle w:val="a9"/>
              <w:spacing w:before="0" w:beforeAutospacing="0" w:after="0" w:afterAutospacing="0"/>
              <w:jc w:val="center"/>
              <w:textAlignment w:val="bottom"/>
              <w:rPr>
                <w:rFonts w:ascii="Arial" w:hAnsi="Arial" w:cs="Arial"/>
              </w:rPr>
            </w:pPr>
            <w:r w:rsidRPr="00F81EE9">
              <w:rPr>
                <w:color w:val="000000" w:themeColor="dark1"/>
                <w:kern w:val="24"/>
              </w:rPr>
              <w:t>34813</w:t>
            </w:r>
          </w:p>
        </w:tc>
        <w:tc>
          <w:tcPr>
            <w:tcW w:w="1817" w:type="dxa"/>
            <w:vAlign w:val="center"/>
          </w:tcPr>
          <w:p w14:paraId="496EED55" w14:textId="77777777" w:rsidR="00BC7E0C" w:rsidRPr="00F81EE9" w:rsidRDefault="00BC7E0C" w:rsidP="00031DD7">
            <w:pPr>
              <w:pStyle w:val="a9"/>
              <w:spacing w:before="0" w:beforeAutospacing="0" w:after="0" w:afterAutospacing="0"/>
              <w:jc w:val="center"/>
              <w:textAlignment w:val="bottom"/>
              <w:rPr>
                <w:rFonts w:ascii="Arial" w:hAnsi="Arial" w:cs="Arial"/>
              </w:rPr>
            </w:pPr>
            <w:r w:rsidRPr="00F81EE9">
              <w:rPr>
                <w:color w:val="000000" w:themeColor="dark1"/>
                <w:kern w:val="24"/>
              </w:rPr>
              <w:t>36982</w:t>
            </w:r>
          </w:p>
        </w:tc>
        <w:tc>
          <w:tcPr>
            <w:tcW w:w="1808" w:type="dxa"/>
            <w:vAlign w:val="center"/>
          </w:tcPr>
          <w:p w14:paraId="3F93B650" w14:textId="77777777" w:rsidR="00BC7E0C" w:rsidRPr="00F81EE9" w:rsidRDefault="00BC7E0C" w:rsidP="00031DD7">
            <w:pPr>
              <w:pStyle w:val="a9"/>
              <w:spacing w:before="0" w:beforeAutospacing="0" w:after="0" w:afterAutospacing="0"/>
              <w:jc w:val="center"/>
              <w:textAlignment w:val="bottom"/>
              <w:rPr>
                <w:rFonts w:ascii="Arial" w:hAnsi="Arial" w:cs="Arial"/>
              </w:rPr>
            </w:pPr>
            <w:r w:rsidRPr="00F81EE9">
              <w:rPr>
                <w:color w:val="000000" w:themeColor="dark1"/>
                <w:kern w:val="24"/>
                <w:lang w:val="en-US"/>
              </w:rPr>
              <w:t>37923</w:t>
            </w:r>
          </w:p>
        </w:tc>
      </w:tr>
    </w:tbl>
    <w:p w14:paraId="6400C2B8" w14:textId="77777777" w:rsidR="00BC7E0C" w:rsidRDefault="00BC7E0C" w:rsidP="00BC7E0C">
      <w:pPr>
        <w:spacing w:line="240" w:lineRule="auto"/>
        <w:ind w:right="-711"/>
        <w:jc w:val="center"/>
        <w:rPr>
          <w:szCs w:val="28"/>
        </w:rPr>
      </w:pPr>
    </w:p>
    <w:p w14:paraId="0C3AFC0A" w14:textId="5A290F7D" w:rsidR="00BC7E0C" w:rsidRPr="004D2D1A" w:rsidRDefault="00C86178" w:rsidP="00BC7E0C">
      <w:pPr>
        <w:spacing w:line="240" w:lineRule="auto"/>
        <w:ind w:left="-426" w:right="-711"/>
        <w:jc w:val="center"/>
        <w:rPr>
          <w:szCs w:val="28"/>
        </w:rPr>
      </w:pPr>
      <w:r>
        <w:rPr>
          <w:noProof/>
          <w:lang w:eastAsia="ru-RU"/>
        </w:rPr>
        <w:drawing>
          <wp:inline distT="0" distB="0" distL="0" distR="0" wp14:anchorId="7444028D" wp14:editId="4869C5A9">
            <wp:extent cx="5759450" cy="2486025"/>
            <wp:effectExtent l="0" t="0" r="12700" b="9525"/>
            <wp:docPr id="1" name="Диаграмма 1">
              <a:extLst xmlns:a="http://schemas.openxmlformats.org/drawingml/2006/main">
                <a:ext uri="{FF2B5EF4-FFF2-40B4-BE49-F238E27FC236}">
                  <a16:creationId xmlns:a16="http://schemas.microsoft.com/office/drawing/2014/main"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3857C21E" w14:textId="5E3536E1" w:rsidR="00BC7E0C" w:rsidRPr="00C86178" w:rsidRDefault="00917067" w:rsidP="00C86178">
      <w:pPr>
        <w:spacing w:line="240" w:lineRule="auto"/>
        <w:ind w:firstLine="709"/>
        <w:jc w:val="center"/>
        <w:rPr>
          <w:b/>
          <w:i/>
          <w:sz w:val="24"/>
          <w:szCs w:val="24"/>
        </w:rPr>
      </w:pPr>
      <w:r>
        <w:rPr>
          <w:b/>
          <w:i/>
          <w:sz w:val="24"/>
          <w:szCs w:val="24"/>
        </w:rPr>
        <w:t>Рис. 10</w:t>
      </w:r>
      <w:r w:rsidR="00BC7E0C" w:rsidRPr="00C86178">
        <w:rPr>
          <w:b/>
          <w:i/>
          <w:sz w:val="24"/>
          <w:szCs w:val="24"/>
        </w:rPr>
        <w:t xml:space="preserve"> – Траектория полёта снаряда при различных параметрах:</w:t>
      </w:r>
    </w:p>
    <w:p w14:paraId="19BEBECF" w14:textId="485B04C9" w:rsidR="00BC7E0C" w:rsidRPr="00C86178" w:rsidRDefault="00BC7E0C" w:rsidP="00C86178">
      <w:pPr>
        <w:spacing w:line="240" w:lineRule="auto"/>
        <w:ind w:firstLine="709"/>
        <w:jc w:val="center"/>
        <w:rPr>
          <w:b/>
          <w:i/>
          <w:sz w:val="24"/>
          <w:szCs w:val="24"/>
        </w:rPr>
      </w:pPr>
      <w:r w:rsidRPr="00C86178">
        <w:rPr>
          <w:b/>
          <w:i/>
          <w:sz w:val="24"/>
          <w:szCs w:val="24"/>
        </w:rPr>
        <w:t xml:space="preserve">1 </w:t>
      </w:r>
      <w:r w:rsidR="00917067">
        <w:rPr>
          <w:b/>
          <w:i/>
          <w:sz w:val="24"/>
          <w:szCs w:val="24"/>
        </w:rPr>
        <w:t>–</w:t>
      </w:r>
      <w:r w:rsidRPr="00C86178">
        <w:rPr>
          <w:b/>
          <w:i/>
          <w:sz w:val="24"/>
          <w:szCs w:val="24"/>
        </w:rPr>
        <w:t xml:space="preserve"> t</w:t>
      </w:r>
      <w:r w:rsidR="00917067">
        <w:rPr>
          <w:b/>
          <w:i/>
          <w:sz w:val="24"/>
          <w:szCs w:val="24"/>
          <w:vertAlign w:val="subscript"/>
        </w:rPr>
        <w:t>0</w:t>
      </w:r>
      <w:r w:rsidRPr="00C86178">
        <w:rPr>
          <w:b/>
          <w:i/>
          <w:sz w:val="24"/>
          <w:szCs w:val="24"/>
        </w:rPr>
        <w:t xml:space="preserve"> = 5 с., 2 </w:t>
      </w:r>
      <w:r w:rsidR="00917067">
        <w:rPr>
          <w:b/>
          <w:i/>
          <w:sz w:val="24"/>
          <w:szCs w:val="24"/>
        </w:rPr>
        <w:t>–</w:t>
      </w:r>
      <w:r w:rsidRPr="00C86178">
        <w:rPr>
          <w:b/>
          <w:i/>
          <w:sz w:val="24"/>
          <w:szCs w:val="24"/>
        </w:rPr>
        <w:t xml:space="preserve"> t</w:t>
      </w:r>
      <w:r w:rsidR="00917067">
        <w:rPr>
          <w:b/>
          <w:i/>
          <w:sz w:val="24"/>
          <w:szCs w:val="24"/>
          <w:vertAlign w:val="subscript"/>
        </w:rPr>
        <w:t>0</w:t>
      </w:r>
      <w:r w:rsidRPr="00C86178">
        <w:rPr>
          <w:b/>
          <w:i/>
          <w:sz w:val="24"/>
          <w:szCs w:val="24"/>
        </w:rPr>
        <w:t xml:space="preserve"> = 41 с., 3 </w:t>
      </w:r>
      <w:r w:rsidR="00917067">
        <w:rPr>
          <w:b/>
          <w:i/>
          <w:sz w:val="24"/>
          <w:szCs w:val="24"/>
        </w:rPr>
        <w:t>–</w:t>
      </w:r>
      <w:r w:rsidRPr="00C86178">
        <w:rPr>
          <w:b/>
          <w:i/>
          <w:sz w:val="24"/>
          <w:szCs w:val="24"/>
        </w:rPr>
        <w:t xml:space="preserve"> t</w:t>
      </w:r>
      <w:r w:rsidR="00917067">
        <w:rPr>
          <w:b/>
          <w:i/>
          <w:sz w:val="24"/>
          <w:szCs w:val="24"/>
          <w:vertAlign w:val="subscript"/>
        </w:rPr>
        <w:t>0</w:t>
      </w:r>
      <w:r w:rsidRPr="00C86178">
        <w:rPr>
          <w:b/>
          <w:i/>
          <w:sz w:val="24"/>
          <w:szCs w:val="24"/>
        </w:rPr>
        <w:t xml:space="preserve"> = 20 с., 4 </w:t>
      </w:r>
      <w:r w:rsidR="00917067">
        <w:rPr>
          <w:b/>
          <w:i/>
          <w:sz w:val="24"/>
          <w:szCs w:val="24"/>
        </w:rPr>
        <w:t>–</w:t>
      </w:r>
      <w:r w:rsidRPr="00C86178">
        <w:rPr>
          <w:b/>
          <w:i/>
          <w:sz w:val="24"/>
          <w:szCs w:val="24"/>
        </w:rPr>
        <w:t xml:space="preserve"> t</w:t>
      </w:r>
      <w:r w:rsidR="00917067">
        <w:rPr>
          <w:b/>
          <w:i/>
          <w:sz w:val="24"/>
          <w:szCs w:val="24"/>
          <w:vertAlign w:val="subscript"/>
        </w:rPr>
        <w:t>0</w:t>
      </w:r>
      <w:r w:rsidR="004A5902">
        <w:rPr>
          <w:b/>
          <w:i/>
          <w:sz w:val="24"/>
          <w:szCs w:val="24"/>
        </w:rPr>
        <w:t xml:space="preserve"> = 22 с.</w:t>
      </w:r>
    </w:p>
    <w:p w14:paraId="1FB9ADA4" w14:textId="77777777" w:rsidR="00CE3984" w:rsidRDefault="00CE3984" w:rsidP="00BC7E0C">
      <w:pPr>
        <w:spacing w:line="240" w:lineRule="auto"/>
        <w:ind w:firstLine="708"/>
        <w:jc w:val="both"/>
        <w:rPr>
          <w:szCs w:val="24"/>
        </w:rPr>
      </w:pPr>
    </w:p>
    <w:p w14:paraId="284867BE" w14:textId="45AAD0BC" w:rsidR="002927A6" w:rsidRDefault="00BC7E0C" w:rsidP="00BC7E0C">
      <w:pPr>
        <w:spacing w:line="240" w:lineRule="auto"/>
        <w:ind w:firstLine="708"/>
        <w:jc w:val="both"/>
        <w:rPr>
          <w:szCs w:val="24"/>
        </w:rPr>
      </w:pPr>
      <w:r>
        <w:rPr>
          <w:szCs w:val="24"/>
        </w:rPr>
        <w:t xml:space="preserve">При оптимальном подборе параметров дальность стрельбы активно-реактивным снарядом удалось достичь дальности равной 37923 метров, что на 4923 метра больше, чем у штатного активно-реактивного снаряда 3ОФ30. </w:t>
      </w:r>
      <w:r>
        <w:rPr>
          <w:szCs w:val="24"/>
        </w:rPr>
        <w:lastRenderedPageBreak/>
        <w:t>При этом моделируемый активно-реактивный снаряд является устойчивым на всей траектории.</w:t>
      </w:r>
    </w:p>
    <w:p w14:paraId="76E89DD8" w14:textId="77777777" w:rsidR="00BC7E0C" w:rsidRPr="007B1CE9" w:rsidRDefault="00BC7E0C" w:rsidP="00BC7E0C">
      <w:pPr>
        <w:spacing w:line="240" w:lineRule="auto"/>
        <w:ind w:firstLine="708"/>
        <w:jc w:val="both"/>
        <w:rPr>
          <w:szCs w:val="24"/>
        </w:rPr>
      </w:pPr>
    </w:p>
    <w:p w14:paraId="0C42CFDC" w14:textId="268A6B99" w:rsidR="00DF54B3" w:rsidRDefault="00CE176E" w:rsidP="00BF44DF">
      <w:pPr>
        <w:spacing w:line="240" w:lineRule="auto"/>
        <w:rPr>
          <w:b/>
          <w:szCs w:val="28"/>
        </w:rPr>
      </w:pPr>
      <w:r>
        <w:rPr>
          <w:b/>
          <w:szCs w:val="28"/>
        </w:rPr>
        <w:t>Заключение</w:t>
      </w:r>
    </w:p>
    <w:p w14:paraId="30E4D082" w14:textId="77777777" w:rsidR="0008796F" w:rsidRPr="00CE176E" w:rsidRDefault="0008796F" w:rsidP="00BF44DF">
      <w:pPr>
        <w:spacing w:line="240" w:lineRule="auto"/>
        <w:rPr>
          <w:b/>
          <w:szCs w:val="28"/>
        </w:rPr>
      </w:pPr>
    </w:p>
    <w:p w14:paraId="5B7B029B" w14:textId="76CE8662" w:rsidR="0008796F" w:rsidRDefault="0008796F" w:rsidP="0008796F">
      <w:pPr>
        <w:numPr>
          <w:ilvl w:val="0"/>
          <w:numId w:val="15"/>
        </w:numPr>
        <w:tabs>
          <w:tab w:val="left" w:pos="709"/>
        </w:tabs>
        <w:spacing w:line="240" w:lineRule="auto"/>
        <w:ind w:left="0" w:firstLine="284"/>
        <w:jc w:val="both"/>
        <w:rPr>
          <w:rFonts w:eastAsia="Tahoma"/>
          <w:lang w:bidi="en-US"/>
        </w:rPr>
      </w:pPr>
      <w:r>
        <w:rPr>
          <w:rFonts w:eastAsia="Tahoma"/>
          <w:lang w:bidi="en-US"/>
        </w:rPr>
        <w:t>Разработана методика баллистического проектирования параметров активно-реактивного снаряда на основе моделирования процессов внутренней и внешней баллистики.</w:t>
      </w:r>
    </w:p>
    <w:p w14:paraId="191FCF80" w14:textId="77777777" w:rsidR="0008796F" w:rsidRPr="00C20352" w:rsidRDefault="0008796F" w:rsidP="0008796F">
      <w:pPr>
        <w:numPr>
          <w:ilvl w:val="0"/>
          <w:numId w:val="15"/>
        </w:numPr>
        <w:tabs>
          <w:tab w:val="left" w:pos="709"/>
        </w:tabs>
        <w:spacing w:line="240" w:lineRule="auto"/>
        <w:ind w:left="0" w:firstLine="284"/>
        <w:jc w:val="both"/>
        <w:rPr>
          <w:rFonts w:eastAsia="Tahoma"/>
          <w:lang w:bidi="en-US"/>
        </w:rPr>
      </w:pPr>
      <w:r w:rsidRPr="00C20352">
        <w:rPr>
          <w:rFonts w:eastAsia="Tahoma"/>
          <w:lang w:bidi="en-US"/>
        </w:rPr>
        <w:t xml:space="preserve">Решена задача оптимизации дальности полёта активно-реактивного снаряда с учетом устойчивости движения на всей траектории. </w:t>
      </w:r>
      <w:r>
        <w:rPr>
          <w:rFonts w:eastAsia="Tahoma"/>
          <w:lang w:bidi="en-US"/>
        </w:rPr>
        <w:t>Из решения задачи внутренней баллистики в стволе орудия определена</w:t>
      </w:r>
      <w:r w:rsidRPr="00C20352">
        <w:rPr>
          <w:rFonts w:eastAsia="Tahoma"/>
          <w:lang w:bidi="en-US"/>
        </w:rPr>
        <w:t xml:space="preserve"> начальная скорость </w:t>
      </w:r>
      <w:r w:rsidRPr="00C20352">
        <w:rPr>
          <w:i/>
          <w:iCs/>
          <w:szCs w:val="24"/>
          <w:lang w:val="en-US"/>
        </w:rPr>
        <w:t>V</w:t>
      </w:r>
      <w:r w:rsidRPr="00C20352">
        <w:rPr>
          <w:iCs/>
          <w:szCs w:val="24"/>
          <w:vertAlign w:val="subscript"/>
        </w:rPr>
        <w:t>0</w:t>
      </w:r>
      <w:r w:rsidRPr="00C20352">
        <w:rPr>
          <w:szCs w:val="24"/>
          <w:lang w:val="en-US"/>
        </w:rPr>
        <w:t> </w:t>
      </w:r>
      <w:r w:rsidRPr="00C20352">
        <w:rPr>
          <w:szCs w:val="24"/>
        </w:rPr>
        <w:t>=</w:t>
      </w:r>
      <w:r w:rsidRPr="00C20352">
        <w:rPr>
          <w:szCs w:val="24"/>
          <w:lang w:val="en-US"/>
        </w:rPr>
        <w:t> </w:t>
      </w:r>
      <w:r>
        <w:rPr>
          <w:szCs w:val="24"/>
        </w:rPr>
        <w:t>885 </w:t>
      </w:r>
      <w:r w:rsidRPr="00C20352">
        <w:rPr>
          <w:szCs w:val="24"/>
        </w:rPr>
        <w:t xml:space="preserve">м/с, при решении задачи внутренней баллистики РД найден суммарный импульс </w:t>
      </w:r>
      <w:r>
        <w:rPr>
          <w:szCs w:val="24"/>
        </w:rPr>
        <w:t xml:space="preserve">тяги и доля тяги на вращательный момент </w:t>
      </w:r>
      <w:r w:rsidRPr="00C20352">
        <w:rPr>
          <w:lang w:val="el-GR"/>
        </w:rPr>
        <w:t>ν</w:t>
      </w:r>
      <w:r>
        <w:t> </w:t>
      </w:r>
      <w:r w:rsidRPr="00C20352">
        <w:t>=</w:t>
      </w:r>
      <w:r>
        <w:t> </w:t>
      </w:r>
      <w:r w:rsidRPr="00C20352">
        <w:t>5%</w:t>
      </w:r>
      <w:r>
        <w:t xml:space="preserve">, </w:t>
      </w:r>
      <w:r>
        <w:rPr>
          <w:szCs w:val="24"/>
        </w:rPr>
        <w:t>обеспечивающая устойчивость движения</w:t>
      </w:r>
      <w:r w:rsidRPr="00C20352">
        <w:rPr>
          <w:szCs w:val="24"/>
        </w:rPr>
        <w:t xml:space="preserve"> на всей траектории полёта снаряда</w:t>
      </w:r>
      <w:r w:rsidRPr="00C20352">
        <w:t>.</w:t>
      </w:r>
      <w:r w:rsidRPr="00C20352">
        <w:rPr>
          <w:szCs w:val="24"/>
        </w:rPr>
        <w:t xml:space="preserve"> </w:t>
      </w:r>
    </w:p>
    <w:p w14:paraId="74681725" w14:textId="36E47AFA" w:rsidR="0008796F" w:rsidRPr="0008796F" w:rsidRDefault="0008796F" w:rsidP="0008796F">
      <w:pPr>
        <w:numPr>
          <w:ilvl w:val="0"/>
          <w:numId w:val="15"/>
        </w:numPr>
        <w:tabs>
          <w:tab w:val="left" w:pos="709"/>
        </w:tabs>
        <w:spacing w:line="240" w:lineRule="auto"/>
        <w:ind w:left="0" w:firstLine="284"/>
        <w:jc w:val="both"/>
        <w:rPr>
          <w:rFonts w:eastAsia="Tahoma"/>
          <w:lang w:bidi="en-US"/>
        </w:rPr>
      </w:pPr>
      <w:r w:rsidRPr="00C835C0">
        <w:t>При решении задачи внешне</w:t>
      </w:r>
      <w:r>
        <w:t>й баллистики удалось установить, что</w:t>
      </w:r>
      <w:r w:rsidRPr="00C835C0">
        <w:t xml:space="preserve"> Оптимальный угол наклона орудия </w:t>
      </w:r>
      <w:r w:rsidRPr="00C835C0">
        <w:rPr>
          <w:lang w:val="el-GR"/>
        </w:rPr>
        <w:t>θ</w:t>
      </w:r>
      <w:r w:rsidRPr="00C835C0">
        <w:rPr>
          <w:vertAlign w:val="subscript"/>
        </w:rPr>
        <w:t>0</w:t>
      </w:r>
      <w:r>
        <w:t> = 58 градусов</w:t>
      </w:r>
      <w:r w:rsidRPr="00C835C0">
        <w:t xml:space="preserve">, время старта РД </w:t>
      </w:r>
      <w:proofErr w:type="spellStart"/>
      <w:r w:rsidRPr="00C835C0">
        <w:rPr>
          <w:i/>
        </w:rPr>
        <w:t>t</w:t>
      </w:r>
      <w:r w:rsidRPr="00C835C0">
        <w:rPr>
          <w:vertAlign w:val="subscript"/>
        </w:rPr>
        <w:t>с</w:t>
      </w:r>
      <w:proofErr w:type="spellEnd"/>
      <w:r>
        <w:t> </w:t>
      </w:r>
      <w:r w:rsidRPr="00C835C0">
        <w:t>=</w:t>
      </w:r>
      <w:r>
        <w:t> </w:t>
      </w:r>
      <w:r w:rsidRPr="00C835C0">
        <w:t>22</w:t>
      </w:r>
      <w:r>
        <w:t> </w:t>
      </w:r>
      <w:r w:rsidRPr="00C835C0">
        <w:t>с. При данных параметрах максимальная дальность полёта снаряда составила 37 923 метра.</w:t>
      </w:r>
    </w:p>
    <w:p w14:paraId="03ECDCF2" w14:textId="77777777" w:rsidR="0008796F" w:rsidRPr="00C835C0" w:rsidRDefault="0008796F" w:rsidP="0008796F">
      <w:pPr>
        <w:tabs>
          <w:tab w:val="left" w:pos="709"/>
        </w:tabs>
        <w:spacing w:line="240" w:lineRule="auto"/>
        <w:jc w:val="both"/>
        <w:rPr>
          <w:rFonts w:eastAsia="Tahoma"/>
          <w:lang w:bidi="en-US"/>
        </w:rPr>
      </w:pPr>
    </w:p>
    <w:p w14:paraId="1ABFC53E" w14:textId="247F9632" w:rsidR="007C695A" w:rsidRPr="009069E1" w:rsidRDefault="00002F71" w:rsidP="00DF54B3">
      <w:pPr>
        <w:spacing w:line="240" w:lineRule="auto"/>
        <w:jc w:val="center"/>
        <w:rPr>
          <w:b/>
          <w:szCs w:val="28"/>
          <w:highlight w:val="yellow"/>
        </w:rPr>
      </w:pPr>
      <w:r w:rsidRPr="009069E1">
        <w:rPr>
          <w:b/>
          <w:szCs w:val="28"/>
          <w:highlight w:val="yellow"/>
        </w:rPr>
        <w:t>Список литературы</w:t>
      </w:r>
    </w:p>
    <w:p w14:paraId="4DB1CF1C" w14:textId="77777777" w:rsidR="00DF54B3" w:rsidRPr="009069E1" w:rsidRDefault="00DF54B3" w:rsidP="00DF54B3">
      <w:pPr>
        <w:spacing w:line="240" w:lineRule="auto"/>
        <w:jc w:val="center"/>
        <w:rPr>
          <w:b/>
          <w:szCs w:val="28"/>
          <w:highlight w:val="yellow"/>
        </w:rPr>
      </w:pPr>
    </w:p>
    <w:p w14:paraId="2E9DFF09" w14:textId="4F956523" w:rsidR="007C695A" w:rsidRPr="009069E1" w:rsidRDefault="00AB0309" w:rsidP="007C695A">
      <w:pPr>
        <w:pStyle w:val="formattext"/>
        <w:spacing w:before="0" w:beforeAutospacing="0" w:after="0" w:afterAutospacing="0"/>
        <w:ind w:firstLine="709"/>
        <w:jc w:val="both"/>
        <w:rPr>
          <w:szCs w:val="28"/>
          <w:highlight w:val="yellow"/>
        </w:rPr>
      </w:pPr>
      <w:r w:rsidRPr="009069E1">
        <w:rPr>
          <w:szCs w:val="28"/>
          <w:highlight w:val="yellow"/>
        </w:rPr>
        <w:t xml:space="preserve">1. </w:t>
      </w:r>
      <w:proofErr w:type="spellStart"/>
      <w:r w:rsidR="00AE5C88" w:rsidRPr="009069E1">
        <w:rPr>
          <w:b/>
          <w:szCs w:val="28"/>
          <w:highlight w:val="yellow"/>
        </w:rPr>
        <w:t>Русяк</w:t>
      </w:r>
      <w:proofErr w:type="spellEnd"/>
      <w:r w:rsidR="00AE5C88" w:rsidRPr="009069E1">
        <w:rPr>
          <w:b/>
          <w:szCs w:val="28"/>
          <w:highlight w:val="yellow"/>
        </w:rPr>
        <w:t xml:space="preserve"> И.Г., </w:t>
      </w:r>
      <w:proofErr w:type="spellStart"/>
      <w:r w:rsidR="00AE5C88" w:rsidRPr="009069E1">
        <w:rPr>
          <w:b/>
          <w:szCs w:val="28"/>
          <w:highlight w:val="yellow"/>
        </w:rPr>
        <w:t>Липанов</w:t>
      </w:r>
      <w:proofErr w:type="spellEnd"/>
      <w:r w:rsidR="00AE5C88" w:rsidRPr="009069E1">
        <w:rPr>
          <w:b/>
          <w:szCs w:val="28"/>
          <w:highlight w:val="yellow"/>
        </w:rPr>
        <w:t xml:space="preserve"> А.М., Ушаков В.М</w:t>
      </w:r>
      <w:r w:rsidR="00AE5C88" w:rsidRPr="009069E1">
        <w:rPr>
          <w:szCs w:val="28"/>
          <w:highlight w:val="yellow"/>
        </w:rPr>
        <w:t xml:space="preserve">., Физические основы и газовая динамика горения порохов в артиллерийских системах. </w:t>
      </w:r>
      <w:r w:rsidR="003F0A12" w:rsidRPr="009069E1">
        <w:rPr>
          <w:szCs w:val="28"/>
          <w:highlight w:val="yellow"/>
        </w:rPr>
        <w:t xml:space="preserve">– </w:t>
      </w:r>
      <w:r w:rsidR="00AE5C88" w:rsidRPr="009069E1">
        <w:rPr>
          <w:szCs w:val="28"/>
          <w:highlight w:val="yellow"/>
        </w:rPr>
        <w:t>М. – Ижевск: Институт компьютерных исследований, 2016.</w:t>
      </w:r>
      <w:r w:rsidR="003F0A12" w:rsidRPr="009069E1">
        <w:rPr>
          <w:szCs w:val="28"/>
          <w:highlight w:val="yellow"/>
        </w:rPr>
        <w:t xml:space="preserve"> –</w:t>
      </w:r>
      <w:r w:rsidR="00AE5C88" w:rsidRPr="009069E1">
        <w:rPr>
          <w:szCs w:val="28"/>
          <w:highlight w:val="yellow"/>
        </w:rPr>
        <w:t xml:space="preserve"> 456с. </w:t>
      </w:r>
    </w:p>
    <w:p w14:paraId="0724D2F9" w14:textId="5BB12785" w:rsidR="00755993" w:rsidRPr="009069E1" w:rsidRDefault="00755993" w:rsidP="007C695A">
      <w:pPr>
        <w:pStyle w:val="formattext"/>
        <w:spacing w:before="0" w:beforeAutospacing="0" w:after="0" w:afterAutospacing="0"/>
        <w:ind w:firstLine="709"/>
        <w:jc w:val="both"/>
        <w:rPr>
          <w:highlight w:val="yellow"/>
        </w:rPr>
      </w:pPr>
      <w:r w:rsidRPr="009069E1">
        <w:rPr>
          <w:highlight w:val="yellow"/>
        </w:rPr>
        <w:t>2</w:t>
      </w:r>
      <w:r w:rsidR="00FC4F2D" w:rsidRPr="009069E1">
        <w:rPr>
          <w:highlight w:val="yellow"/>
        </w:rPr>
        <w:t xml:space="preserve">. </w:t>
      </w:r>
      <w:r w:rsidRPr="009069E1">
        <w:rPr>
          <w:b/>
          <w:highlight w:val="yellow"/>
        </w:rPr>
        <w:t>Хоменко Ю. П., Ищенко А. Н., Касимов В.З.</w:t>
      </w:r>
      <w:r w:rsidRPr="009069E1">
        <w:rPr>
          <w:highlight w:val="yellow"/>
        </w:rPr>
        <w:t xml:space="preserve"> Математическое моделирование внутрибаллистических процессов в ствольных системах.</w:t>
      </w:r>
      <w:r w:rsidR="003F0A12" w:rsidRPr="009069E1">
        <w:rPr>
          <w:highlight w:val="yellow"/>
        </w:rPr>
        <w:t xml:space="preserve"> – </w:t>
      </w:r>
      <w:r w:rsidRPr="009069E1">
        <w:rPr>
          <w:highlight w:val="yellow"/>
        </w:rPr>
        <w:t>Новосиби</w:t>
      </w:r>
      <w:r w:rsidR="003F0A12" w:rsidRPr="009069E1">
        <w:rPr>
          <w:highlight w:val="yellow"/>
        </w:rPr>
        <w:t>рск: Изд-во СО РАН. 1999</w:t>
      </w:r>
      <w:r w:rsidRPr="009069E1">
        <w:rPr>
          <w:highlight w:val="yellow"/>
        </w:rPr>
        <w:t>.</w:t>
      </w:r>
      <w:r w:rsidR="003F0A12" w:rsidRPr="009069E1">
        <w:rPr>
          <w:highlight w:val="yellow"/>
        </w:rPr>
        <w:t xml:space="preserve"> –</w:t>
      </w:r>
      <w:r w:rsidRPr="009069E1">
        <w:rPr>
          <w:highlight w:val="yellow"/>
        </w:rPr>
        <w:t xml:space="preserve"> 256 с.</w:t>
      </w:r>
    </w:p>
    <w:p w14:paraId="0C0C4378" w14:textId="4CFB8CBB" w:rsidR="00741502" w:rsidRPr="009069E1" w:rsidRDefault="00741502" w:rsidP="007C695A">
      <w:pPr>
        <w:pStyle w:val="formattext"/>
        <w:spacing w:before="0" w:beforeAutospacing="0" w:after="0" w:afterAutospacing="0"/>
        <w:ind w:firstLine="709"/>
        <w:jc w:val="both"/>
        <w:rPr>
          <w:highlight w:val="yellow"/>
        </w:rPr>
      </w:pPr>
      <w:r w:rsidRPr="009069E1">
        <w:rPr>
          <w:highlight w:val="yellow"/>
        </w:rPr>
        <w:t>3</w:t>
      </w:r>
      <w:r w:rsidR="00FC4F2D" w:rsidRPr="009069E1">
        <w:rPr>
          <w:highlight w:val="yellow"/>
        </w:rPr>
        <w:t xml:space="preserve">. </w:t>
      </w:r>
      <w:r w:rsidRPr="009069E1">
        <w:rPr>
          <w:b/>
          <w:highlight w:val="yellow"/>
        </w:rPr>
        <w:t>Серебряков М.Е</w:t>
      </w:r>
      <w:r w:rsidRPr="009069E1">
        <w:rPr>
          <w:highlight w:val="yellow"/>
        </w:rPr>
        <w:t>. Внутренняя баллистика ствольных систем и пороховы</w:t>
      </w:r>
      <w:r w:rsidR="00027BA9" w:rsidRPr="009069E1">
        <w:rPr>
          <w:highlight w:val="yellow"/>
        </w:rPr>
        <w:t xml:space="preserve">х ракет. – М.: </w:t>
      </w:r>
      <w:proofErr w:type="spellStart"/>
      <w:r w:rsidR="00027BA9" w:rsidRPr="009069E1">
        <w:rPr>
          <w:highlight w:val="yellow"/>
        </w:rPr>
        <w:t>Оборонгиз</w:t>
      </w:r>
      <w:proofErr w:type="spellEnd"/>
      <w:r w:rsidR="00027BA9" w:rsidRPr="009069E1">
        <w:rPr>
          <w:highlight w:val="yellow"/>
        </w:rPr>
        <w:t>. 1962</w:t>
      </w:r>
      <w:r w:rsidRPr="009069E1">
        <w:rPr>
          <w:highlight w:val="yellow"/>
        </w:rPr>
        <w:t>.</w:t>
      </w:r>
      <w:r w:rsidR="00027BA9" w:rsidRPr="009069E1">
        <w:rPr>
          <w:highlight w:val="yellow"/>
        </w:rPr>
        <w:t xml:space="preserve"> –</w:t>
      </w:r>
      <w:r w:rsidRPr="009069E1">
        <w:rPr>
          <w:highlight w:val="yellow"/>
        </w:rPr>
        <w:t xml:space="preserve"> 705 с.</w:t>
      </w:r>
    </w:p>
    <w:p w14:paraId="6FEEEED9" w14:textId="645A9740" w:rsidR="003F0A12" w:rsidRPr="009069E1" w:rsidRDefault="003F0A12" w:rsidP="003F0A12">
      <w:pPr>
        <w:spacing w:line="240" w:lineRule="auto"/>
        <w:ind w:firstLine="709"/>
        <w:jc w:val="both"/>
        <w:rPr>
          <w:rFonts w:eastAsia="Times New Roman"/>
          <w:bCs/>
          <w:sz w:val="24"/>
          <w:szCs w:val="26"/>
          <w:highlight w:val="yellow"/>
          <w:lang w:eastAsia="ru-RU"/>
        </w:rPr>
      </w:pPr>
      <w:r w:rsidRPr="009069E1">
        <w:rPr>
          <w:rFonts w:eastAsia="Times New Roman"/>
          <w:bCs/>
          <w:sz w:val="24"/>
          <w:szCs w:val="26"/>
          <w:highlight w:val="yellow"/>
          <w:lang w:eastAsia="ru-RU"/>
        </w:rPr>
        <w:t xml:space="preserve">4. </w:t>
      </w:r>
      <w:r w:rsidRPr="009069E1">
        <w:rPr>
          <w:rFonts w:eastAsia="Times New Roman"/>
          <w:b/>
          <w:bCs/>
          <w:sz w:val="24"/>
          <w:szCs w:val="26"/>
          <w:highlight w:val="yellow"/>
          <w:lang w:eastAsia="ru-RU"/>
        </w:rPr>
        <w:t>Коновалов А. А., Николаев Ю. В</w:t>
      </w:r>
      <w:r w:rsidRPr="009069E1">
        <w:rPr>
          <w:rFonts w:eastAsia="Times New Roman"/>
          <w:bCs/>
          <w:i/>
          <w:sz w:val="24"/>
          <w:szCs w:val="26"/>
          <w:highlight w:val="yellow"/>
          <w:lang w:eastAsia="ru-RU"/>
        </w:rPr>
        <w:t>.</w:t>
      </w:r>
      <w:r w:rsidRPr="009069E1">
        <w:rPr>
          <w:rFonts w:eastAsia="Times New Roman"/>
          <w:bCs/>
          <w:sz w:val="24"/>
          <w:szCs w:val="26"/>
          <w:highlight w:val="yellow"/>
          <w:lang w:eastAsia="ru-RU"/>
        </w:rPr>
        <w:t xml:space="preserve"> Внешняя баллистика.</w:t>
      </w:r>
      <w:r w:rsidR="00027BA9" w:rsidRPr="009069E1">
        <w:rPr>
          <w:rFonts w:eastAsia="Times New Roman"/>
          <w:bCs/>
          <w:sz w:val="24"/>
          <w:szCs w:val="26"/>
          <w:highlight w:val="yellow"/>
          <w:lang w:eastAsia="ru-RU"/>
        </w:rPr>
        <w:t xml:space="preserve"> –</w:t>
      </w:r>
      <w:r w:rsidRPr="009069E1">
        <w:rPr>
          <w:rFonts w:eastAsia="Times New Roman"/>
          <w:bCs/>
          <w:sz w:val="24"/>
          <w:szCs w:val="26"/>
          <w:highlight w:val="yellow"/>
          <w:lang w:eastAsia="ru-RU"/>
        </w:rPr>
        <w:t xml:space="preserve"> М.: ЦНИИ информации, 1979.</w:t>
      </w:r>
      <w:r w:rsidR="00027BA9" w:rsidRPr="009069E1">
        <w:rPr>
          <w:rFonts w:eastAsia="Times New Roman"/>
          <w:bCs/>
          <w:sz w:val="24"/>
          <w:szCs w:val="26"/>
          <w:highlight w:val="yellow"/>
          <w:lang w:eastAsia="ru-RU"/>
        </w:rPr>
        <w:t xml:space="preserve"> –</w:t>
      </w:r>
      <w:r w:rsidRPr="009069E1">
        <w:rPr>
          <w:rFonts w:eastAsia="Times New Roman"/>
          <w:bCs/>
          <w:sz w:val="24"/>
          <w:szCs w:val="26"/>
          <w:highlight w:val="yellow"/>
          <w:lang w:eastAsia="ru-RU"/>
        </w:rPr>
        <w:t xml:space="preserve"> 228 с.</w:t>
      </w:r>
    </w:p>
    <w:p w14:paraId="5C885670" w14:textId="086EF29B" w:rsidR="003F0A12" w:rsidRPr="009069E1" w:rsidRDefault="003F0A12" w:rsidP="003F0A12">
      <w:pPr>
        <w:pStyle w:val="formattext"/>
        <w:spacing w:before="0" w:beforeAutospacing="0" w:after="0" w:afterAutospacing="0"/>
        <w:ind w:firstLine="709"/>
        <w:jc w:val="both"/>
        <w:rPr>
          <w:highlight w:val="yellow"/>
        </w:rPr>
      </w:pPr>
      <w:r w:rsidRPr="009069E1">
        <w:rPr>
          <w:highlight w:val="yellow"/>
        </w:rPr>
        <w:t xml:space="preserve">5. </w:t>
      </w:r>
      <w:r w:rsidRPr="009069E1">
        <w:rPr>
          <w:b/>
          <w:highlight w:val="yellow"/>
        </w:rPr>
        <w:t>Дмитриевский А.А., Лысенко Л.Н.</w:t>
      </w:r>
      <w:r w:rsidRPr="009069E1">
        <w:rPr>
          <w:highlight w:val="yellow"/>
        </w:rPr>
        <w:t xml:space="preserve"> Внешняя баллистика. – М.: Машиностроение, 2005. – 608 с.</w:t>
      </w:r>
    </w:p>
    <w:p w14:paraId="759F479E" w14:textId="2FBB6144" w:rsidR="00281545" w:rsidRPr="009069E1" w:rsidRDefault="003F0A12" w:rsidP="00281545">
      <w:pPr>
        <w:pStyle w:val="formattext"/>
        <w:spacing w:before="0" w:beforeAutospacing="0" w:after="0" w:afterAutospacing="0"/>
        <w:ind w:firstLine="709"/>
        <w:jc w:val="both"/>
        <w:rPr>
          <w:bCs/>
          <w:highlight w:val="yellow"/>
        </w:rPr>
      </w:pPr>
      <w:r w:rsidRPr="009069E1">
        <w:rPr>
          <w:highlight w:val="yellow"/>
        </w:rPr>
        <w:t>6</w:t>
      </w:r>
      <w:r w:rsidR="00281545" w:rsidRPr="009069E1">
        <w:rPr>
          <w:highlight w:val="yellow"/>
        </w:rPr>
        <w:t>.</w:t>
      </w:r>
      <w:r w:rsidR="00281545" w:rsidRPr="009069E1">
        <w:rPr>
          <w:b/>
          <w:bCs/>
          <w:highlight w:val="yellow"/>
        </w:rPr>
        <w:t xml:space="preserve"> Королев С.А., </w:t>
      </w:r>
      <w:proofErr w:type="spellStart"/>
      <w:r w:rsidR="00281545" w:rsidRPr="009069E1">
        <w:rPr>
          <w:b/>
          <w:bCs/>
          <w:highlight w:val="yellow"/>
        </w:rPr>
        <w:t>Липанов</w:t>
      </w:r>
      <w:proofErr w:type="spellEnd"/>
      <w:r w:rsidR="00281545" w:rsidRPr="009069E1">
        <w:rPr>
          <w:b/>
          <w:bCs/>
          <w:highlight w:val="yellow"/>
        </w:rPr>
        <w:t xml:space="preserve"> А.М., </w:t>
      </w:r>
      <w:proofErr w:type="spellStart"/>
      <w:r w:rsidR="00281545" w:rsidRPr="009069E1">
        <w:rPr>
          <w:b/>
          <w:bCs/>
          <w:highlight w:val="yellow"/>
        </w:rPr>
        <w:t>Русяк</w:t>
      </w:r>
      <w:proofErr w:type="spellEnd"/>
      <w:r w:rsidR="00281545" w:rsidRPr="009069E1">
        <w:rPr>
          <w:b/>
          <w:bCs/>
          <w:highlight w:val="yellow"/>
        </w:rPr>
        <w:t xml:space="preserve"> И.Г. </w:t>
      </w:r>
      <w:r w:rsidR="00281545" w:rsidRPr="009069E1">
        <w:rPr>
          <w:bCs/>
          <w:highlight w:val="yellow"/>
        </w:rPr>
        <w:t>Исследование путей повышения дальности стрельбы ствольной артиллерии // Вестник Ижевского гос. техн. Ун-та им. М.Т. Калашникова 2018.</w:t>
      </w:r>
      <w:r w:rsidR="000D3987" w:rsidRPr="009069E1">
        <w:rPr>
          <w:bCs/>
          <w:highlight w:val="yellow"/>
        </w:rPr>
        <w:t>–</w:t>
      </w:r>
      <w:r w:rsidR="00281545" w:rsidRPr="009069E1">
        <w:rPr>
          <w:bCs/>
          <w:highlight w:val="yellow"/>
        </w:rPr>
        <w:t xml:space="preserve"> №3.</w:t>
      </w:r>
      <w:r w:rsidR="00027BA9" w:rsidRPr="009069E1">
        <w:rPr>
          <w:bCs/>
          <w:highlight w:val="yellow"/>
        </w:rPr>
        <w:t xml:space="preserve"> –</w:t>
      </w:r>
      <w:r w:rsidR="00281545" w:rsidRPr="009069E1">
        <w:rPr>
          <w:bCs/>
          <w:highlight w:val="yellow"/>
        </w:rPr>
        <w:t xml:space="preserve"> Т. 21.</w:t>
      </w:r>
      <w:r w:rsidR="00027BA9" w:rsidRPr="009069E1">
        <w:rPr>
          <w:bCs/>
          <w:highlight w:val="yellow"/>
        </w:rPr>
        <w:t xml:space="preserve"> –</w:t>
      </w:r>
      <w:r w:rsidR="00281545" w:rsidRPr="009069E1">
        <w:rPr>
          <w:bCs/>
          <w:highlight w:val="yellow"/>
        </w:rPr>
        <w:t xml:space="preserve"> С. 185-191.</w:t>
      </w:r>
    </w:p>
    <w:p w14:paraId="5202B284" w14:textId="0CD60AF4" w:rsidR="003F0A12" w:rsidRPr="009069E1" w:rsidRDefault="003F0A12" w:rsidP="003F0A12">
      <w:pPr>
        <w:pStyle w:val="formattext"/>
        <w:spacing w:before="0" w:beforeAutospacing="0" w:after="0" w:afterAutospacing="0"/>
        <w:ind w:firstLine="709"/>
        <w:jc w:val="both"/>
        <w:rPr>
          <w:bCs/>
          <w:highlight w:val="yellow"/>
        </w:rPr>
      </w:pPr>
      <w:r w:rsidRPr="009069E1">
        <w:rPr>
          <w:highlight w:val="yellow"/>
        </w:rPr>
        <w:t>7.</w:t>
      </w:r>
      <w:r w:rsidRPr="009069E1">
        <w:rPr>
          <w:b/>
          <w:bCs/>
          <w:highlight w:val="yellow"/>
        </w:rPr>
        <w:t xml:space="preserve"> Баллистика ракетного и ствольного оружия:</w:t>
      </w:r>
      <w:r w:rsidRPr="009069E1">
        <w:rPr>
          <w:bCs/>
          <w:highlight w:val="yellow"/>
        </w:rPr>
        <w:t xml:space="preserve"> учебник для вузов / под ред. А.А. Королева, В.А. </w:t>
      </w:r>
      <w:proofErr w:type="spellStart"/>
      <w:r w:rsidRPr="009069E1">
        <w:rPr>
          <w:bCs/>
          <w:highlight w:val="yellow"/>
        </w:rPr>
        <w:t>Комочкова</w:t>
      </w:r>
      <w:proofErr w:type="spellEnd"/>
      <w:r w:rsidRPr="009069E1">
        <w:rPr>
          <w:bCs/>
          <w:highlight w:val="yellow"/>
        </w:rPr>
        <w:t xml:space="preserve">; науч. </w:t>
      </w:r>
      <w:proofErr w:type="spellStart"/>
      <w:r w:rsidRPr="009069E1">
        <w:rPr>
          <w:bCs/>
          <w:highlight w:val="yellow"/>
        </w:rPr>
        <w:t>конс</w:t>
      </w:r>
      <w:proofErr w:type="spellEnd"/>
      <w:r w:rsidRPr="009069E1">
        <w:rPr>
          <w:bCs/>
          <w:highlight w:val="yellow"/>
        </w:rPr>
        <w:t>. В.А. Шурыгин. – Волгоград, 2010.</w:t>
      </w:r>
      <w:r w:rsidR="00027BA9" w:rsidRPr="009069E1">
        <w:rPr>
          <w:bCs/>
          <w:highlight w:val="yellow"/>
        </w:rPr>
        <w:t xml:space="preserve"> –</w:t>
      </w:r>
      <w:r w:rsidRPr="009069E1">
        <w:rPr>
          <w:bCs/>
          <w:highlight w:val="yellow"/>
        </w:rPr>
        <w:t xml:space="preserve"> 472с.</w:t>
      </w:r>
    </w:p>
    <w:p w14:paraId="5EDF4F4F" w14:textId="553F5652" w:rsidR="009E2A3E" w:rsidRPr="009069E1" w:rsidRDefault="003F0A12" w:rsidP="009E2A3E">
      <w:pPr>
        <w:spacing w:line="240" w:lineRule="auto"/>
        <w:ind w:firstLine="709"/>
        <w:jc w:val="both"/>
        <w:rPr>
          <w:rFonts w:eastAsia="Times New Roman"/>
          <w:bCs/>
          <w:sz w:val="24"/>
          <w:szCs w:val="26"/>
          <w:highlight w:val="yellow"/>
          <w:lang w:eastAsia="ru-RU"/>
        </w:rPr>
      </w:pPr>
      <w:r w:rsidRPr="009069E1">
        <w:rPr>
          <w:rFonts w:eastAsia="Times New Roman"/>
          <w:bCs/>
          <w:sz w:val="24"/>
          <w:szCs w:val="26"/>
          <w:highlight w:val="yellow"/>
          <w:lang w:eastAsia="ru-RU"/>
        </w:rPr>
        <w:t>8</w:t>
      </w:r>
      <w:r w:rsidR="009E2A3E" w:rsidRPr="009069E1">
        <w:rPr>
          <w:rFonts w:eastAsia="Times New Roman"/>
          <w:bCs/>
          <w:sz w:val="24"/>
          <w:szCs w:val="26"/>
          <w:highlight w:val="yellow"/>
          <w:lang w:eastAsia="ru-RU"/>
        </w:rPr>
        <w:t xml:space="preserve">. </w:t>
      </w:r>
      <w:r w:rsidR="009E2A3E" w:rsidRPr="009069E1">
        <w:rPr>
          <w:rFonts w:eastAsia="Times New Roman"/>
          <w:b/>
          <w:bCs/>
          <w:sz w:val="24"/>
          <w:szCs w:val="26"/>
          <w:highlight w:val="yellow"/>
          <w:lang w:eastAsia="ru-RU"/>
        </w:rPr>
        <w:t>Липанов А. М., Алиев А.В.</w:t>
      </w:r>
      <w:r w:rsidR="009E2A3E" w:rsidRPr="009069E1">
        <w:rPr>
          <w:rFonts w:eastAsia="Times New Roman"/>
          <w:bCs/>
          <w:sz w:val="24"/>
          <w:szCs w:val="26"/>
          <w:highlight w:val="yellow"/>
          <w:lang w:eastAsia="ru-RU"/>
        </w:rPr>
        <w:t xml:space="preserve"> Проектирование ракетных двигателей твердого топлива: учебник для вузов.</w:t>
      </w:r>
      <w:r w:rsidR="00027BA9" w:rsidRPr="009069E1">
        <w:rPr>
          <w:rFonts w:eastAsia="Times New Roman"/>
          <w:bCs/>
          <w:sz w:val="24"/>
          <w:szCs w:val="26"/>
          <w:highlight w:val="yellow"/>
          <w:lang w:eastAsia="ru-RU"/>
        </w:rPr>
        <w:t xml:space="preserve"> –</w:t>
      </w:r>
      <w:r w:rsidR="009E2A3E" w:rsidRPr="009069E1">
        <w:rPr>
          <w:rFonts w:eastAsia="Times New Roman"/>
          <w:bCs/>
          <w:sz w:val="24"/>
          <w:szCs w:val="26"/>
          <w:highlight w:val="yellow"/>
          <w:lang w:eastAsia="ru-RU"/>
        </w:rPr>
        <w:t xml:space="preserve"> М.: Машиностроение, 1995. </w:t>
      </w:r>
      <w:r w:rsidR="00027BA9" w:rsidRPr="009069E1">
        <w:rPr>
          <w:rFonts w:eastAsia="Times New Roman"/>
          <w:bCs/>
          <w:sz w:val="24"/>
          <w:szCs w:val="26"/>
          <w:highlight w:val="yellow"/>
          <w:lang w:eastAsia="ru-RU"/>
        </w:rPr>
        <w:t xml:space="preserve">– </w:t>
      </w:r>
      <w:r w:rsidR="009E2A3E" w:rsidRPr="009069E1">
        <w:rPr>
          <w:rFonts w:eastAsia="Times New Roman"/>
          <w:bCs/>
          <w:sz w:val="24"/>
          <w:szCs w:val="26"/>
          <w:highlight w:val="yellow"/>
          <w:lang w:eastAsia="ru-RU"/>
        </w:rPr>
        <w:t>399 с.</w:t>
      </w:r>
    </w:p>
    <w:p w14:paraId="7FB03FCE" w14:textId="0E80F601" w:rsidR="009E2A3E" w:rsidRPr="009069E1" w:rsidRDefault="003F0A12" w:rsidP="009E2A3E">
      <w:pPr>
        <w:pStyle w:val="formattext"/>
        <w:spacing w:before="0" w:beforeAutospacing="0" w:after="0" w:afterAutospacing="0"/>
        <w:ind w:firstLine="709"/>
        <w:jc w:val="both"/>
        <w:rPr>
          <w:highlight w:val="yellow"/>
        </w:rPr>
      </w:pPr>
      <w:r w:rsidRPr="009069E1">
        <w:rPr>
          <w:highlight w:val="yellow"/>
        </w:rPr>
        <w:t>9</w:t>
      </w:r>
      <w:r w:rsidR="009E2A3E" w:rsidRPr="009069E1">
        <w:rPr>
          <w:highlight w:val="yellow"/>
        </w:rPr>
        <w:t xml:space="preserve">. </w:t>
      </w:r>
      <w:r w:rsidR="009E2A3E" w:rsidRPr="009069E1">
        <w:rPr>
          <w:b/>
          <w:highlight w:val="yellow"/>
        </w:rPr>
        <w:t xml:space="preserve">Самарский А.А., </w:t>
      </w:r>
      <w:proofErr w:type="spellStart"/>
      <w:r w:rsidR="009E2A3E" w:rsidRPr="009069E1">
        <w:rPr>
          <w:b/>
          <w:highlight w:val="yellow"/>
        </w:rPr>
        <w:t>Гулин</w:t>
      </w:r>
      <w:proofErr w:type="spellEnd"/>
      <w:r w:rsidR="009E2A3E" w:rsidRPr="009069E1">
        <w:rPr>
          <w:b/>
          <w:highlight w:val="yellow"/>
        </w:rPr>
        <w:t xml:space="preserve"> А.В.</w:t>
      </w:r>
      <w:r w:rsidR="009E2A3E" w:rsidRPr="009069E1">
        <w:rPr>
          <w:highlight w:val="yellow"/>
        </w:rPr>
        <w:t xml:space="preserve"> Численные методы математической физики. – М.: Научный мир, 2003. – 316 с.</w:t>
      </w:r>
    </w:p>
    <w:p w14:paraId="5FA69518" w14:textId="62A2EAEF" w:rsidR="00027BA9" w:rsidRPr="009069E1" w:rsidRDefault="00027BA9" w:rsidP="00027BA9">
      <w:pPr>
        <w:spacing w:line="240" w:lineRule="auto"/>
        <w:ind w:firstLine="709"/>
        <w:jc w:val="both"/>
        <w:rPr>
          <w:rFonts w:eastAsia="Times New Roman"/>
          <w:bCs/>
          <w:sz w:val="24"/>
          <w:szCs w:val="24"/>
          <w:highlight w:val="yellow"/>
          <w:lang w:eastAsia="ru-RU"/>
        </w:rPr>
      </w:pPr>
      <w:r w:rsidRPr="009069E1">
        <w:rPr>
          <w:rFonts w:eastAsia="Times New Roman"/>
          <w:bCs/>
          <w:sz w:val="24"/>
          <w:szCs w:val="24"/>
          <w:highlight w:val="yellow"/>
          <w:lang w:eastAsia="ru-RU"/>
        </w:rPr>
        <w:t xml:space="preserve">10. </w:t>
      </w:r>
      <w:r w:rsidRPr="009069E1">
        <w:rPr>
          <w:rFonts w:eastAsia="Times New Roman"/>
          <w:b/>
          <w:bCs/>
          <w:sz w:val="24"/>
          <w:szCs w:val="24"/>
          <w:highlight w:val="yellow"/>
          <w:lang w:eastAsia="ru-RU"/>
        </w:rPr>
        <w:t>Балаганский И.А</w:t>
      </w:r>
      <w:r w:rsidRPr="009069E1">
        <w:rPr>
          <w:rFonts w:eastAsia="Times New Roman"/>
          <w:bCs/>
          <w:i/>
          <w:sz w:val="24"/>
          <w:szCs w:val="24"/>
          <w:highlight w:val="yellow"/>
          <w:lang w:eastAsia="ru-RU"/>
        </w:rPr>
        <w:t>.</w:t>
      </w:r>
      <w:r w:rsidRPr="009069E1">
        <w:rPr>
          <w:rFonts w:eastAsia="Times New Roman"/>
          <w:bCs/>
          <w:sz w:val="24"/>
          <w:szCs w:val="24"/>
          <w:highlight w:val="yellow"/>
          <w:lang w:eastAsia="ru-RU"/>
        </w:rPr>
        <w:t xml:space="preserve"> Основы баллистики и аэродинамики: учебное пособие / И.А. Балаганский. </w:t>
      </w:r>
      <w:r w:rsidRPr="009069E1">
        <w:rPr>
          <w:highlight w:val="yellow"/>
        </w:rPr>
        <w:t>–</w:t>
      </w:r>
      <w:r w:rsidRPr="009069E1">
        <w:rPr>
          <w:rFonts w:eastAsia="Times New Roman"/>
          <w:bCs/>
          <w:sz w:val="24"/>
          <w:szCs w:val="24"/>
          <w:highlight w:val="yellow"/>
          <w:lang w:eastAsia="ru-RU"/>
        </w:rPr>
        <w:t xml:space="preserve"> </w:t>
      </w:r>
      <w:proofErr w:type="gramStart"/>
      <w:r w:rsidRPr="009069E1">
        <w:rPr>
          <w:rFonts w:eastAsia="Times New Roman"/>
          <w:bCs/>
          <w:sz w:val="24"/>
          <w:szCs w:val="24"/>
          <w:highlight w:val="yellow"/>
          <w:lang w:eastAsia="ru-RU"/>
        </w:rPr>
        <w:t>Новосибирск :</w:t>
      </w:r>
      <w:proofErr w:type="gramEnd"/>
      <w:r w:rsidRPr="009069E1">
        <w:rPr>
          <w:rFonts w:eastAsia="Times New Roman"/>
          <w:bCs/>
          <w:sz w:val="24"/>
          <w:szCs w:val="24"/>
          <w:highlight w:val="yellow"/>
          <w:lang w:eastAsia="ru-RU"/>
        </w:rPr>
        <w:t xml:space="preserve"> Изд-во НГТУ, 2017. – 200 с.</w:t>
      </w:r>
    </w:p>
    <w:p w14:paraId="7E80D428" w14:textId="2FEBAECB" w:rsidR="00AB0309" w:rsidRPr="00DF54B3" w:rsidRDefault="00087220" w:rsidP="00DF54B3">
      <w:pPr>
        <w:spacing w:line="240" w:lineRule="auto"/>
        <w:ind w:firstLine="709"/>
        <w:jc w:val="both"/>
        <w:rPr>
          <w:rFonts w:eastAsia="Times New Roman"/>
          <w:bCs/>
          <w:sz w:val="24"/>
          <w:szCs w:val="24"/>
          <w:lang w:eastAsia="ru-RU"/>
        </w:rPr>
      </w:pPr>
      <w:r w:rsidRPr="009069E1">
        <w:rPr>
          <w:sz w:val="24"/>
          <w:szCs w:val="24"/>
          <w:highlight w:val="yellow"/>
          <w:shd w:val="clear" w:color="auto" w:fill="FFFFFF"/>
        </w:rPr>
        <w:lastRenderedPageBreak/>
        <w:t>1</w:t>
      </w:r>
      <w:r w:rsidR="00027BA9" w:rsidRPr="009069E1">
        <w:rPr>
          <w:sz w:val="24"/>
          <w:szCs w:val="24"/>
          <w:highlight w:val="yellow"/>
          <w:shd w:val="clear" w:color="auto" w:fill="FFFFFF"/>
        </w:rPr>
        <w:t>1</w:t>
      </w:r>
      <w:r w:rsidR="00C3606D" w:rsidRPr="009069E1">
        <w:rPr>
          <w:i/>
          <w:sz w:val="24"/>
          <w:szCs w:val="24"/>
          <w:highlight w:val="yellow"/>
          <w:shd w:val="clear" w:color="auto" w:fill="FFFFFF"/>
        </w:rPr>
        <w:t>.</w:t>
      </w:r>
      <w:r w:rsidR="00C3606D" w:rsidRPr="009069E1">
        <w:rPr>
          <w:sz w:val="24"/>
          <w:szCs w:val="24"/>
          <w:highlight w:val="yellow"/>
        </w:rPr>
        <w:t xml:space="preserve"> </w:t>
      </w:r>
      <w:r w:rsidR="00C3606D" w:rsidRPr="009069E1">
        <w:rPr>
          <w:rFonts w:eastAsia="Times New Roman"/>
          <w:b/>
          <w:bCs/>
          <w:sz w:val="24"/>
          <w:szCs w:val="24"/>
          <w:highlight w:val="yellow"/>
          <w:lang w:eastAsia="ru-RU"/>
        </w:rPr>
        <w:t xml:space="preserve">Мансуров Р.Р., Королев </w:t>
      </w:r>
      <w:r w:rsidR="00C3606D" w:rsidRPr="009069E1">
        <w:rPr>
          <w:rFonts w:eastAsia="Times New Roman"/>
          <w:b/>
          <w:bCs/>
          <w:sz w:val="24"/>
          <w:szCs w:val="24"/>
          <w:highlight w:val="yellow"/>
          <w:lang w:val="en-US" w:eastAsia="ru-RU"/>
        </w:rPr>
        <w:t>C</w:t>
      </w:r>
      <w:r w:rsidR="00C3606D" w:rsidRPr="009069E1">
        <w:rPr>
          <w:rFonts w:eastAsia="Times New Roman"/>
          <w:b/>
          <w:bCs/>
          <w:sz w:val="24"/>
          <w:szCs w:val="24"/>
          <w:highlight w:val="yellow"/>
          <w:lang w:eastAsia="ru-RU"/>
        </w:rPr>
        <w:t>.А</w:t>
      </w:r>
      <w:r w:rsidR="00C3606D" w:rsidRPr="009069E1">
        <w:rPr>
          <w:rFonts w:eastAsia="Times New Roman"/>
          <w:bCs/>
          <w:i/>
          <w:sz w:val="24"/>
          <w:szCs w:val="24"/>
          <w:highlight w:val="yellow"/>
          <w:lang w:eastAsia="ru-RU"/>
        </w:rPr>
        <w:t>.</w:t>
      </w:r>
      <w:r w:rsidR="00C3606D" w:rsidRPr="009069E1">
        <w:rPr>
          <w:rFonts w:eastAsia="Times New Roman"/>
          <w:bCs/>
          <w:sz w:val="24"/>
          <w:szCs w:val="24"/>
          <w:highlight w:val="yellow"/>
          <w:lang w:eastAsia="ru-RU"/>
        </w:rPr>
        <w:t xml:space="preserve"> Разработка методики баллистического расчета и оптимизации параметров активно-реактивного снаряда // Сборник материалов XXXIII Республиканской выставки-сессии студенческих инновационных проектов.</w:t>
      </w:r>
      <w:r w:rsidR="00027BA9" w:rsidRPr="009069E1">
        <w:rPr>
          <w:rFonts w:eastAsia="Times New Roman"/>
          <w:bCs/>
          <w:sz w:val="24"/>
          <w:szCs w:val="24"/>
          <w:highlight w:val="yellow"/>
          <w:lang w:eastAsia="ru-RU"/>
        </w:rPr>
        <w:t xml:space="preserve"> –</w:t>
      </w:r>
      <w:r w:rsidR="00C3606D" w:rsidRPr="009069E1">
        <w:rPr>
          <w:rFonts w:eastAsia="Times New Roman"/>
          <w:bCs/>
          <w:sz w:val="24"/>
          <w:szCs w:val="24"/>
          <w:highlight w:val="yellow"/>
          <w:lang w:eastAsia="ru-RU"/>
        </w:rPr>
        <w:t xml:space="preserve"> Ижевск, 2022. </w:t>
      </w:r>
      <w:r w:rsidR="00027BA9" w:rsidRPr="009069E1">
        <w:rPr>
          <w:rFonts w:eastAsia="Times New Roman"/>
          <w:bCs/>
          <w:sz w:val="24"/>
          <w:szCs w:val="24"/>
          <w:highlight w:val="yellow"/>
          <w:lang w:eastAsia="ru-RU"/>
        </w:rPr>
        <w:t xml:space="preserve">– </w:t>
      </w:r>
      <w:r w:rsidR="00C3606D" w:rsidRPr="009069E1">
        <w:rPr>
          <w:rFonts w:eastAsia="Times New Roman"/>
          <w:bCs/>
          <w:sz w:val="24"/>
          <w:szCs w:val="24"/>
          <w:highlight w:val="yellow"/>
          <w:lang w:eastAsia="ru-RU"/>
        </w:rPr>
        <w:t>С. 229-237.</w:t>
      </w:r>
    </w:p>
    <w:p w14:paraId="046A2FFA" w14:textId="77777777" w:rsidR="003F0A12" w:rsidRDefault="003F0A12" w:rsidP="00C67180">
      <w:pPr>
        <w:spacing w:line="240" w:lineRule="auto"/>
        <w:jc w:val="center"/>
        <w:rPr>
          <w:i/>
          <w:sz w:val="24"/>
          <w:szCs w:val="24"/>
        </w:rPr>
      </w:pPr>
    </w:p>
    <w:p w14:paraId="62643F7B" w14:textId="77777777" w:rsidR="00097A0F" w:rsidRDefault="00097A0F" w:rsidP="00C67180">
      <w:pPr>
        <w:spacing w:line="240" w:lineRule="auto"/>
        <w:jc w:val="center"/>
        <w:rPr>
          <w:i/>
          <w:sz w:val="24"/>
          <w:szCs w:val="24"/>
        </w:rPr>
      </w:pPr>
    </w:p>
    <w:p w14:paraId="4A434E7E" w14:textId="77777777" w:rsidR="00A26BBB" w:rsidRDefault="00A26BBB" w:rsidP="00A26BBB">
      <w:pPr>
        <w:spacing w:line="240" w:lineRule="auto"/>
        <w:ind w:firstLine="851"/>
        <w:jc w:val="both"/>
        <w:rPr>
          <w:rFonts w:eastAsia="Times New Roman"/>
          <w:i/>
          <w:sz w:val="24"/>
          <w:szCs w:val="24"/>
          <w:lang w:eastAsia="ru-RU"/>
        </w:rPr>
      </w:pPr>
      <w:r w:rsidRPr="00404BCC">
        <w:rPr>
          <w:rFonts w:eastAsia="Times New Roman"/>
          <w:i/>
          <w:sz w:val="24"/>
          <w:szCs w:val="24"/>
          <w:lang w:eastAsia="ru-RU"/>
        </w:rPr>
        <w:t xml:space="preserve">Королев Станислав Анатольевич, д-р техн. наук, доц., </w:t>
      </w:r>
      <w:hyperlink r:id="rId206" w:history="1">
        <w:r w:rsidRPr="00404BCC">
          <w:rPr>
            <w:rFonts w:eastAsia="Times New Roman"/>
            <w:i/>
            <w:color w:val="0000FF"/>
            <w:sz w:val="24"/>
            <w:szCs w:val="24"/>
            <w:u w:val="single"/>
            <w:lang w:val="en-US" w:eastAsia="ru-RU"/>
          </w:rPr>
          <w:t>stkj</w:t>
        </w:r>
        <w:r w:rsidRPr="00404BCC">
          <w:rPr>
            <w:rFonts w:eastAsia="Times New Roman"/>
            <w:i/>
            <w:color w:val="0000FF"/>
            <w:sz w:val="24"/>
            <w:szCs w:val="24"/>
            <w:u w:val="single"/>
            <w:lang w:eastAsia="ru-RU"/>
          </w:rPr>
          <w:t>@</w:t>
        </w:r>
        <w:r w:rsidRPr="00404BCC">
          <w:rPr>
            <w:rFonts w:eastAsia="Times New Roman"/>
            <w:i/>
            <w:color w:val="0000FF"/>
            <w:sz w:val="24"/>
            <w:szCs w:val="24"/>
            <w:u w:val="single"/>
            <w:lang w:val="en-US" w:eastAsia="ru-RU"/>
          </w:rPr>
          <w:t>mail</w:t>
        </w:r>
        <w:r w:rsidRPr="00404BCC">
          <w:rPr>
            <w:rFonts w:eastAsia="Times New Roman"/>
            <w:i/>
            <w:color w:val="0000FF"/>
            <w:sz w:val="24"/>
            <w:szCs w:val="24"/>
            <w:u w:val="single"/>
            <w:lang w:eastAsia="ru-RU"/>
          </w:rPr>
          <w:t>.</w:t>
        </w:r>
        <w:proofErr w:type="spellStart"/>
        <w:r w:rsidRPr="00404BCC">
          <w:rPr>
            <w:rFonts w:eastAsia="Times New Roman"/>
            <w:i/>
            <w:color w:val="0000FF"/>
            <w:sz w:val="24"/>
            <w:szCs w:val="24"/>
            <w:u w:val="single"/>
            <w:lang w:val="en-US" w:eastAsia="ru-RU"/>
          </w:rPr>
          <w:t>ru</w:t>
        </w:r>
        <w:proofErr w:type="spellEnd"/>
      </w:hyperlink>
      <w:r w:rsidRPr="00404BCC">
        <w:rPr>
          <w:rFonts w:eastAsia="Times New Roman"/>
          <w:i/>
          <w:sz w:val="24"/>
          <w:szCs w:val="24"/>
          <w:lang w:eastAsia="ru-RU"/>
        </w:rPr>
        <w:t>, Россия, Ижевск, Ижевский государственный технический университет имени М.Т. Калашникова,</w:t>
      </w:r>
    </w:p>
    <w:p w14:paraId="3AE42B99" w14:textId="77777777" w:rsidR="00097A0F" w:rsidRPr="00B03230" w:rsidRDefault="00097A0F" w:rsidP="00B03230">
      <w:pPr>
        <w:spacing w:line="240" w:lineRule="auto"/>
        <w:ind w:firstLine="851"/>
        <w:jc w:val="both"/>
        <w:rPr>
          <w:rFonts w:eastAsia="Times New Roman"/>
          <w:i/>
          <w:sz w:val="24"/>
          <w:szCs w:val="24"/>
          <w:lang w:eastAsia="ru-RU"/>
        </w:rPr>
      </w:pPr>
    </w:p>
    <w:p w14:paraId="3061E148" w14:textId="3A2DA31C" w:rsidR="00B03230" w:rsidRPr="00B03230" w:rsidRDefault="00B03230" w:rsidP="00B03230">
      <w:pPr>
        <w:spacing w:line="240" w:lineRule="auto"/>
        <w:ind w:firstLine="851"/>
        <w:jc w:val="both"/>
        <w:rPr>
          <w:rFonts w:eastAsia="Times New Roman"/>
          <w:i/>
          <w:sz w:val="24"/>
          <w:szCs w:val="24"/>
          <w:lang w:eastAsia="ru-RU"/>
        </w:rPr>
      </w:pPr>
      <w:r>
        <w:rPr>
          <w:rFonts w:eastAsia="Times New Roman"/>
          <w:i/>
          <w:sz w:val="24"/>
          <w:szCs w:val="24"/>
          <w:lang w:eastAsia="ru-RU"/>
        </w:rPr>
        <w:t xml:space="preserve">Мансуров Рустам </w:t>
      </w:r>
      <w:proofErr w:type="spellStart"/>
      <w:r>
        <w:rPr>
          <w:rFonts w:eastAsia="Times New Roman"/>
          <w:i/>
          <w:sz w:val="24"/>
          <w:szCs w:val="24"/>
          <w:lang w:eastAsia="ru-RU"/>
        </w:rPr>
        <w:t>Ренатович</w:t>
      </w:r>
      <w:proofErr w:type="spellEnd"/>
      <w:r w:rsidRPr="00B03230">
        <w:rPr>
          <w:rFonts w:eastAsia="Times New Roman"/>
          <w:i/>
          <w:sz w:val="24"/>
          <w:szCs w:val="24"/>
          <w:lang w:eastAsia="ru-RU"/>
        </w:rPr>
        <w:t xml:space="preserve">, </w:t>
      </w:r>
      <w:r>
        <w:rPr>
          <w:rFonts w:eastAsia="Times New Roman"/>
          <w:i/>
          <w:sz w:val="24"/>
          <w:szCs w:val="24"/>
          <w:lang w:eastAsia="ru-RU"/>
        </w:rPr>
        <w:t>инженер-программист 1 категории</w:t>
      </w:r>
      <w:r w:rsidRPr="00B03230">
        <w:rPr>
          <w:rFonts w:eastAsia="Times New Roman"/>
          <w:i/>
          <w:sz w:val="24"/>
          <w:szCs w:val="24"/>
          <w:lang w:eastAsia="ru-RU"/>
        </w:rPr>
        <w:t xml:space="preserve">, </w:t>
      </w:r>
      <w:proofErr w:type="spellStart"/>
      <w:r>
        <w:rPr>
          <w:rFonts w:eastAsia="Times New Roman"/>
          <w:i/>
          <w:color w:val="0000FF"/>
          <w:sz w:val="24"/>
          <w:szCs w:val="24"/>
          <w:u w:val="single"/>
          <w:lang w:val="en-US" w:eastAsia="ru-RU"/>
        </w:rPr>
        <w:t>otum</w:t>
      </w:r>
      <w:proofErr w:type="spellEnd"/>
      <w:r w:rsidRPr="00B03230">
        <w:rPr>
          <w:rFonts w:eastAsia="Times New Roman"/>
          <w:i/>
          <w:color w:val="0000FF"/>
          <w:sz w:val="24"/>
          <w:szCs w:val="24"/>
          <w:u w:val="single"/>
          <w:lang w:eastAsia="ru-RU"/>
        </w:rPr>
        <w:t>@</w:t>
      </w:r>
      <w:r>
        <w:rPr>
          <w:rFonts w:eastAsia="Times New Roman"/>
          <w:i/>
          <w:color w:val="0000FF"/>
          <w:sz w:val="24"/>
          <w:szCs w:val="24"/>
          <w:u w:val="single"/>
          <w:lang w:val="en-US" w:eastAsia="ru-RU"/>
        </w:rPr>
        <w:t>bk</w:t>
      </w:r>
      <w:r w:rsidRPr="00B03230">
        <w:rPr>
          <w:rFonts w:eastAsia="Times New Roman"/>
          <w:i/>
          <w:color w:val="0000FF"/>
          <w:sz w:val="24"/>
          <w:szCs w:val="24"/>
          <w:u w:val="single"/>
          <w:lang w:eastAsia="ru-RU"/>
        </w:rPr>
        <w:t>.</w:t>
      </w:r>
      <w:proofErr w:type="spellStart"/>
      <w:r>
        <w:rPr>
          <w:rFonts w:eastAsia="Times New Roman"/>
          <w:i/>
          <w:color w:val="0000FF"/>
          <w:sz w:val="24"/>
          <w:szCs w:val="24"/>
          <w:u w:val="single"/>
          <w:lang w:val="en-US" w:eastAsia="ru-RU"/>
        </w:rPr>
        <w:t>ru</w:t>
      </w:r>
      <w:proofErr w:type="spellEnd"/>
      <w:r w:rsidRPr="00B03230">
        <w:rPr>
          <w:rFonts w:eastAsia="Times New Roman"/>
          <w:i/>
          <w:sz w:val="24"/>
          <w:szCs w:val="24"/>
          <w:lang w:eastAsia="ru-RU"/>
        </w:rPr>
        <w:t>, Россия, Ижевск, Ижевский государственный технический университет имени М.Т. Калашникова.</w:t>
      </w:r>
    </w:p>
    <w:p w14:paraId="76B20EE6" w14:textId="77777777" w:rsidR="00C67180" w:rsidRPr="00097A0F" w:rsidRDefault="00C67180" w:rsidP="00C67180">
      <w:pPr>
        <w:spacing w:line="240" w:lineRule="auto"/>
        <w:jc w:val="center"/>
        <w:rPr>
          <w:i/>
          <w:caps/>
          <w:sz w:val="24"/>
          <w:szCs w:val="24"/>
        </w:rPr>
      </w:pPr>
    </w:p>
    <w:p w14:paraId="5D72A28C" w14:textId="27F2776E" w:rsidR="00A26AE0" w:rsidRPr="009069E1" w:rsidRDefault="00C67180" w:rsidP="00C67180">
      <w:pPr>
        <w:spacing w:line="240" w:lineRule="auto"/>
        <w:jc w:val="center"/>
        <w:rPr>
          <w:i/>
          <w:caps/>
          <w:sz w:val="24"/>
          <w:szCs w:val="24"/>
          <w:highlight w:val="yellow"/>
          <w:lang w:val="en-US"/>
        </w:rPr>
      </w:pPr>
      <w:r w:rsidRPr="009069E1">
        <w:rPr>
          <w:i/>
          <w:caps/>
          <w:sz w:val="24"/>
          <w:szCs w:val="24"/>
          <w:highlight w:val="yellow"/>
          <w:lang w:val="en-US"/>
        </w:rPr>
        <w:t>STUDY OF THE LIMITS OF INCREASING THE FIRE RANGE OF AN ACTIVE-JET PROJECT</w:t>
      </w:r>
    </w:p>
    <w:p w14:paraId="5E696538" w14:textId="77777777" w:rsidR="00097A0F" w:rsidRPr="009069E1" w:rsidRDefault="00097A0F" w:rsidP="00C67180">
      <w:pPr>
        <w:spacing w:line="240" w:lineRule="auto"/>
        <w:jc w:val="center"/>
        <w:rPr>
          <w:caps/>
          <w:sz w:val="24"/>
          <w:szCs w:val="24"/>
          <w:highlight w:val="yellow"/>
          <w:lang w:val="en-US"/>
        </w:rPr>
      </w:pPr>
    </w:p>
    <w:p w14:paraId="0AD4E5EB" w14:textId="1E71D029" w:rsidR="00A26AE0" w:rsidRPr="009069E1" w:rsidRDefault="00A26BBB" w:rsidP="008E666F">
      <w:pPr>
        <w:spacing w:line="240" w:lineRule="auto"/>
        <w:jc w:val="center"/>
        <w:rPr>
          <w:i/>
          <w:sz w:val="24"/>
          <w:szCs w:val="24"/>
          <w:highlight w:val="yellow"/>
          <w:lang w:val="en-US"/>
        </w:rPr>
      </w:pPr>
      <w:r w:rsidRPr="009069E1">
        <w:rPr>
          <w:i/>
          <w:sz w:val="24"/>
          <w:szCs w:val="24"/>
          <w:highlight w:val="yellow"/>
          <w:lang w:val="en-US"/>
        </w:rPr>
        <w:t>S.A. Korolev, R.R. Mansurov</w:t>
      </w:r>
    </w:p>
    <w:p w14:paraId="2F82AF36" w14:textId="0AEF8464" w:rsidR="00A26AE0" w:rsidRPr="009069E1" w:rsidRDefault="00A26AE0" w:rsidP="008E666F">
      <w:pPr>
        <w:spacing w:line="240" w:lineRule="auto"/>
        <w:ind w:firstLine="709"/>
        <w:jc w:val="both"/>
        <w:rPr>
          <w:i/>
          <w:sz w:val="24"/>
          <w:szCs w:val="24"/>
          <w:highlight w:val="yellow"/>
          <w:lang w:val="en-US"/>
        </w:rPr>
      </w:pPr>
      <w:r w:rsidRPr="009069E1">
        <w:rPr>
          <w:b/>
          <w:bCs/>
          <w:i/>
          <w:sz w:val="24"/>
          <w:szCs w:val="24"/>
          <w:highlight w:val="yellow"/>
          <w:lang w:val="en-US"/>
        </w:rPr>
        <w:t>Annotation</w:t>
      </w:r>
      <w:r w:rsidRPr="009069E1">
        <w:rPr>
          <w:i/>
          <w:sz w:val="24"/>
          <w:szCs w:val="24"/>
          <w:highlight w:val="yellow"/>
          <w:lang w:val="en-US"/>
        </w:rPr>
        <w:t xml:space="preserve">: </w:t>
      </w:r>
      <w:r w:rsidR="00C67180" w:rsidRPr="009069E1">
        <w:rPr>
          <w:i/>
          <w:sz w:val="24"/>
          <w:szCs w:val="24"/>
          <w:highlight w:val="yellow"/>
          <w:lang w:val="en-US"/>
        </w:rPr>
        <w:t>The article discusses various ways to increase the firing range limits of an active-rocket projectile. To increase the firing range, the problem of multidimensional optimization was solved. A mathematical model for the ballistic calculation of ARS has been developed. The problem of internal ballistics of solid propellant rocket engines has been solved, and the problem of external ballistics has also been solved, taking into account the condition of projectile stability along the entire trajectory.</w:t>
      </w:r>
    </w:p>
    <w:p w14:paraId="601144B7" w14:textId="77777777" w:rsidR="00097A0F" w:rsidRPr="009069E1" w:rsidRDefault="00097A0F" w:rsidP="008E666F">
      <w:pPr>
        <w:spacing w:line="240" w:lineRule="auto"/>
        <w:ind w:firstLine="709"/>
        <w:jc w:val="both"/>
        <w:rPr>
          <w:i/>
          <w:sz w:val="24"/>
          <w:szCs w:val="24"/>
          <w:highlight w:val="yellow"/>
          <w:lang w:val="en-US"/>
        </w:rPr>
      </w:pPr>
    </w:p>
    <w:p w14:paraId="0F89E61E" w14:textId="77777777" w:rsidR="00C67180" w:rsidRPr="009069E1" w:rsidRDefault="008B0664" w:rsidP="00C67180">
      <w:pPr>
        <w:spacing w:line="240" w:lineRule="auto"/>
        <w:ind w:firstLine="709"/>
        <w:jc w:val="both"/>
        <w:rPr>
          <w:i/>
          <w:sz w:val="24"/>
          <w:szCs w:val="24"/>
          <w:highlight w:val="yellow"/>
          <w:lang w:val="en-US"/>
        </w:rPr>
      </w:pPr>
      <w:r w:rsidRPr="009069E1">
        <w:rPr>
          <w:b/>
          <w:bCs/>
          <w:i/>
          <w:sz w:val="24"/>
          <w:szCs w:val="24"/>
          <w:highlight w:val="yellow"/>
          <w:lang w:val="en-US"/>
        </w:rPr>
        <w:t>Keywords:</w:t>
      </w:r>
      <w:r w:rsidR="00A26AE0" w:rsidRPr="009069E1">
        <w:rPr>
          <w:b/>
          <w:bCs/>
          <w:i/>
          <w:sz w:val="24"/>
          <w:szCs w:val="24"/>
          <w:highlight w:val="yellow"/>
          <w:lang w:val="en-US"/>
        </w:rPr>
        <w:t xml:space="preserve"> </w:t>
      </w:r>
    </w:p>
    <w:p w14:paraId="401B714D" w14:textId="1B6366DB" w:rsidR="008B0664" w:rsidRPr="009069E1" w:rsidRDefault="00C67180" w:rsidP="00C67180">
      <w:pPr>
        <w:spacing w:line="240" w:lineRule="auto"/>
        <w:ind w:firstLine="709"/>
        <w:jc w:val="both"/>
        <w:rPr>
          <w:i/>
          <w:sz w:val="24"/>
          <w:szCs w:val="24"/>
          <w:highlight w:val="yellow"/>
          <w:lang w:val="en-US"/>
        </w:rPr>
      </w:pPr>
      <w:r w:rsidRPr="009069E1">
        <w:rPr>
          <w:i/>
          <w:sz w:val="24"/>
          <w:szCs w:val="24"/>
          <w:highlight w:val="yellow"/>
          <w:lang w:val="en-US"/>
        </w:rPr>
        <w:t>External ballistics, internal ballistics of solid propellant rocket engines, multidimensional optimization, projectile stability criterion, active rocket projectile, jet engine.</w:t>
      </w:r>
    </w:p>
    <w:p w14:paraId="77D66365" w14:textId="77777777" w:rsidR="008B0664" w:rsidRPr="009069E1" w:rsidRDefault="008B0664" w:rsidP="008E666F">
      <w:pPr>
        <w:spacing w:line="240" w:lineRule="auto"/>
        <w:ind w:firstLine="709"/>
        <w:jc w:val="both"/>
        <w:rPr>
          <w:sz w:val="24"/>
          <w:szCs w:val="24"/>
          <w:highlight w:val="yellow"/>
          <w:lang w:val="en-US"/>
        </w:rPr>
      </w:pPr>
    </w:p>
    <w:p w14:paraId="1F9E90E8" w14:textId="77777777" w:rsidR="00A26BBB" w:rsidRPr="009069E1" w:rsidRDefault="00A26BBB" w:rsidP="00A26BBB">
      <w:pPr>
        <w:spacing w:line="240" w:lineRule="auto"/>
        <w:ind w:firstLine="851"/>
        <w:jc w:val="both"/>
        <w:rPr>
          <w:rFonts w:eastAsia="Times New Roman"/>
          <w:i/>
          <w:sz w:val="24"/>
          <w:szCs w:val="24"/>
          <w:highlight w:val="yellow"/>
          <w:lang w:val="en-US" w:eastAsia="ru-RU"/>
        </w:rPr>
      </w:pPr>
      <w:r w:rsidRPr="009069E1">
        <w:rPr>
          <w:rFonts w:eastAsia="Times New Roman"/>
          <w:i/>
          <w:sz w:val="24"/>
          <w:szCs w:val="24"/>
          <w:highlight w:val="yellow"/>
          <w:lang w:val="en-US" w:eastAsia="ru-RU"/>
        </w:rPr>
        <w:t xml:space="preserve">Korolev Stanislav </w:t>
      </w:r>
      <w:proofErr w:type="spellStart"/>
      <w:r w:rsidRPr="009069E1">
        <w:rPr>
          <w:rFonts w:eastAsia="Times New Roman"/>
          <w:i/>
          <w:sz w:val="24"/>
          <w:szCs w:val="24"/>
          <w:highlight w:val="yellow"/>
          <w:lang w:val="en-US" w:eastAsia="ru-RU"/>
        </w:rPr>
        <w:t>Anatol'yevich</w:t>
      </w:r>
      <w:proofErr w:type="spellEnd"/>
      <w:r w:rsidRPr="009069E1">
        <w:rPr>
          <w:rFonts w:eastAsia="Times New Roman"/>
          <w:i/>
          <w:sz w:val="24"/>
          <w:szCs w:val="24"/>
          <w:highlight w:val="yellow"/>
          <w:lang w:val="en-US" w:eastAsia="ru-RU"/>
        </w:rPr>
        <w:t xml:space="preserve">, doctor of technical sciences, docent, </w:t>
      </w:r>
      <w:hyperlink r:id="rId207" w:history="1">
        <w:r w:rsidRPr="009069E1">
          <w:rPr>
            <w:rFonts w:eastAsia="Times New Roman"/>
            <w:i/>
            <w:color w:val="0000FF"/>
            <w:sz w:val="24"/>
            <w:szCs w:val="24"/>
            <w:highlight w:val="yellow"/>
            <w:u w:val="single"/>
            <w:lang w:val="en-US" w:eastAsia="ru-RU"/>
          </w:rPr>
          <w:t>stkj@mail.ru</w:t>
        </w:r>
      </w:hyperlink>
      <w:r w:rsidRPr="009069E1">
        <w:rPr>
          <w:rFonts w:eastAsia="Times New Roman"/>
          <w:i/>
          <w:sz w:val="24"/>
          <w:szCs w:val="24"/>
          <w:highlight w:val="yellow"/>
          <w:lang w:val="en-US" w:eastAsia="ru-RU"/>
        </w:rPr>
        <w:t>, Russia, Izhevsk, Kalashnikov Izhevsk State Technical University,</w:t>
      </w:r>
    </w:p>
    <w:p w14:paraId="4C7F9877" w14:textId="77777777" w:rsidR="00097A0F" w:rsidRPr="009069E1" w:rsidRDefault="00097A0F" w:rsidP="00D16845">
      <w:pPr>
        <w:spacing w:line="240" w:lineRule="auto"/>
        <w:ind w:firstLine="851"/>
        <w:rPr>
          <w:i/>
          <w:sz w:val="24"/>
          <w:szCs w:val="24"/>
          <w:highlight w:val="yellow"/>
          <w:lang w:val="en-US"/>
        </w:rPr>
      </w:pPr>
    </w:p>
    <w:p w14:paraId="6668CF82" w14:textId="091BBA80" w:rsidR="008B0664" w:rsidRDefault="00C67180" w:rsidP="00D16845">
      <w:pPr>
        <w:spacing w:line="240" w:lineRule="auto"/>
        <w:ind w:firstLine="851"/>
        <w:rPr>
          <w:rFonts w:eastAsia="Times New Roman"/>
          <w:i/>
          <w:sz w:val="24"/>
          <w:szCs w:val="24"/>
          <w:lang w:val="en-US" w:eastAsia="ru-RU"/>
        </w:rPr>
      </w:pPr>
      <w:r w:rsidRPr="009069E1">
        <w:rPr>
          <w:i/>
          <w:sz w:val="24"/>
          <w:szCs w:val="24"/>
          <w:highlight w:val="yellow"/>
          <w:lang w:val="en-US"/>
        </w:rPr>
        <w:t xml:space="preserve">Mansurov Rustam </w:t>
      </w:r>
      <w:proofErr w:type="spellStart"/>
      <w:r w:rsidRPr="009069E1">
        <w:rPr>
          <w:i/>
          <w:sz w:val="24"/>
          <w:szCs w:val="24"/>
          <w:highlight w:val="yellow"/>
          <w:lang w:val="en-US"/>
        </w:rPr>
        <w:t>Renatovich</w:t>
      </w:r>
      <w:proofErr w:type="spellEnd"/>
      <w:r w:rsidRPr="009069E1">
        <w:rPr>
          <w:i/>
          <w:sz w:val="24"/>
          <w:szCs w:val="24"/>
          <w:highlight w:val="yellow"/>
          <w:lang w:val="en-US"/>
        </w:rPr>
        <w:t xml:space="preserve"> 1st category software engineer</w:t>
      </w:r>
      <w:r w:rsidR="00A26BBB" w:rsidRPr="009069E1">
        <w:rPr>
          <w:i/>
          <w:sz w:val="24"/>
          <w:szCs w:val="24"/>
          <w:highlight w:val="yellow"/>
          <w:lang w:val="en-US"/>
        </w:rPr>
        <w:t xml:space="preserve">, </w:t>
      </w:r>
      <w:r w:rsidR="00A26BBB" w:rsidRPr="009069E1">
        <w:rPr>
          <w:rFonts w:eastAsia="Times New Roman"/>
          <w:i/>
          <w:color w:val="0000FF"/>
          <w:sz w:val="24"/>
          <w:szCs w:val="24"/>
          <w:highlight w:val="yellow"/>
          <w:u w:val="single"/>
          <w:lang w:val="en-US" w:eastAsia="ru-RU"/>
        </w:rPr>
        <w:t>otum@bk.ru,</w:t>
      </w:r>
      <w:r w:rsidR="00A26BBB" w:rsidRPr="009069E1">
        <w:rPr>
          <w:i/>
          <w:sz w:val="24"/>
          <w:szCs w:val="24"/>
          <w:highlight w:val="yellow"/>
          <w:lang w:val="en-US"/>
        </w:rPr>
        <w:t xml:space="preserve"> student, </w:t>
      </w:r>
      <w:r w:rsidR="00A26BBB" w:rsidRPr="009069E1">
        <w:rPr>
          <w:rFonts w:eastAsia="Times New Roman"/>
          <w:i/>
          <w:sz w:val="24"/>
          <w:szCs w:val="24"/>
          <w:highlight w:val="yellow"/>
          <w:lang w:val="en-US" w:eastAsia="ru-RU"/>
        </w:rPr>
        <w:t>Russia, Izhevsk, Kalashnikov Izhevsk State Technical University,</w:t>
      </w:r>
    </w:p>
    <w:p w14:paraId="53B91048" w14:textId="77777777" w:rsidR="00BC7E0C" w:rsidRDefault="00BC7E0C" w:rsidP="00D16845">
      <w:pPr>
        <w:spacing w:line="240" w:lineRule="auto"/>
        <w:ind w:firstLine="851"/>
        <w:rPr>
          <w:rFonts w:eastAsia="Times New Roman"/>
          <w:i/>
          <w:sz w:val="24"/>
          <w:szCs w:val="24"/>
          <w:lang w:val="en-US" w:eastAsia="ru-RU"/>
        </w:rPr>
      </w:pPr>
    </w:p>
    <w:p w14:paraId="4568C928" w14:textId="77777777" w:rsidR="00BC7E0C" w:rsidRPr="00D1278F" w:rsidRDefault="00BC7E0C" w:rsidP="00D16845">
      <w:pPr>
        <w:spacing w:line="240" w:lineRule="auto"/>
        <w:ind w:firstLine="851"/>
        <w:rPr>
          <w:i/>
          <w:sz w:val="24"/>
          <w:szCs w:val="24"/>
          <w:shd w:val="clear" w:color="auto" w:fill="FFFFFF"/>
          <w:lang w:val="en-US"/>
        </w:rPr>
      </w:pPr>
    </w:p>
    <w:sectPr w:rsidR="00BC7E0C" w:rsidRPr="00D1278F" w:rsidSect="00002F71">
      <w:footerReference w:type="default" r:id="rId208"/>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B50C86" w14:textId="77777777" w:rsidR="002B1059" w:rsidRDefault="002B1059" w:rsidP="00E70E4F">
      <w:pPr>
        <w:spacing w:line="240" w:lineRule="auto"/>
      </w:pPr>
      <w:r>
        <w:separator/>
      </w:r>
    </w:p>
  </w:endnote>
  <w:endnote w:type="continuationSeparator" w:id="0">
    <w:p w14:paraId="53C3B299" w14:textId="77777777" w:rsidR="002B1059" w:rsidRDefault="002B1059" w:rsidP="00E70E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74B50" w14:textId="77777777" w:rsidR="00D1278F" w:rsidRDefault="00D1278F">
    <w:pPr>
      <w:pStyle w:val="a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A71098" w14:textId="77777777" w:rsidR="002B1059" w:rsidRDefault="002B1059" w:rsidP="00E70E4F">
      <w:pPr>
        <w:spacing w:line="240" w:lineRule="auto"/>
      </w:pPr>
      <w:r>
        <w:separator/>
      </w:r>
    </w:p>
  </w:footnote>
  <w:footnote w:type="continuationSeparator" w:id="0">
    <w:p w14:paraId="1232C603" w14:textId="77777777" w:rsidR="002B1059" w:rsidRDefault="002B1059" w:rsidP="00E70E4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A91462"/>
    <w:multiLevelType w:val="hybridMultilevel"/>
    <w:tmpl w:val="41D033C8"/>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4C500F7"/>
    <w:multiLevelType w:val="hybridMultilevel"/>
    <w:tmpl w:val="8B6894C4"/>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5157AF5"/>
    <w:multiLevelType w:val="hybridMultilevel"/>
    <w:tmpl w:val="2E34C832"/>
    <w:lvl w:ilvl="0" w:tplc="0419000F">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C0167DA"/>
    <w:multiLevelType w:val="hybridMultilevel"/>
    <w:tmpl w:val="3736721A"/>
    <w:lvl w:ilvl="0" w:tplc="E3DCF64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44B750B2"/>
    <w:multiLevelType w:val="hybridMultilevel"/>
    <w:tmpl w:val="065C450E"/>
    <w:lvl w:ilvl="0" w:tplc="1398164E">
      <w:start w:val="1"/>
      <w:numFmt w:val="decimal"/>
      <w:lvlText w:val="%1."/>
      <w:lvlJc w:val="left"/>
      <w:pPr>
        <w:ind w:left="9291" w:hanging="360"/>
      </w:pPr>
      <w:rPr>
        <w:rFonts w:cs="Times New Roman" w:hint="default"/>
      </w:rPr>
    </w:lvl>
    <w:lvl w:ilvl="1" w:tplc="04190019" w:tentative="1">
      <w:start w:val="1"/>
      <w:numFmt w:val="lowerLetter"/>
      <w:lvlText w:val="%2."/>
      <w:lvlJc w:val="left"/>
      <w:pPr>
        <w:ind w:left="10152" w:hanging="360"/>
      </w:pPr>
      <w:rPr>
        <w:rFonts w:cs="Times New Roman"/>
      </w:rPr>
    </w:lvl>
    <w:lvl w:ilvl="2" w:tplc="0419001B" w:tentative="1">
      <w:start w:val="1"/>
      <w:numFmt w:val="lowerRoman"/>
      <w:lvlText w:val="%3."/>
      <w:lvlJc w:val="right"/>
      <w:pPr>
        <w:ind w:left="10872" w:hanging="180"/>
      </w:pPr>
      <w:rPr>
        <w:rFonts w:cs="Times New Roman"/>
      </w:rPr>
    </w:lvl>
    <w:lvl w:ilvl="3" w:tplc="0419000F" w:tentative="1">
      <w:start w:val="1"/>
      <w:numFmt w:val="decimal"/>
      <w:lvlText w:val="%4."/>
      <w:lvlJc w:val="left"/>
      <w:pPr>
        <w:ind w:left="11592" w:hanging="360"/>
      </w:pPr>
      <w:rPr>
        <w:rFonts w:cs="Times New Roman"/>
      </w:rPr>
    </w:lvl>
    <w:lvl w:ilvl="4" w:tplc="04190019" w:tentative="1">
      <w:start w:val="1"/>
      <w:numFmt w:val="lowerLetter"/>
      <w:lvlText w:val="%5."/>
      <w:lvlJc w:val="left"/>
      <w:pPr>
        <w:ind w:left="12312" w:hanging="360"/>
      </w:pPr>
      <w:rPr>
        <w:rFonts w:cs="Times New Roman"/>
      </w:rPr>
    </w:lvl>
    <w:lvl w:ilvl="5" w:tplc="0419001B" w:tentative="1">
      <w:start w:val="1"/>
      <w:numFmt w:val="lowerRoman"/>
      <w:lvlText w:val="%6."/>
      <w:lvlJc w:val="right"/>
      <w:pPr>
        <w:ind w:left="13032" w:hanging="180"/>
      </w:pPr>
      <w:rPr>
        <w:rFonts w:cs="Times New Roman"/>
      </w:rPr>
    </w:lvl>
    <w:lvl w:ilvl="6" w:tplc="0419000F" w:tentative="1">
      <w:start w:val="1"/>
      <w:numFmt w:val="decimal"/>
      <w:lvlText w:val="%7."/>
      <w:lvlJc w:val="left"/>
      <w:pPr>
        <w:ind w:left="13752" w:hanging="360"/>
      </w:pPr>
      <w:rPr>
        <w:rFonts w:cs="Times New Roman"/>
      </w:rPr>
    </w:lvl>
    <w:lvl w:ilvl="7" w:tplc="04190019" w:tentative="1">
      <w:start w:val="1"/>
      <w:numFmt w:val="lowerLetter"/>
      <w:lvlText w:val="%8."/>
      <w:lvlJc w:val="left"/>
      <w:pPr>
        <w:ind w:left="14472" w:hanging="360"/>
      </w:pPr>
      <w:rPr>
        <w:rFonts w:cs="Times New Roman"/>
      </w:rPr>
    </w:lvl>
    <w:lvl w:ilvl="8" w:tplc="0419001B" w:tentative="1">
      <w:start w:val="1"/>
      <w:numFmt w:val="lowerRoman"/>
      <w:lvlText w:val="%9."/>
      <w:lvlJc w:val="right"/>
      <w:pPr>
        <w:ind w:left="15192" w:hanging="180"/>
      </w:pPr>
      <w:rPr>
        <w:rFonts w:cs="Times New Roman"/>
      </w:rPr>
    </w:lvl>
  </w:abstractNum>
  <w:abstractNum w:abstractNumId="8" w15:restartNumberingAfterBreak="0">
    <w:nsid w:val="4D1B535F"/>
    <w:multiLevelType w:val="hybridMultilevel"/>
    <w:tmpl w:val="4162D92A"/>
    <w:lvl w:ilvl="0" w:tplc="A4BE7D62">
      <w:start w:val="1"/>
      <w:numFmt w:val="decimal"/>
      <w:lvlText w:val="%1."/>
      <w:lvlJc w:val="left"/>
      <w:pPr>
        <w:tabs>
          <w:tab w:val="num" w:pos="360"/>
        </w:tabs>
        <w:ind w:left="360" w:hanging="360"/>
      </w:pPr>
    </w:lvl>
    <w:lvl w:ilvl="1" w:tplc="765ADB80" w:tentative="1">
      <w:start w:val="1"/>
      <w:numFmt w:val="decimal"/>
      <w:lvlText w:val="%2."/>
      <w:lvlJc w:val="left"/>
      <w:pPr>
        <w:tabs>
          <w:tab w:val="num" w:pos="1080"/>
        </w:tabs>
        <w:ind w:left="1080" w:hanging="360"/>
      </w:pPr>
    </w:lvl>
    <w:lvl w:ilvl="2" w:tplc="4A609D00" w:tentative="1">
      <w:start w:val="1"/>
      <w:numFmt w:val="decimal"/>
      <w:lvlText w:val="%3."/>
      <w:lvlJc w:val="left"/>
      <w:pPr>
        <w:tabs>
          <w:tab w:val="num" w:pos="1800"/>
        </w:tabs>
        <w:ind w:left="1800" w:hanging="360"/>
      </w:pPr>
    </w:lvl>
    <w:lvl w:ilvl="3" w:tplc="B942CE0E" w:tentative="1">
      <w:start w:val="1"/>
      <w:numFmt w:val="decimal"/>
      <w:lvlText w:val="%4."/>
      <w:lvlJc w:val="left"/>
      <w:pPr>
        <w:tabs>
          <w:tab w:val="num" w:pos="2520"/>
        </w:tabs>
        <w:ind w:left="2520" w:hanging="360"/>
      </w:pPr>
    </w:lvl>
    <w:lvl w:ilvl="4" w:tplc="82AC8F6A" w:tentative="1">
      <w:start w:val="1"/>
      <w:numFmt w:val="decimal"/>
      <w:lvlText w:val="%5."/>
      <w:lvlJc w:val="left"/>
      <w:pPr>
        <w:tabs>
          <w:tab w:val="num" w:pos="3240"/>
        </w:tabs>
        <w:ind w:left="3240" w:hanging="360"/>
      </w:pPr>
    </w:lvl>
    <w:lvl w:ilvl="5" w:tplc="69F0992E" w:tentative="1">
      <w:start w:val="1"/>
      <w:numFmt w:val="decimal"/>
      <w:lvlText w:val="%6."/>
      <w:lvlJc w:val="left"/>
      <w:pPr>
        <w:tabs>
          <w:tab w:val="num" w:pos="3960"/>
        </w:tabs>
        <w:ind w:left="3960" w:hanging="360"/>
      </w:pPr>
    </w:lvl>
    <w:lvl w:ilvl="6" w:tplc="FAA881AA" w:tentative="1">
      <w:start w:val="1"/>
      <w:numFmt w:val="decimal"/>
      <w:lvlText w:val="%7."/>
      <w:lvlJc w:val="left"/>
      <w:pPr>
        <w:tabs>
          <w:tab w:val="num" w:pos="4680"/>
        </w:tabs>
        <w:ind w:left="4680" w:hanging="360"/>
      </w:pPr>
    </w:lvl>
    <w:lvl w:ilvl="7" w:tplc="EB4C500E" w:tentative="1">
      <w:start w:val="1"/>
      <w:numFmt w:val="decimal"/>
      <w:lvlText w:val="%8."/>
      <w:lvlJc w:val="left"/>
      <w:pPr>
        <w:tabs>
          <w:tab w:val="num" w:pos="5400"/>
        </w:tabs>
        <w:ind w:left="5400" w:hanging="360"/>
      </w:pPr>
    </w:lvl>
    <w:lvl w:ilvl="8" w:tplc="9DD4604C" w:tentative="1">
      <w:start w:val="1"/>
      <w:numFmt w:val="decimal"/>
      <w:lvlText w:val="%9."/>
      <w:lvlJc w:val="left"/>
      <w:pPr>
        <w:tabs>
          <w:tab w:val="num" w:pos="6120"/>
        </w:tabs>
        <w:ind w:left="6120" w:hanging="360"/>
      </w:pPr>
    </w:lvl>
  </w:abstractNum>
  <w:abstractNum w:abstractNumId="9" w15:restartNumberingAfterBreak="0">
    <w:nsid w:val="527176B2"/>
    <w:multiLevelType w:val="hybridMultilevel"/>
    <w:tmpl w:val="37006DC2"/>
    <w:lvl w:ilvl="0" w:tplc="FB8AA60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15:restartNumberingAfterBreak="0">
    <w:nsid w:val="5A4E1DE0"/>
    <w:multiLevelType w:val="hybridMultilevel"/>
    <w:tmpl w:val="933CD836"/>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2872E26"/>
    <w:multiLevelType w:val="hybridMultilevel"/>
    <w:tmpl w:val="02DC1986"/>
    <w:lvl w:ilvl="0" w:tplc="75E42B82">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701829AB"/>
    <w:multiLevelType w:val="hybridMultilevel"/>
    <w:tmpl w:val="9DA6538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 w15:restartNumberingAfterBreak="0">
    <w:nsid w:val="744414E5"/>
    <w:multiLevelType w:val="hybridMultilevel"/>
    <w:tmpl w:val="890AB074"/>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7BF67141"/>
    <w:multiLevelType w:val="hybridMultilevel"/>
    <w:tmpl w:val="9BF6BDB4"/>
    <w:lvl w:ilvl="0" w:tplc="0419000F">
      <w:start w:val="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12"/>
  </w:num>
  <w:num w:numId="3">
    <w:abstractNumId w:val="13"/>
  </w:num>
  <w:num w:numId="4">
    <w:abstractNumId w:val="10"/>
  </w:num>
  <w:num w:numId="5">
    <w:abstractNumId w:val="1"/>
  </w:num>
  <w:num w:numId="6">
    <w:abstractNumId w:val="0"/>
  </w:num>
  <w:num w:numId="7">
    <w:abstractNumId w:val="2"/>
  </w:num>
  <w:num w:numId="8">
    <w:abstractNumId w:val="14"/>
  </w:num>
  <w:num w:numId="9">
    <w:abstractNumId w:val="11"/>
  </w:num>
  <w:num w:numId="10">
    <w:abstractNumId w:val="9"/>
  </w:num>
  <w:num w:numId="11">
    <w:abstractNumId w:val="8"/>
  </w:num>
  <w:num w:numId="12">
    <w:abstractNumId w:val="6"/>
  </w:num>
  <w:num w:numId="13">
    <w:abstractNumId w:val="3"/>
  </w:num>
  <w:num w:numId="14">
    <w:abstractNumId w:val="4"/>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48F5"/>
    <w:rsid w:val="00002F71"/>
    <w:rsid w:val="00005385"/>
    <w:rsid w:val="00014B7A"/>
    <w:rsid w:val="00027BA9"/>
    <w:rsid w:val="00031DD7"/>
    <w:rsid w:val="00035DDB"/>
    <w:rsid w:val="000545D2"/>
    <w:rsid w:val="00062AEB"/>
    <w:rsid w:val="0006694B"/>
    <w:rsid w:val="00071C20"/>
    <w:rsid w:val="00074971"/>
    <w:rsid w:val="00075F8D"/>
    <w:rsid w:val="00081C13"/>
    <w:rsid w:val="000833A2"/>
    <w:rsid w:val="00083667"/>
    <w:rsid w:val="0008603C"/>
    <w:rsid w:val="00087220"/>
    <w:rsid w:val="0008796F"/>
    <w:rsid w:val="00097A0F"/>
    <w:rsid w:val="000A6144"/>
    <w:rsid w:val="000A7FC3"/>
    <w:rsid w:val="000C0370"/>
    <w:rsid w:val="000C2210"/>
    <w:rsid w:val="000C2221"/>
    <w:rsid w:val="000C63DA"/>
    <w:rsid w:val="000D3987"/>
    <w:rsid w:val="000E0BDA"/>
    <w:rsid w:val="000E5559"/>
    <w:rsid w:val="000F1BC0"/>
    <w:rsid w:val="000F296A"/>
    <w:rsid w:val="001040C1"/>
    <w:rsid w:val="001077FF"/>
    <w:rsid w:val="00110C20"/>
    <w:rsid w:val="00112833"/>
    <w:rsid w:val="00124AAA"/>
    <w:rsid w:val="00143EF3"/>
    <w:rsid w:val="00150D68"/>
    <w:rsid w:val="00151E8C"/>
    <w:rsid w:val="001568CF"/>
    <w:rsid w:val="0016170B"/>
    <w:rsid w:val="001653A3"/>
    <w:rsid w:val="00167E83"/>
    <w:rsid w:val="0017132B"/>
    <w:rsid w:val="0019396E"/>
    <w:rsid w:val="00195A8E"/>
    <w:rsid w:val="001A14CF"/>
    <w:rsid w:val="001B3498"/>
    <w:rsid w:val="001B7575"/>
    <w:rsid w:val="001C16AD"/>
    <w:rsid w:val="001C5633"/>
    <w:rsid w:val="001D08C0"/>
    <w:rsid w:val="001D4DB1"/>
    <w:rsid w:val="001E427C"/>
    <w:rsid w:val="001E5C46"/>
    <w:rsid w:val="001F73BE"/>
    <w:rsid w:val="0020364D"/>
    <w:rsid w:val="00204E45"/>
    <w:rsid w:val="002062C1"/>
    <w:rsid w:val="002113F3"/>
    <w:rsid w:val="00212B96"/>
    <w:rsid w:val="002173D1"/>
    <w:rsid w:val="00221B3E"/>
    <w:rsid w:val="00230D9C"/>
    <w:rsid w:val="00231622"/>
    <w:rsid w:val="00233353"/>
    <w:rsid w:val="00242DD3"/>
    <w:rsid w:val="002453F5"/>
    <w:rsid w:val="002462C4"/>
    <w:rsid w:val="00251AFA"/>
    <w:rsid w:val="00251D49"/>
    <w:rsid w:val="00265653"/>
    <w:rsid w:val="00271A81"/>
    <w:rsid w:val="00277B47"/>
    <w:rsid w:val="00281545"/>
    <w:rsid w:val="00284FD7"/>
    <w:rsid w:val="002927A6"/>
    <w:rsid w:val="002A09BF"/>
    <w:rsid w:val="002A3CDA"/>
    <w:rsid w:val="002B0F33"/>
    <w:rsid w:val="002B1059"/>
    <w:rsid w:val="002B38AF"/>
    <w:rsid w:val="002B7BD6"/>
    <w:rsid w:val="002C736C"/>
    <w:rsid w:val="002C7429"/>
    <w:rsid w:val="002D1630"/>
    <w:rsid w:val="002D218F"/>
    <w:rsid w:val="002D5AE7"/>
    <w:rsid w:val="002D5D85"/>
    <w:rsid w:val="002E1DBB"/>
    <w:rsid w:val="002E339A"/>
    <w:rsid w:val="002F253E"/>
    <w:rsid w:val="002F4A9E"/>
    <w:rsid w:val="00307344"/>
    <w:rsid w:val="0031168E"/>
    <w:rsid w:val="00311727"/>
    <w:rsid w:val="00315E7F"/>
    <w:rsid w:val="003258B9"/>
    <w:rsid w:val="00333CDE"/>
    <w:rsid w:val="00335277"/>
    <w:rsid w:val="00335513"/>
    <w:rsid w:val="00337A39"/>
    <w:rsid w:val="0034574B"/>
    <w:rsid w:val="00354703"/>
    <w:rsid w:val="003614BD"/>
    <w:rsid w:val="00376DB6"/>
    <w:rsid w:val="0037779D"/>
    <w:rsid w:val="00381AE3"/>
    <w:rsid w:val="00381F3E"/>
    <w:rsid w:val="003850CE"/>
    <w:rsid w:val="00390222"/>
    <w:rsid w:val="0039597F"/>
    <w:rsid w:val="00395AAD"/>
    <w:rsid w:val="003A111A"/>
    <w:rsid w:val="003A2812"/>
    <w:rsid w:val="003B121B"/>
    <w:rsid w:val="003E3868"/>
    <w:rsid w:val="003F0A12"/>
    <w:rsid w:val="003F1CAF"/>
    <w:rsid w:val="003F2024"/>
    <w:rsid w:val="004074D6"/>
    <w:rsid w:val="00417C3C"/>
    <w:rsid w:val="0042470D"/>
    <w:rsid w:val="00424E30"/>
    <w:rsid w:val="00443DAB"/>
    <w:rsid w:val="0044603D"/>
    <w:rsid w:val="0045111E"/>
    <w:rsid w:val="00467256"/>
    <w:rsid w:val="00486187"/>
    <w:rsid w:val="004929C8"/>
    <w:rsid w:val="00496434"/>
    <w:rsid w:val="004A5902"/>
    <w:rsid w:val="004A6377"/>
    <w:rsid w:val="004B0A13"/>
    <w:rsid w:val="004B2858"/>
    <w:rsid w:val="004C0723"/>
    <w:rsid w:val="004C1C43"/>
    <w:rsid w:val="004C543C"/>
    <w:rsid w:val="004C5BF9"/>
    <w:rsid w:val="004D2428"/>
    <w:rsid w:val="004E2B60"/>
    <w:rsid w:val="00503D74"/>
    <w:rsid w:val="00535A44"/>
    <w:rsid w:val="00560C45"/>
    <w:rsid w:val="0057740C"/>
    <w:rsid w:val="00581AAD"/>
    <w:rsid w:val="005B27D9"/>
    <w:rsid w:val="005C3C39"/>
    <w:rsid w:val="005D1642"/>
    <w:rsid w:val="005E2466"/>
    <w:rsid w:val="005E390F"/>
    <w:rsid w:val="005E4A1B"/>
    <w:rsid w:val="005E53DA"/>
    <w:rsid w:val="005E5F38"/>
    <w:rsid w:val="005F0FF2"/>
    <w:rsid w:val="005F5DE7"/>
    <w:rsid w:val="005F5EBB"/>
    <w:rsid w:val="00616F74"/>
    <w:rsid w:val="006205D7"/>
    <w:rsid w:val="006316C0"/>
    <w:rsid w:val="00631B6E"/>
    <w:rsid w:val="00636748"/>
    <w:rsid w:val="006419BA"/>
    <w:rsid w:val="006420E1"/>
    <w:rsid w:val="0064549D"/>
    <w:rsid w:val="006508F6"/>
    <w:rsid w:val="00656657"/>
    <w:rsid w:val="00660DFB"/>
    <w:rsid w:val="00677586"/>
    <w:rsid w:val="00695A96"/>
    <w:rsid w:val="006A1268"/>
    <w:rsid w:val="006A2E92"/>
    <w:rsid w:val="006A4080"/>
    <w:rsid w:val="006A61C8"/>
    <w:rsid w:val="006A6686"/>
    <w:rsid w:val="006D20EB"/>
    <w:rsid w:val="00705DE6"/>
    <w:rsid w:val="00715BFA"/>
    <w:rsid w:val="00737D88"/>
    <w:rsid w:val="00741502"/>
    <w:rsid w:val="00742E5E"/>
    <w:rsid w:val="0075375C"/>
    <w:rsid w:val="007554C0"/>
    <w:rsid w:val="00755993"/>
    <w:rsid w:val="0075691A"/>
    <w:rsid w:val="0078087C"/>
    <w:rsid w:val="00794534"/>
    <w:rsid w:val="007A075E"/>
    <w:rsid w:val="007A0A75"/>
    <w:rsid w:val="007A6ABC"/>
    <w:rsid w:val="007B0209"/>
    <w:rsid w:val="007B1CE9"/>
    <w:rsid w:val="007B5BB2"/>
    <w:rsid w:val="007B78A6"/>
    <w:rsid w:val="007C0525"/>
    <w:rsid w:val="007C4F7F"/>
    <w:rsid w:val="007C5871"/>
    <w:rsid w:val="007C695A"/>
    <w:rsid w:val="007D7BC9"/>
    <w:rsid w:val="007F0E20"/>
    <w:rsid w:val="007F1E9A"/>
    <w:rsid w:val="007F36FC"/>
    <w:rsid w:val="007F46E8"/>
    <w:rsid w:val="00803F2C"/>
    <w:rsid w:val="008064B6"/>
    <w:rsid w:val="00812B84"/>
    <w:rsid w:val="00817FA0"/>
    <w:rsid w:val="0082326F"/>
    <w:rsid w:val="008336E4"/>
    <w:rsid w:val="008458F2"/>
    <w:rsid w:val="0085091E"/>
    <w:rsid w:val="0086031D"/>
    <w:rsid w:val="008608B6"/>
    <w:rsid w:val="00861F83"/>
    <w:rsid w:val="00885019"/>
    <w:rsid w:val="00890B9B"/>
    <w:rsid w:val="008A57D8"/>
    <w:rsid w:val="008B0664"/>
    <w:rsid w:val="008D7ECC"/>
    <w:rsid w:val="008E2B8D"/>
    <w:rsid w:val="008E50CC"/>
    <w:rsid w:val="008E666F"/>
    <w:rsid w:val="0090311C"/>
    <w:rsid w:val="009069E1"/>
    <w:rsid w:val="00910814"/>
    <w:rsid w:val="00914D79"/>
    <w:rsid w:val="00917067"/>
    <w:rsid w:val="00917759"/>
    <w:rsid w:val="00921635"/>
    <w:rsid w:val="00923DD2"/>
    <w:rsid w:val="00923E13"/>
    <w:rsid w:val="00940846"/>
    <w:rsid w:val="00951580"/>
    <w:rsid w:val="00951ED4"/>
    <w:rsid w:val="009555E3"/>
    <w:rsid w:val="00960F9E"/>
    <w:rsid w:val="0097266E"/>
    <w:rsid w:val="00984F91"/>
    <w:rsid w:val="00990043"/>
    <w:rsid w:val="009920AD"/>
    <w:rsid w:val="0099339F"/>
    <w:rsid w:val="009A0BD0"/>
    <w:rsid w:val="009A5DB0"/>
    <w:rsid w:val="009B458C"/>
    <w:rsid w:val="009B61CF"/>
    <w:rsid w:val="009B6534"/>
    <w:rsid w:val="009C1B63"/>
    <w:rsid w:val="009D3A92"/>
    <w:rsid w:val="009E2A3E"/>
    <w:rsid w:val="009F60C1"/>
    <w:rsid w:val="00A01B22"/>
    <w:rsid w:val="00A11673"/>
    <w:rsid w:val="00A130BE"/>
    <w:rsid w:val="00A2157D"/>
    <w:rsid w:val="00A21FFF"/>
    <w:rsid w:val="00A26AE0"/>
    <w:rsid w:val="00A26BBB"/>
    <w:rsid w:val="00A42514"/>
    <w:rsid w:val="00A43D4D"/>
    <w:rsid w:val="00A43F28"/>
    <w:rsid w:val="00A47DFA"/>
    <w:rsid w:val="00A6145E"/>
    <w:rsid w:val="00A670CB"/>
    <w:rsid w:val="00A72DA6"/>
    <w:rsid w:val="00A817EA"/>
    <w:rsid w:val="00A93FC1"/>
    <w:rsid w:val="00A967C4"/>
    <w:rsid w:val="00AA1AE0"/>
    <w:rsid w:val="00AA61AA"/>
    <w:rsid w:val="00AB0309"/>
    <w:rsid w:val="00AB0EE6"/>
    <w:rsid w:val="00AB1394"/>
    <w:rsid w:val="00AB270C"/>
    <w:rsid w:val="00AD422F"/>
    <w:rsid w:val="00AD5A80"/>
    <w:rsid w:val="00AE3010"/>
    <w:rsid w:val="00AE5C88"/>
    <w:rsid w:val="00B03230"/>
    <w:rsid w:val="00B07A11"/>
    <w:rsid w:val="00B133A9"/>
    <w:rsid w:val="00B1555F"/>
    <w:rsid w:val="00B24CB2"/>
    <w:rsid w:val="00B25460"/>
    <w:rsid w:val="00B27060"/>
    <w:rsid w:val="00B62064"/>
    <w:rsid w:val="00B63960"/>
    <w:rsid w:val="00B65E7F"/>
    <w:rsid w:val="00B704E2"/>
    <w:rsid w:val="00B743E3"/>
    <w:rsid w:val="00B77643"/>
    <w:rsid w:val="00B805D3"/>
    <w:rsid w:val="00B96BE3"/>
    <w:rsid w:val="00BA3B6B"/>
    <w:rsid w:val="00BC7E0C"/>
    <w:rsid w:val="00BD006A"/>
    <w:rsid w:val="00BD680E"/>
    <w:rsid w:val="00BE6F5D"/>
    <w:rsid w:val="00BF44DF"/>
    <w:rsid w:val="00C013EA"/>
    <w:rsid w:val="00C06CEE"/>
    <w:rsid w:val="00C06FD7"/>
    <w:rsid w:val="00C15AD5"/>
    <w:rsid w:val="00C31D66"/>
    <w:rsid w:val="00C3451D"/>
    <w:rsid w:val="00C3606D"/>
    <w:rsid w:val="00C67180"/>
    <w:rsid w:val="00C76548"/>
    <w:rsid w:val="00C81D0C"/>
    <w:rsid w:val="00C830F4"/>
    <w:rsid w:val="00C854CB"/>
    <w:rsid w:val="00C86178"/>
    <w:rsid w:val="00C90C64"/>
    <w:rsid w:val="00C9577E"/>
    <w:rsid w:val="00C9647D"/>
    <w:rsid w:val="00C96B7E"/>
    <w:rsid w:val="00CA65F2"/>
    <w:rsid w:val="00CB7260"/>
    <w:rsid w:val="00CB792E"/>
    <w:rsid w:val="00CC5100"/>
    <w:rsid w:val="00CE176E"/>
    <w:rsid w:val="00CE1E8C"/>
    <w:rsid w:val="00CE33E9"/>
    <w:rsid w:val="00CE3984"/>
    <w:rsid w:val="00CF39A7"/>
    <w:rsid w:val="00CF750A"/>
    <w:rsid w:val="00D03F96"/>
    <w:rsid w:val="00D06E53"/>
    <w:rsid w:val="00D10221"/>
    <w:rsid w:val="00D1219E"/>
    <w:rsid w:val="00D1278F"/>
    <w:rsid w:val="00D16845"/>
    <w:rsid w:val="00D1795E"/>
    <w:rsid w:val="00D245B9"/>
    <w:rsid w:val="00D36967"/>
    <w:rsid w:val="00D40CC7"/>
    <w:rsid w:val="00D432E5"/>
    <w:rsid w:val="00D60D65"/>
    <w:rsid w:val="00D67F14"/>
    <w:rsid w:val="00D84169"/>
    <w:rsid w:val="00DA41EA"/>
    <w:rsid w:val="00DA70A1"/>
    <w:rsid w:val="00DC49FC"/>
    <w:rsid w:val="00DD039A"/>
    <w:rsid w:val="00DD050A"/>
    <w:rsid w:val="00DD07F2"/>
    <w:rsid w:val="00DE2171"/>
    <w:rsid w:val="00DE27EA"/>
    <w:rsid w:val="00DF2263"/>
    <w:rsid w:val="00DF48F5"/>
    <w:rsid w:val="00DF54B3"/>
    <w:rsid w:val="00E22297"/>
    <w:rsid w:val="00E2362E"/>
    <w:rsid w:val="00E24F54"/>
    <w:rsid w:val="00E4337D"/>
    <w:rsid w:val="00E633AC"/>
    <w:rsid w:val="00E70E4F"/>
    <w:rsid w:val="00E80AA7"/>
    <w:rsid w:val="00E835A3"/>
    <w:rsid w:val="00EA3484"/>
    <w:rsid w:val="00EA40A4"/>
    <w:rsid w:val="00EB24EC"/>
    <w:rsid w:val="00EB51CA"/>
    <w:rsid w:val="00EB6557"/>
    <w:rsid w:val="00ED02D9"/>
    <w:rsid w:val="00ED3A9B"/>
    <w:rsid w:val="00ED7023"/>
    <w:rsid w:val="00EE0CFD"/>
    <w:rsid w:val="00EE7B28"/>
    <w:rsid w:val="00F02014"/>
    <w:rsid w:val="00F248EC"/>
    <w:rsid w:val="00F274C4"/>
    <w:rsid w:val="00F27D33"/>
    <w:rsid w:val="00F30032"/>
    <w:rsid w:val="00F3198E"/>
    <w:rsid w:val="00F436E9"/>
    <w:rsid w:val="00F47F2C"/>
    <w:rsid w:val="00F5429B"/>
    <w:rsid w:val="00F646E9"/>
    <w:rsid w:val="00F72E7E"/>
    <w:rsid w:val="00F74409"/>
    <w:rsid w:val="00F861AF"/>
    <w:rsid w:val="00F9443F"/>
    <w:rsid w:val="00F95812"/>
    <w:rsid w:val="00FB2C44"/>
    <w:rsid w:val="00FB6C17"/>
    <w:rsid w:val="00FC4F2D"/>
    <w:rsid w:val="00FC506A"/>
    <w:rsid w:val="00FC7C04"/>
    <w:rsid w:val="00FE2B96"/>
    <w:rsid w:val="00FE7251"/>
    <w:rsid w:val="00FF1B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C47D066"/>
  <w15:docId w15:val="{A0FFE91F-FD17-4ACB-984A-CB8731B47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96BE3"/>
    <w:pPr>
      <w:spacing w:line="360" w:lineRule="auto"/>
    </w:pPr>
    <w:rPr>
      <w:rFonts w:ascii="Times New Roman" w:hAnsi="Times New Roman"/>
      <w:sz w:val="28"/>
      <w:szCs w:val="22"/>
      <w:lang w:eastAsia="en-US"/>
    </w:rPr>
  </w:style>
  <w:style w:type="paragraph" w:styleId="1">
    <w:name w:val="heading 1"/>
    <w:basedOn w:val="a"/>
    <w:link w:val="10"/>
    <w:uiPriority w:val="99"/>
    <w:qFormat/>
    <w:rsid w:val="007F1E9A"/>
    <w:pPr>
      <w:spacing w:before="100" w:beforeAutospacing="1" w:after="100" w:afterAutospacing="1" w:line="240" w:lineRule="auto"/>
      <w:outlineLvl w:val="0"/>
    </w:pPr>
    <w:rPr>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7F1E9A"/>
    <w:rPr>
      <w:rFonts w:ascii="Times New Roman" w:hAnsi="Times New Roman" w:cs="Times New Roman"/>
      <w:b/>
      <w:bCs/>
      <w:kern w:val="36"/>
      <w:sz w:val="48"/>
      <w:szCs w:val="48"/>
      <w:lang w:eastAsia="ru-RU"/>
    </w:rPr>
  </w:style>
  <w:style w:type="paragraph" w:styleId="a3">
    <w:name w:val="Plain Text"/>
    <w:basedOn w:val="a"/>
    <w:link w:val="a4"/>
    <w:uiPriority w:val="99"/>
    <w:rsid w:val="007F1E9A"/>
    <w:pPr>
      <w:spacing w:line="240" w:lineRule="auto"/>
    </w:pPr>
    <w:rPr>
      <w:rFonts w:ascii="Courier New" w:hAnsi="Courier New"/>
      <w:sz w:val="20"/>
      <w:szCs w:val="20"/>
      <w:lang w:eastAsia="ru-RU"/>
    </w:rPr>
  </w:style>
  <w:style w:type="character" w:customStyle="1" w:styleId="a4">
    <w:name w:val="Текст Знак"/>
    <w:link w:val="a3"/>
    <w:uiPriority w:val="99"/>
    <w:locked/>
    <w:rsid w:val="007F1E9A"/>
    <w:rPr>
      <w:rFonts w:ascii="Courier New" w:hAnsi="Courier New" w:cs="Courier New"/>
      <w:sz w:val="20"/>
      <w:szCs w:val="20"/>
      <w:lang w:eastAsia="ru-RU"/>
    </w:rPr>
  </w:style>
  <w:style w:type="character" w:styleId="a5">
    <w:name w:val="Book Title"/>
    <w:uiPriority w:val="99"/>
    <w:qFormat/>
    <w:rsid w:val="0044603D"/>
    <w:rPr>
      <w:rFonts w:cs="Times New Roman"/>
      <w:b/>
      <w:bCs/>
      <w:i/>
      <w:iCs/>
      <w:spacing w:val="5"/>
    </w:rPr>
  </w:style>
  <w:style w:type="table" w:styleId="a6">
    <w:name w:val="Table Grid"/>
    <w:basedOn w:val="a1"/>
    <w:uiPriority w:val="99"/>
    <w:rsid w:val="00E80A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uiPriority w:val="99"/>
    <w:rsid w:val="008E666F"/>
    <w:rPr>
      <w:rFonts w:cs="Times New Roman"/>
      <w:color w:val="0563C1"/>
      <w:u w:val="single"/>
    </w:rPr>
  </w:style>
  <w:style w:type="character" w:customStyle="1" w:styleId="11">
    <w:name w:val="Неразрешенное упоминание1"/>
    <w:uiPriority w:val="99"/>
    <w:semiHidden/>
    <w:rsid w:val="008E666F"/>
    <w:rPr>
      <w:rFonts w:cs="Times New Roman"/>
      <w:color w:val="605E5C"/>
      <w:shd w:val="clear" w:color="auto" w:fill="E1DFDD"/>
    </w:rPr>
  </w:style>
  <w:style w:type="paragraph" w:styleId="a8">
    <w:name w:val="List Paragraph"/>
    <w:basedOn w:val="a"/>
    <w:uiPriority w:val="34"/>
    <w:qFormat/>
    <w:rsid w:val="00F861AF"/>
    <w:pPr>
      <w:ind w:left="720"/>
      <w:contextualSpacing/>
    </w:pPr>
  </w:style>
  <w:style w:type="paragraph" w:styleId="a9">
    <w:name w:val="Normal (Web)"/>
    <w:basedOn w:val="a"/>
    <w:link w:val="aa"/>
    <w:uiPriority w:val="99"/>
    <w:rsid w:val="00B07A11"/>
    <w:pPr>
      <w:spacing w:before="100" w:beforeAutospacing="1" w:after="100" w:afterAutospacing="1" w:line="240" w:lineRule="auto"/>
    </w:pPr>
    <w:rPr>
      <w:sz w:val="24"/>
      <w:szCs w:val="24"/>
      <w:lang w:eastAsia="ru-RU"/>
    </w:rPr>
  </w:style>
  <w:style w:type="paragraph" w:styleId="ab">
    <w:name w:val="Balloon Text"/>
    <w:basedOn w:val="a"/>
    <w:link w:val="ac"/>
    <w:uiPriority w:val="99"/>
    <w:semiHidden/>
    <w:unhideWhenUsed/>
    <w:rsid w:val="00A21FFF"/>
    <w:pPr>
      <w:spacing w:line="240" w:lineRule="auto"/>
    </w:pPr>
    <w:rPr>
      <w:rFonts w:ascii="Tahoma" w:hAnsi="Tahoma" w:cs="Tahoma"/>
      <w:sz w:val="16"/>
      <w:szCs w:val="16"/>
    </w:rPr>
  </w:style>
  <w:style w:type="character" w:customStyle="1" w:styleId="ac">
    <w:name w:val="Текст выноски Знак"/>
    <w:basedOn w:val="a0"/>
    <w:link w:val="ab"/>
    <w:uiPriority w:val="99"/>
    <w:semiHidden/>
    <w:rsid w:val="00A21FFF"/>
    <w:rPr>
      <w:rFonts w:ascii="Tahoma" w:hAnsi="Tahoma" w:cs="Tahoma"/>
      <w:sz w:val="16"/>
      <w:szCs w:val="16"/>
      <w:lang w:eastAsia="en-US"/>
    </w:rPr>
  </w:style>
  <w:style w:type="paragraph" w:customStyle="1" w:styleId="formattext">
    <w:name w:val="formattext"/>
    <w:basedOn w:val="a"/>
    <w:rsid w:val="007C695A"/>
    <w:pPr>
      <w:spacing w:before="100" w:beforeAutospacing="1" w:after="100" w:afterAutospacing="1" w:line="240" w:lineRule="auto"/>
    </w:pPr>
    <w:rPr>
      <w:rFonts w:eastAsia="Times New Roman"/>
      <w:sz w:val="24"/>
      <w:szCs w:val="24"/>
      <w:lang w:eastAsia="ru-RU"/>
    </w:rPr>
  </w:style>
  <w:style w:type="paragraph" w:styleId="ad">
    <w:name w:val="footnote text"/>
    <w:basedOn w:val="a"/>
    <w:link w:val="ae"/>
    <w:uiPriority w:val="99"/>
    <w:semiHidden/>
    <w:unhideWhenUsed/>
    <w:rsid w:val="00E70E4F"/>
    <w:pPr>
      <w:spacing w:line="240" w:lineRule="auto"/>
    </w:pPr>
    <w:rPr>
      <w:sz w:val="20"/>
      <w:szCs w:val="20"/>
    </w:rPr>
  </w:style>
  <w:style w:type="character" w:customStyle="1" w:styleId="ae">
    <w:name w:val="Текст сноски Знак"/>
    <w:basedOn w:val="a0"/>
    <w:link w:val="ad"/>
    <w:uiPriority w:val="99"/>
    <w:semiHidden/>
    <w:rsid w:val="00E70E4F"/>
    <w:rPr>
      <w:rFonts w:ascii="Times New Roman" w:hAnsi="Times New Roman"/>
      <w:lang w:eastAsia="en-US"/>
    </w:rPr>
  </w:style>
  <w:style w:type="character" w:styleId="af">
    <w:name w:val="footnote reference"/>
    <w:basedOn w:val="a0"/>
    <w:uiPriority w:val="99"/>
    <w:semiHidden/>
    <w:unhideWhenUsed/>
    <w:rsid w:val="00E70E4F"/>
    <w:rPr>
      <w:vertAlign w:val="superscript"/>
    </w:rPr>
  </w:style>
  <w:style w:type="character" w:styleId="af0">
    <w:name w:val="Placeholder Text"/>
    <w:basedOn w:val="a0"/>
    <w:uiPriority w:val="99"/>
    <w:semiHidden/>
    <w:rsid w:val="00ED02D9"/>
    <w:rPr>
      <w:color w:val="808080"/>
    </w:rPr>
  </w:style>
  <w:style w:type="character" w:customStyle="1" w:styleId="aa">
    <w:name w:val="Обычный (Интернет) Знак"/>
    <w:basedOn w:val="a0"/>
    <w:link w:val="a9"/>
    <w:uiPriority w:val="99"/>
    <w:rsid w:val="00BC7E0C"/>
    <w:rPr>
      <w:rFonts w:ascii="Times New Roman" w:hAnsi="Times New Roman"/>
      <w:sz w:val="24"/>
      <w:szCs w:val="24"/>
    </w:rPr>
  </w:style>
  <w:style w:type="paragraph" w:styleId="af1">
    <w:name w:val="header"/>
    <w:basedOn w:val="a"/>
    <w:link w:val="af2"/>
    <w:uiPriority w:val="99"/>
    <w:unhideWhenUsed/>
    <w:rsid w:val="00031DD7"/>
    <w:pPr>
      <w:tabs>
        <w:tab w:val="center" w:pos="4677"/>
        <w:tab w:val="right" w:pos="9355"/>
      </w:tabs>
      <w:spacing w:line="240" w:lineRule="auto"/>
    </w:pPr>
  </w:style>
  <w:style w:type="character" w:customStyle="1" w:styleId="af2">
    <w:name w:val="Верхний колонтитул Знак"/>
    <w:basedOn w:val="a0"/>
    <w:link w:val="af1"/>
    <w:uiPriority w:val="99"/>
    <w:rsid w:val="00031DD7"/>
    <w:rPr>
      <w:rFonts w:ascii="Times New Roman" w:hAnsi="Times New Roman"/>
      <w:sz w:val="28"/>
      <w:szCs w:val="22"/>
      <w:lang w:eastAsia="en-US"/>
    </w:rPr>
  </w:style>
  <w:style w:type="paragraph" w:styleId="af3">
    <w:name w:val="footer"/>
    <w:basedOn w:val="a"/>
    <w:link w:val="af4"/>
    <w:uiPriority w:val="99"/>
    <w:unhideWhenUsed/>
    <w:rsid w:val="00031DD7"/>
    <w:pPr>
      <w:tabs>
        <w:tab w:val="center" w:pos="4677"/>
        <w:tab w:val="right" w:pos="9355"/>
      </w:tabs>
      <w:spacing w:line="240" w:lineRule="auto"/>
    </w:pPr>
  </w:style>
  <w:style w:type="character" w:customStyle="1" w:styleId="af4">
    <w:name w:val="Нижний колонтитул Знак"/>
    <w:basedOn w:val="a0"/>
    <w:link w:val="af3"/>
    <w:uiPriority w:val="99"/>
    <w:rsid w:val="00031DD7"/>
    <w:rPr>
      <w:rFonts w:ascii="Times New Roman" w:hAnsi="Times New Roman"/>
      <w:sz w:val="28"/>
      <w:szCs w:val="22"/>
      <w:lang w:eastAsia="en-US"/>
    </w:rPr>
  </w:style>
  <w:style w:type="paragraph" w:customStyle="1" w:styleId="af5">
    <w:name w:val="_Формула_Нумер."/>
    <w:basedOn w:val="a"/>
    <w:next w:val="a"/>
    <w:rsid w:val="004E2B60"/>
    <w:pPr>
      <w:tabs>
        <w:tab w:val="center" w:pos="1985"/>
        <w:tab w:val="left" w:pos="3686"/>
      </w:tabs>
      <w:spacing w:line="240" w:lineRule="auto"/>
      <w:jc w:val="right"/>
    </w:pPr>
    <w:rPr>
      <w:rFonts w:eastAsia="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09691">
      <w:bodyDiv w:val="1"/>
      <w:marLeft w:val="0"/>
      <w:marRight w:val="0"/>
      <w:marTop w:val="0"/>
      <w:marBottom w:val="0"/>
      <w:divBdr>
        <w:top w:val="none" w:sz="0" w:space="0" w:color="auto"/>
        <w:left w:val="none" w:sz="0" w:space="0" w:color="auto"/>
        <w:bottom w:val="none" w:sz="0" w:space="0" w:color="auto"/>
        <w:right w:val="none" w:sz="0" w:space="0" w:color="auto"/>
      </w:divBdr>
    </w:div>
    <w:div w:id="165830642">
      <w:bodyDiv w:val="1"/>
      <w:marLeft w:val="0"/>
      <w:marRight w:val="0"/>
      <w:marTop w:val="0"/>
      <w:marBottom w:val="0"/>
      <w:divBdr>
        <w:top w:val="none" w:sz="0" w:space="0" w:color="auto"/>
        <w:left w:val="none" w:sz="0" w:space="0" w:color="auto"/>
        <w:bottom w:val="none" w:sz="0" w:space="0" w:color="auto"/>
        <w:right w:val="none" w:sz="0" w:space="0" w:color="auto"/>
      </w:divBdr>
    </w:div>
    <w:div w:id="212812062">
      <w:bodyDiv w:val="1"/>
      <w:marLeft w:val="0"/>
      <w:marRight w:val="0"/>
      <w:marTop w:val="0"/>
      <w:marBottom w:val="0"/>
      <w:divBdr>
        <w:top w:val="none" w:sz="0" w:space="0" w:color="auto"/>
        <w:left w:val="none" w:sz="0" w:space="0" w:color="auto"/>
        <w:bottom w:val="none" w:sz="0" w:space="0" w:color="auto"/>
        <w:right w:val="none" w:sz="0" w:space="0" w:color="auto"/>
      </w:divBdr>
    </w:div>
    <w:div w:id="388697185">
      <w:bodyDiv w:val="1"/>
      <w:marLeft w:val="0"/>
      <w:marRight w:val="0"/>
      <w:marTop w:val="0"/>
      <w:marBottom w:val="0"/>
      <w:divBdr>
        <w:top w:val="none" w:sz="0" w:space="0" w:color="auto"/>
        <w:left w:val="none" w:sz="0" w:space="0" w:color="auto"/>
        <w:bottom w:val="none" w:sz="0" w:space="0" w:color="auto"/>
        <w:right w:val="none" w:sz="0" w:space="0" w:color="auto"/>
      </w:divBdr>
    </w:div>
    <w:div w:id="488013042">
      <w:bodyDiv w:val="1"/>
      <w:marLeft w:val="0"/>
      <w:marRight w:val="0"/>
      <w:marTop w:val="0"/>
      <w:marBottom w:val="0"/>
      <w:divBdr>
        <w:top w:val="none" w:sz="0" w:space="0" w:color="auto"/>
        <w:left w:val="none" w:sz="0" w:space="0" w:color="auto"/>
        <w:bottom w:val="none" w:sz="0" w:space="0" w:color="auto"/>
        <w:right w:val="none" w:sz="0" w:space="0" w:color="auto"/>
      </w:divBdr>
    </w:div>
    <w:div w:id="563298633">
      <w:bodyDiv w:val="1"/>
      <w:marLeft w:val="0"/>
      <w:marRight w:val="0"/>
      <w:marTop w:val="0"/>
      <w:marBottom w:val="0"/>
      <w:divBdr>
        <w:top w:val="none" w:sz="0" w:space="0" w:color="auto"/>
        <w:left w:val="none" w:sz="0" w:space="0" w:color="auto"/>
        <w:bottom w:val="none" w:sz="0" w:space="0" w:color="auto"/>
        <w:right w:val="none" w:sz="0" w:space="0" w:color="auto"/>
      </w:divBdr>
    </w:div>
    <w:div w:id="893733239">
      <w:bodyDiv w:val="1"/>
      <w:marLeft w:val="0"/>
      <w:marRight w:val="0"/>
      <w:marTop w:val="0"/>
      <w:marBottom w:val="0"/>
      <w:divBdr>
        <w:top w:val="none" w:sz="0" w:space="0" w:color="auto"/>
        <w:left w:val="none" w:sz="0" w:space="0" w:color="auto"/>
        <w:bottom w:val="none" w:sz="0" w:space="0" w:color="auto"/>
        <w:right w:val="none" w:sz="0" w:space="0" w:color="auto"/>
      </w:divBdr>
    </w:div>
    <w:div w:id="1014915375">
      <w:bodyDiv w:val="1"/>
      <w:marLeft w:val="0"/>
      <w:marRight w:val="0"/>
      <w:marTop w:val="0"/>
      <w:marBottom w:val="0"/>
      <w:divBdr>
        <w:top w:val="none" w:sz="0" w:space="0" w:color="auto"/>
        <w:left w:val="none" w:sz="0" w:space="0" w:color="auto"/>
        <w:bottom w:val="none" w:sz="0" w:space="0" w:color="auto"/>
        <w:right w:val="none" w:sz="0" w:space="0" w:color="auto"/>
      </w:divBdr>
      <w:divsChild>
        <w:div w:id="233004234">
          <w:marLeft w:val="547"/>
          <w:marRight w:val="0"/>
          <w:marTop w:val="0"/>
          <w:marBottom w:val="120"/>
          <w:divBdr>
            <w:top w:val="none" w:sz="0" w:space="0" w:color="auto"/>
            <w:left w:val="none" w:sz="0" w:space="0" w:color="auto"/>
            <w:bottom w:val="none" w:sz="0" w:space="0" w:color="auto"/>
            <w:right w:val="none" w:sz="0" w:space="0" w:color="auto"/>
          </w:divBdr>
        </w:div>
        <w:div w:id="260139647">
          <w:marLeft w:val="547"/>
          <w:marRight w:val="0"/>
          <w:marTop w:val="0"/>
          <w:marBottom w:val="120"/>
          <w:divBdr>
            <w:top w:val="none" w:sz="0" w:space="0" w:color="auto"/>
            <w:left w:val="none" w:sz="0" w:space="0" w:color="auto"/>
            <w:bottom w:val="none" w:sz="0" w:space="0" w:color="auto"/>
            <w:right w:val="none" w:sz="0" w:space="0" w:color="auto"/>
          </w:divBdr>
        </w:div>
        <w:div w:id="324016478">
          <w:marLeft w:val="547"/>
          <w:marRight w:val="0"/>
          <w:marTop w:val="0"/>
          <w:marBottom w:val="120"/>
          <w:divBdr>
            <w:top w:val="none" w:sz="0" w:space="0" w:color="auto"/>
            <w:left w:val="none" w:sz="0" w:space="0" w:color="auto"/>
            <w:bottom w:val="none" w:sz="0" w:space="0" w:color="auto"/>
            <w:right w:val="none" w:sz="0" w:space="0" w:color="auto"/>
          </w:divBdr>
        </w:div>
        <w:div w:id="420759206">
          <w:marLeft w:val="547"/>
          <w:marRight w:val="0"/>
          <w:marTop w:val="0"/>
          <w:marBottom w:val="120"/>
          <w:divBdr>
            <w:top w:val="none" w:sz="0" w:space="0" w:color="auto"/>
            <w:left w:val="none" w:sz="0" w:space="0" w:color="auto"/>
            <w:bottom w:val="none" w:sz="0" w:space="0" w:color="auto"/>
            <w:right w:val="none" w:sz="0" w:space="0" w:color="auto"/>
          </w:divBdr>
        </w:div>
        <w:div w:id="1330869590">
          <w:marLeft w:val="547"/>
          <w:marRight w:val="0"/>
          <w:marTop w:val="0"/>
          <w:marBottom w:val="120"/>
          <w:divBdr>
            <w:top w:val="none" w:sz="0" w:space="0" w:color="auto"/>
            <w:left w:val="none" w:sz="0" w:space="0" w:color="auto"/>
            <w:bottom w:val="none" w:sz="0" w:space="0" w:color="auto"/>
            <w:right w:val="none" w:sz="0" w:space="0" w:color="auto"/>
          </w:divBdr>
        </w:div>
        <w:div w:id="1816289545">
          <w:marLeft w:val="547"/>
          <w:marRight w:val="0"/>
          <w:marTop w:val="0"/>
          <w:marBottom w:val="120"/>
          <w:divBdr>
            <w:top w:val="none" w:sz="0" w:space="0" w:color="auto"/>
            <w:left w:val="none" w:sz="0" w:space="0" w:color="auto"/>
            <w:bottom w:val="none" w:sz="0" w:space="0" w:color="auto"/>
            <w:right w:val="none" w:sz="0" w:space="0" w:color="auto"/>
          </w:divBdr>
        </w:div>
      </w:divsChild>
    </w:div>
    <w:div w:id="1178958118">
      <w:bodyDiv w:val="1"/>
      <w:marLeft w:val="0"/>
      <w:marRight w:val="0"/>
      <w:marTop w:val="0"/>
      <w:marBottom w:val="0"/>
      <w:divBdr>
        <w:top w:val="none" w:sz="0" w:space="0" w:color="auto"/>
        <w:left w:val="none" w:sz="0" w:space="0" w:color="auto"/>
        <w:bottom w:val="none" w:sz="0" w:space="0" w:color="auto"/>
        <w:right w:val="none" w:sz="0" w:space="0" w:color="auto"/>
      </w:divBdr>
    </w:div>
    <w:div w:id="1243835857">
      <w:bodyDiv w:val="1"/>
      <w:marLeft w:val="0"/>
      <w:marRight w:val="0"/>
      <w:marTop w:val="0"/>
      <w:marBottom w:val="0"/>
      <w:divBdr>
        <w:top w:val="none" w:sz="0" w:space="0" w:color="auto"/>
        <w:left w:val="none" w:sz="0" w:space="0" w:color="auto"/>
        <w:bottom w:val="none" w:sz="0" w:space="0" w:color="auto"/>
        <w:right w:val="none" w:sz="0" w:space="0" w:color="auto"/>
      </w:divBdr>
    </w:div>
    <w:div w:id="1317147891">
      <w:bodyDiv w:val="1"/>
      <w:marLeft w:val="0"/>
      <w:marRight w:val="0"/>
      <w:marTop w:val="0"/>
      <w:marBottom w:val="0"/>
      <w:divBdr>
        <w:top w:val="none" w:sz="0" w:space="0" w:color="auto"/>
        <w:left w:val="none" w:sz="0" w:space="0" w:color="auto"/>
        <w:bottom w:val="none" w:sz="0" w:space="0" w:color="auto"/>
        <w:right w:val="none" w:sz="0" w:space="0" w:color="auto"/>
      </w:divBdr>
      <w:divsChild>
        <w:div w:id="1478374582">
          <w:marLeft w:val="547"/>
          <w:marRight w:val="0"/>
          <w:marTop w:val="0"/>
          <w:marBottom w:val="120"/>
          <w:divBdr>
            <w:top w:val="none" w:sz="0" w:space="0" w:color="auto"/>
            <w:left w:val="none" w:sz="0" w:space="0" w:color="auto"/>
            <w:bottom w:val="none" w:sz="0" w:space="0" w:color="auto"/>
            <w:right w:val="none" w:sz="0" w:space="0" w:color="auto"/>
          </w:divBdr>
        </w:div>
      </w:divsChild>
    </w:div>
    <w:div w:id="1405224533">
      <w:bodyDiv w:val="1"/>
      <w:marLeft w:val="0"/>
      <w:marRight w:val="0"/>
      <w:marTop w:val="0"/>
      <w:marBottom w:val="0"/>
      <w:divBdr>
        <w:top w:val="none" w:sz="0" w:space="0" w:color="auto"/>
        <w:left w:val="none" w:sz="0" w:space="0" w:color="auto"/>
        <w:bottom w:val="none" w:sz="0" w:space="0" w:color="auto"/>
        <w:right w:val="none" w:sz="0" w:space="0" w:color="auto"/>
      </w:divBdr>
    </w:div>
    <w:div w:id="1409158071">
      <w:bodyDiv w:val="1"/>
      <w:marLeft w:val="0"/>
      <w:marRight w:val="0"/>
      <w:marTop w:val="0"/>
      <w:marBottom w:val="0"/>
      <w:divBdr>
        <w:top w:val="none" w:sz="0" w:space="0" w:color="auto"/>
        <w:left w:val="none" w:sz="0" w:space="0" w:color="auto"/>
        <w:bottom w:val="none" w:sz="0" w:space="0" w:color="auto"/>
        <w:right w:val="none" w:sz="0" w:space="0" w:color="auto"/>
      </w:divBdr>
    </w:div>
    <w:div w:id="1434353611">
      <w:bodyDiv w:val="1"/>
      <w:marLeft w:val="0"/>
      <w:marRight w:val="0"/>
      <w:marTop w:val="0"/>
      <w:marBottom w:val="0"/>
      <w:divBdr>
        <w:top w:val="none" w:sz="0" w:space="0" w:color="auto"/>
        <w:left w:val="none" w:sz="0" w:space="0" w:color="auto"/>
        <w:bottom w:val="none" w:sz="0" w:space="0" w:color="auto"/>
        <w:right w:val="none" w:sz="0" w:space="0" w:color="auto"/>
      </w:divBdr>
    </w:div>
    <w:div w:id="1439065746">
      <w:bodyDiv w:val="1"/>
      <w:marLeft w:val="0"/>
      <w:marRight w:val="0"/>
      <w:marTop w:val="0"/>
      <w:marBottom w:val="0"/>
      <w:divBdr>
        <w:top w:val="none" w:sz="0" w:space="0" w:color="auto"/>
        <w:left w:val="none" w:sz="0" w:space="0" w:color="auto"/>
        <w:bottom w:val="none" w:sz="0" w:space="0" w:color="auto"/>
        <w:right w:val="none" w:sz="0" w:space="0" w:color="auto"/>
      </w:divBdr>
    </w:div>
    <w:div w:id="1468006510">
      <w:bodyDiv w:val="1"/>
      <w:marLeft w:val="0"/>
      <w:marRight w:val="0"/>
      <w:marTop w:val="0"/>
      <w:marBottom w:val="0"/>
      <w:divBdr>
        <w:top w:val="none" w:sz="0" w:space="0" w:color="auto"/>
        <w:left w:val="none" w:sz="0" w:space="0" w:color="auto"/>
        <w:bottom w:val="none" w:sz="0" w:space="0" w:color="auto"/>
        <w:right w:val="none" w:sz="0" w:space="0" w:color="auto"/>
      </w:divBdr>
      <w:divsChild>
        <w:div w:id="2108845126">
          <w:marLeft w:val="547"/>
          <w:marRight w:val="0"/>
          <w:marTop w:val="0"/>
          <w:marBottom w:val="120"/>
          <w:divBdr>
            <w:top w:val="none" w:sz="0" w:space="0" w:color="auto"/>
            <w:left w:val="none" w:sz="0" w:space="0" w:color="auto"/>
            <w:bottom w:val="none" w:sz="0" w:space="0" w:color="auto"/>
            <w:right w:val="none" w:sz="0" w:space="0" w:color="auto"/>
          </w:divBdr>
        </w:div>
      </w:divsChild>
    </w:div>
    <w:div w:id="1523087583">
      <w:bodyDiv w:val="1"/>
      <w:marLeft w:val="0"/>
      <w:marRight w:val="0"/>
      <w:marTop w:val="0"/>
      <w:marBottom w:val="0"/>
      <w:divBdr>
        <w:top w:val="none" w:sz="0" w:space="0" w:color="auto"/>
        <w:left w:val="none" w:sz="0" w:space="0" w:color="auto"/>
        <w:bottom w:val="none" w:sz="0" w:space="0" w:color="auto"/>
        <w:right w:val="none" w:sz="0" w:space="0" w:color="auto"/>
      </w:divBdr>
    </w:div>
    <w:div w:id="1825927708">
      <w:bodyDiv w:val="1"/>
      <w:marLeft w:val="0"/>
      <w:marRight w:val="0"/>
      <w:marTop w:val="0"/>
      <w:marBottom w:val="0"/>
      <w:divBdr>
        <w:top w:val="none" w:sz="0" w:space="0" w:color="auto"/>
        <w:left w:val="none" w:sz="0" w:space="0" w:color="auto"/>
        <w:bottom w:val="none" w:sz="0" w:space="0" w:color="auto"/>
        <w:right w:val="none" w:sz="0" w:space="0" w:color="auto"/>
      </w:divBdr>
    </w:div>
    <w:div w:id="1832482277">
      <w:bodyDiv w:val="1"/>
      <w:marLeft w:val="0"/>
      <w:marRight w:val="0"/>
      <w:marTop w:val="0"/>
      <w:marBottom w:val="0"/>
      <w:divBdr>
        <w:top w:val="none" w:sz="0" w:space="0" w:color="auto"/>
        <w:left w:val="none" w:sz="0" w:space="0" w:color="auto"/>
        <w:bottom w:val="none" w:sz="0" w:space="0" w:color="auto"/>
        <w:right w:val="none" w:sz="0" w:space="0" w:color="auto"/>
      </w:divBdr>
    </w:div>
    <w:div w:id="1920751504">
      <w:bodyDiv w:val="1"/>
      <w:marLeft w:val="0"/>
      <w:marRight w:val="0"/>
      <w:marTop w:val="0"/>
      <w:marBottom w:val="0"/>
      <w:divBdr>
        <w:top w:val="none" w:sz="0" w:space="0" w:color="auto"/>
        <w:left w:val="none" w:sz="0" w:space="0" w:color="auto"/>
        <w:bottom w:val="none" w:sz="0" w:space="0" w:color="auto"/>
        <w:right w:val="none" w:sz="0" w:space="0" w:color="auto"/>
      </w:divBdr>
    </w:div>
    <w:div w:id="2046633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oleObject" Target="embeddings/oleObject64.bin"/><Relationship Id="rId159" Type="http://schemas.openxmlformats.org/officeDocument/2006/relationships/image" Target="media/image77.wmf"/><Relationship Id="rId170" Type="http://schemas.openxmlformats.org/officeDocument/2006/relationships/oleObject" Target="embeddings/oleObject80.bin"/><Relationship Id="rId191" Type="http://schemas.openxmlformats.org/officeDocument/2006/relationships/image" Target="media/image94.png"/><Relationship Id="rId205" Type="http://schemas.openxmlformats.org/officeDocument/2006/relationships/chart" Target="charts/chart1.xml"/><Relationship Id="rId107" Type="http://schemas.openxmlformats.org/officeDocument/2006/relationships/image" Target="media/image51.wmf"/><Relationship Id="rId11" Type="http://schemas.openxmlformats.org/officeDocument/2006/relationships/package" Target="embeddings/Microsoft_Word_Document.docx"/><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5.bin"/><Relationship Id="rId181" Type="http://schemas.openxmlformats.org/officeDocument/2006/relationships/image" Target="media/image88.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emf"/><Relationship Id="rId118" Type="http://schemas.openxmlformats.org/officeDocument/2006/relationships/oleObject" Target="embeddings/oleObject54.bin"/><Relationship Id="rId139" Type="http://schemas.openxmlformats.org/officeDocument/2006/relationships/image" Target="media/image67.wmf"/><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image" Target="media/image83.wmf"/><Relationship Id="rId192" Type="http://schemas.openxmlformats.org/officeDocument/2006/relationships/image" Target="media/image95.wmf"/><Relationship Id="rId206" Type="http://schemas.openxmlformats.org/officeDocument/2006/relationships/hyperlink" Target="mailto:stkj@mail.ru" TargetMode="External"/><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9.bin"/><Relationship Id="rId129" Type="http://schemas.openxmlformats.org/officeDocument/2006/relationships/image" Target="media/image62.wmf"/><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5.bin"/><Relationship Id="rId161" Type="http://schemas.openxmlformats.org/officeDocument/2006/relationships/image" Target="media/image78.wmf"/><Relationship Id="rId182" Type="http://schemas.openxmlformats.org/officeDocument/2006/relationships/oleObject" Target="embeddings/oleObject86.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7.wmf"/><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oleObject" Target="embeddings/oleObject60.bin"/><Relationship Id="rId151" Type="http://schemas.openxmlformats.org/officeDocument/2006/relationships/image" Target="media/image73.wmf"/><Relationship Id="rId172" Type="http://schemas.openxmlformats.org/officeDocument/2006/relationships/oleObject" Target="embeddings/oleObject81.bin"/><Relationship Id="rId193" Type="http://schemas.openxmlformats.org/officeDocument/2006/relationships/oleObject" Target="embeddings/oleObject90.bin"/><Relationship Id="rId207" Type="http://schemas.openxmlformats.org/officeDocument/2006/relationships/hyperlink" Target="mailto:stkj@mail.ru" TargetMode="External"/><Relationship Id="rId13" Type="http://schemas.openxmlformats.org/officeDocument/2006/relationships/oleObject" Target="embeddings/oleObject2.bin"/><Relationship Id="rId109" Type="http://schemas.openxmlformats.org/officeDocument/2006/relationships/image" Target="media/image52.wmf"/><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9.w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image" Target="media/image63.wmf"/><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oleObject" Target="embeddings/oleObject71.bin"/><Relationship Id="rId173" Type="http://schemas.openxmlformats.org/officeDocument/2006/relationships/image" Target="media/image84.wmf"/><Relationship Id="rId194" Type="http://schemas.openxmlformats.org/officeDocument/2006/relationships/image" Target="media/image96.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png"/><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oleObject" Target="embeddings/oleObject79.bin"/><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oleObject" Target="embeddings/oleObject87.bin"/><Relationship Id="rId189"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oleObject" Target="embeddings/oleObject82.bin"/><Relationship Id="rId179" Type="http://schemas.openxmlformats.org/officeDocument/2006/relationships/image" Target="media/image87.wmf"/><Relationship Id="rId195" Type="http://schemas.openxmlformats.org/officeDocument/2006/relationships/oleObject" Target="embeddings/oleObject91.bin"/><Relationship Id="rId209" Type="http://schemas.openxmlformats.org/officeDocument/2006/relationships/fontTable" Target="fontTable.xml"/><Relationship Id="rId190" Type="http://schemas.openxmlformats.org/officeDocument/2006/relationships/oleObject" Target="embeddings/oleObject89.bin"/><Relationship Id="rId204" Type="http://schemas.openxmlformats.org/officeDocument/2006/relationships/image" Target="media/image101.e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image" Target="media/image85.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88.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3.bin"/><Relationship Id="rId197" Type="http://schemas.openxmlformats.org/officeDocument/2006/relationships/oleObject" Target="embeddings/oleObject92.bin"/><Relationship Id="rId201" Type="http://schemas.openxmlformats.org/officeDocument/2006/relationships/oleObject" Target="embeddings/oleObject94.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image" Target="media/image32.emf"/><Relationship Id="rId91" Type="http://schemas.openxmlformats.org/officeDocument/2006/relationships/oleObject" Target="embeddings/oleObject41.bin"/><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1.png"/><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2.bin"/><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image" Target="media/image65.wmf"/><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image" Target="media/image98.wmf"/><Relationship Id="rId202" Type="http://schemas.openxmlformats.org/officeDocument/2006/relationships/image" Target="media/image100.wmf"/><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2.wmf"/><Relationship Id="rId104" Type="http://schemas.openxmlformats.org/officeDocument/2006/relationships/oleObject" Target="embeddings/oleObject47.bin"/><Relationship Id="rId125" Type="http://schemas.openxmlformats.org/officeDocument/2006/relationships/image" Target="media/image60.wmf"/><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image" Target="media/image92.png"/><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oleObject" Target="embeddings/oleObject84.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Git\cats\&#1056;&#1072;&#1089;&#1095;&#1077;&#1090;&#1099;\&#1044;&#1086;&#1084;\&#1040;&#1056;&#1057;%20t%20=%205,%20teta%20=%2048.xls"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253567224960203E-2"/>
          <c:y val="0.10224126984126984"/>
          <c:w val="0.82687286391359338"/>
          <c:h val="0.7867847619047621"/>
        </c:manualLayout>
      </c:layout>
      <c:scatterChart>
        <c:scatterStyle val="lineMarker"/>
        <c:varyColors val="0"/>
        <c:ser>
          <c:idx val="2"/>
          <c:order val="0"/>
          <c:spPr>
            <a:ln w="19050" cap="rnd">
              <a:solidFill>
                <a:schemeClr val="bg1">
                  <a:lumMod val="50000"/>
                </a:schemeClr>
              </a:solidFill>
              <a:prstDash val="dash"/>
              <a:round/>
            </a:ln>
            <a:effectLst/>
          </c:spPr>
          <c:marker>
            <c:symbol val="none"/>
          </c:marker>
          <c:xVal>
            <c:numRef>
              <c:f>Лист1!$B$2:$B$2145</c:f>
              <c:numCache>
                <c:formatCode>General</c:formatCode>
                <c:ptCount val="2144"/>
                <c:pt idx="0">
                  <c:v>0</c:v>
                </c:pt>
                <c:pt idx="1">
                  <c:v>28.439503703978016</c:v>
                </c:pt>
                <c:pt idx="2">
                  <c:v>56.815141422695859</c:v>
                </c:pt>
                <c:pt idx="3">
                  <c:v>85.127185998700284</c:v>
                </c:pt>
                <c:pt idx="4">
                  <c:v>113.37603245765447</c:v>
                </c:pt>
                <c:pt idx="5">
                  <c:v>141.56207173883632</c:v>
                </c:pt>
                <c:pt idx="6">
                  <c:v>169.6856908406196</c:v>
                </c:pt>
                <c:pt idx="7">
                  <c:v>197.74727294222703</c:v>
                </c:pt>
                <c:pt idx="8">
                  <c:v>225.74719750818588</c:v>
                </c:pt>
                <c:pt idx="9">
                  <c:v>253.68584037980253</c:v>
                </c:pt>
                <c:pt idx="10">
                  <c:v>281.56357385664973</c:v>
                </c:pt>
                <c:pt idx="11">
                  <c:v>309.38076677020121</c:v>
                </c:pt>
                <c:pt idx="12">
                  <c:v>337.13778455117307</c:v>
                </c:pt>
                <c:pt idx="13">
                  <c:v>364.83498929173487</c:v>
                </c:pt>
                <c:pt idx="14">
                  <c:v>392.47273980347404</c:v>
                </c:pt>
                <c:pt idx="15">
                  <c:v>420.05139167179573</c:v>
                </c:pt>
                <c:pt idx="16">
                  <c:v>447.57129730729309</c:v>
                </c:pt>
                <c:pt idx="17">
                  <c:v>475.03280599451261</c:v>
                </c:pt>
                <c:pt idx="18">
                  <c:v>502.43626393845568</c:v>
                </c:pt>
                <c:pt idx="19">
                  <c:v>529.78201430909405</c:v>
                </c:pt>
                <c:pt idx="20">
                  <c:v>557.07039728412713</c:v>
                </c:pt>
                <c:pt idx="21">
                  <c:v>584.30175009016955</c:v>
                </c:pt>
                <c:pt idx="22">
                  <c:v>611.47640704252763</c:v>
                </c:pt>
                <c:pt idx="23">
                  <c:v>638.59469958369652</c:v>
                </c:pt>
                <c:pt idx="24">
                  <c:v>665.6569563206931</c:v>
                </c:pt>
                <c:pt idx="25">
                  <c:v>692.66350306131926</c:v>
                </c:pt>
                <c:pt idx="26">
                  <c:v>719.61466284944004</c:v>
                </c:pt>
                <c:pt idx="27">
                  <c:v>746.51075599934939</c:v>
                </c:pt>
                <c:pt idx="28">
                  <c:v>773.35210012928508</c:v>
                </c:pt>
                <c:pt idx="29">
                  <c:v>800.13901019414925</c:v>
                </c:pt>
                <c:pt idx="30">
                  <c:v>826.87179851748294</c:v>
                </c:pt>
                <c:pt idx="31">
                  <c:v>853.55077482273805</c:v>
                </c:pt>
                <c:pt idx="32">
                  <c:v>880.17624626388465</c:v>
                </c:pt>
                <c:pt idx="33">
                  <c:v>906.74851745538945</c:v>
                </c:pt>
                <c:pt idx="34">
                  <c:v>933.26789050159459</c:v>
                </c:pt>
                <c:pt idx="35">
                  <c:v>959.73466502552697</c:v>
                </c:pt>
                <c:pt idx="36">
                  <c:v>986.14913819716128</c:v>
                </c:pt>
                <c:pt idx="37">
                  <c:v>1012.5116047611624</c:v>
                </c:pt>
                <c:pt idx="38">
                  <c:v>1038.8223570641258</c:v>
                </c:pt>
                <c:pt idx="39">
                  <c:v>1065.0816850813369</c:v>
                </c:pt>
                <c:pt idx="40">
                  <c:v>1091.2898764430681</c:v>
                </c:pt>
                <c:pt idx="41">
                  <c:v>1117.4472164604272</c:v>
                </c:pt>
                <c:pt idx="42">
                  <c:v>1143.553988150775</c:v>
                </c:pt>
                <c:pt idx="43">
                  <c:v>1169.6104722627263</c:v>
                </c:pt>
                <c:pt idx="44">
                  <c:v>1195.6169473007451</c:v>
                </c:pt>
                <c:pt idx="45">
                  <c:v>1221.5736895493501</c:v>
                </c:pt>
                <c:pt idx="46">
                  <c:v>1247.4809730969387</c:v>
                </c:pt>
                <c:pt idx="47">
                  <c:v>1273.3390698592418</c:v>
                </c:pt>
                <c:pt idx="48">
                  <c:v>1299.1482496024214</c:v>
                </c:pt>
                <c:pt idx="49">
                  <c:v>1324.9087799658171</c:v>
                </c:pt>
                <c:pt idx="50">
                  <c:v>1350.6209264843535</c:v>
                </c:pt>
                <c:pt idx="51">
                  <c:v>1376.2849526106168</c:v>
                </c:pt>
                <c:pt idx="52">
                  <c:v>1401.9011197366074</c:v>
                </c:pt>
                <c:pt idx="53">
                  <c:v>1427.4696872151778</c:v>
                </c:pt>
                <c:pt idx="54">
                  <c:v>1452.9909123811635</c:v>
                </c:pt>
                <c:pt idx="55">
                  <c:v>1478.4650505722116</c:v>
                </c:pt>
                <c:pt idx="56">
                  <c:v>1503.8923551493174</c:v>
                </c:pt>
                <c:pt idx="57">
                  <c:v>1529.2730775170733</c:v>
                </c:pt>
                <c:pt idx="58">
                  <c:v>1554.6074671436363</c:v>
                </c:pt>
                <c:pt idx="59">
                  <c:v>1579.8957715804208</c:v>
                </c:pt>
                <c:pt idx="60">
                  <c:v>1605.1382364815229</c:v>
                </c:pt>
                <c:pt idx="61">
                  <c:v>1630.3351056228798</c:v>
                </c:pt>
                <c:pt idx="62">
                  <c:v>1655.4866209211725</c:v>
                </c:pt>
                <c:pt idx="63">
                  <c:v>1680.5930224524739</c:v>
                </c:pt>
                <c:pt idx="64">
                  <c:v>1705.6545484706498</c:v>
                </c:pt>
                <c:pt idx="65">
                  <c:v>1730.6714354255171</c:v>
                </c:pt>
                <c:pt idx="66">
                  <c:v>1755.643917980761</c:v>
                </c:pt>
                <c:pt idx="67">
                  <c:v>1780.5722290316212</c:v>
                </c:pt>
                <c:pt idx="68">
                  <c:v>1805.4565997223453</c:v>
                </c:pt>
                <c:pt idx="69">
                  <c:v>1830.2972594634191</c:v>
                </c:pt>
                <c:pt idx="70">
                  <c:v>1855.0944359485741</c:v>
                </c:pt>
                <c:pt idx="71">
                  <c:v>1879.8483551715772</c:v>
                </c:pt>
                <c:pt idx="72">
                  <c:v>1904.5592414428081</c:v>
                </c:pt>
                <c:pt idx="73">
                  <c:v>1929.2273174056256</c:v>
                </c:pt>
                <c:pt idx="74">
                  <c:v>1953.852804052528</c:v>
                </c:pt>
                <c:pt idx="75">
                  <c:v>1978.4359207411112</c:v>
                </c:pt>
                <c:pt idx="76">
                  <c:v>2002.9768852098271</c:v>
                </c:pt>
                <c:pt idx="77">
                  <c:v>2027.475913593546</c:v>
                </c:pt>
                <c:pt idx="78">
                  <c:v>2051.933220438927</c:v>
                </c:pt>
                <c:pt idx="79">
                  <c:v>2076.3490187195985</c:v>
                </c:pt>
                <c:pt idx="80">
                  <c:v>2100.7235198511526</c:v>
                </c:pt>
                <c:pt idx="81">
                  <c:v>2125.0569337059555</c:v>
                </c:pt>
                <c:pt idx="82">
                  <c:v>2149.34946862778</c:v>
                </c:pt>
                <c:pt idx="83">
                  <c:v>2173.6013314462575</c:v>
                </c:pt>
                <c:pt idx="84">
                  <c:v>2197.8127274911567</c:v>
                </c:pt>
                <c:pt idx="85">
                  <c:v>2221.9838606064914</c:v>
                </c:pt>
                <c:pt idx="86">
                  <c:v>2246.1149331644583</c:v>
                </c:pt>
                <c:pt idx="87">
                  <c:v>2270.2061460792088</c:v>
                </c:pt>
                <c:pt idx="88">
                  <c:v>2294.2576988204555</c:v>
                </c:pt>
                <c:pt idx="89">
                  <c:v>2318.2697894269195</c:v>
                </c:pt>
                <c:pt idx="90">
                  <c:v>2342.2426145196173</c:v>
                </c:pt>
                <c:pt idx="91">
                  <c:v>2366.1763693149915</c:v>
                </c:pt>
                <c:pt idx="92">
                  <c:v>2390.071247637889</c:v>
                </c:pt>
                <c:pt idx="93">
                  <c:v>2413.9274419343838</c:v>
                </c:pt>
                <c:pt idx="94">
                  <c:v>2437.7451432844546</c:v>
                </c:pt>
                <c:pt idx="95">
                  <c:v>2461.5245414145115</c:v>
                </c:pt>
                <c:pt idx="96">
                  <c:v>2485.2658247097806</c:v>
                </c:pt>
                <c:pt idx="97">
                  <c:v>2508.9691802265429</c:v>
                </c:pt>
                <c:pt idx="98">
                  <c:v>2532.6347937042342</c:v>
                </c:pt>
                <c:pt idx="99">
                  <c:v>2556.2628495774052</c:v>
                </c:pt>
                <c:pt idx="100">
                  <c:v>2579.8535309875456</c:v>
                </c:pt>
                <c:pt idx="101">
                  <c:v>2603.4387183095359</c:v>
                </c:pt>
                <c:pt idx="102">
                  <c:v>2627.1309313628399</c:v>
                </c:pt>
                <c:pt idx="103">
                  <c:v>2650.9648240269194</c:v>
                </c:pt>
                <c:pt idx="104">
                  <c:v>2674.9343217499736</c:v>
                </c:pt>
                <c:pt idx="105">
                  <c:v>2699.0305786601612</c:v>
                </c:pt>
                <c:pt idx="106">
                  <c:v>2723.2467509664316</c:v>
                </c:pt>
                <c:pt idx="107">
                  <c:v>2747.574380759801</c:v>
                </c:pt>
                <c:pt idx="108">
                  <c:v>2772.0043073144825</c:v>
                </c:pt>
                <c:pt idx="109">
                  <c:v>2796.5273302087567</c:v>
                </c:pt>
                <c:pt idx="110">
                  <c:v>2821.134212236203</c:v>
                </c:pt>
                <c:pt idx="111">
                  <c:v>2845.8162025638449</c:v>
                </c:pt>
                <c:pt idx="112">
                  <c:v>2870.5699252160371</c:v>
                </c:pt>
                <c:pt idx="113">
                  <c:v>2895.395837544218</c:v>
                </c:pt>
                <c:pt idx="114">
                  <c:v>2920.2943985781321</c:v>
                </c:pt>
                <c:pt idx="115">
                  <c:v>2945.2660690428002</c:v>
                </c:pt>
                <c:pt idx="116">
                  <c:v>2970.3113113745417</c:v>
                </c:pt>
                <c:pt idx="117">
                  <c:v>2995.4305897371205</c:v>
                </c:pt>
                <c:pt idx="118">
                  <c:v>3020.6243700380187</c:v>
                </c:pt>
                <c:pt idx="119">
                  <c:v>3045.8931199448371</c:v>
                </c:pt>
                <c:pt idx="120">
                  <c:v>3071.2381023584417</c:v>
                </c:pt>
                <c:pt idx="121">
                  <c:v>3096.6617017301601</c:v>
                </c:pt>
                <c:pt idx="122">
                  <c:v>3122.1664188943701</c:v>
                </c:pt>
                <c:pt idx="123">
                  <c:v>3147.7547639048526</c:v>
                </c:pt>
                <c:pt idx="124">
                  <c:v>3173.429256317947</c:v>
                </c:pt>
                <c:pt idx="125">
                  <c:v>3199.1924254787659</c:v>
                </c:pt>
                <c:pt idx="126">
                  <c:v>3225.0468108105938</c:v>
                </c:pt>
                <c:pt idx="127">
                  <c:v>3250.9949621075875</c:v>
                </c:pt>
                <c:pt idx="128">
                  <c:v>3277.0394398309131</c:v>
                </c:pt>
                <c:pt idx="129">
                  <c:v>3303.1828154084415</c:v>
                </c:pt>
                <c:pt idx="130">
                  <c:v>3329.4276715381338</c:v>
                </c:pt>
                <c:pt idx="131">
                  <c:v>3355.7766024952539</c:v>
                </c:pt>
                <c:pt idx="132">
                  <c:v>3382.2322144435357</c:v>
                </c:pt>
                <c:pt idx="133">
                  <c:v>3408.7971257504469</c:v>
                </c:pt>
                <c:pt idx="134">
                  <c:v>3435.4739673066874</c:v>
                </c:pt>
                <c:pt idx="135">
                  <c:v>3462.2653828500606</c:v>
                </c:pt>
                <c:pt idx="136">
                  <c:v>3489.1741715098428</c:v>
                </c:pt>
                <c:pt idx="137">
                  <c:v>3516.204357593042</c:v>
                </c:pt>
                <c:pt idx="138">
                  <c:v>3543.3607707574884</c:v>
                </c:pt>
                <c:pt idx="139">
                  <c:v>3570.6482664297828</c:v>
                </c:pt>
                <c:pt idx="140">
                  <c:v>3598.0717268167955</c:v>
                </c:pt>
                <c:pt idx="141">
                  <c:v>3625.6360619330662</c:v>
                </c:pt>
                <c:pt idx="142">
                  <c:v>3653.3462106455872</c:v>
                </c:pt>
                <c:pt idx="143">
                  <c:v>3681.2071417367747</c:v>
                </c:pt>
                <c:pt idx="144">
                  <c:v>3709.2173366915467</c:v>
                </c:pt>
                <c:pt idx="145">
                  <c:v>3737.3675744218358</c:v>
                </c:pt>
                <c:pt idx="146">
                  <c:v>3765.6481912949757</c:v>
                </c:pt>
                <c:pt idx="147">
                  <c:v>3794.0346861820249</c:v>
                </c:pt>
                <c:pt idx="148">
                  <c:v>3822.4805118498953</c:v>
                </c:pt>
                <c:pt idx="149">
                  <c:v>3850.942999266837</c:v>
                </c:pt>
                <c:pt idx="150">
                  <c:v>3879.3895681944382</c:v>
                </c:pt>
                <c:pt idx="151">
                  <c:v>3907.8010191936819</c:v>
                </c:pt>
                <c:pt idx="152">
                  <c:v>3936.1636016471043</c:v>
                </c:pt>
                <c:pt idx="153">
                  <c:v>3964.4788007841667</c:v>
                </c:pt>
                <c:pt idx="154">
                  <c:v>3992.7503546415651</c:v>
                </c:pt>
                <c:pt idx="155">
                  <c:v>4020.9784866825034</c:v>
                </c:pt>
                <c:pt idx="156">
                  <c:v>4049.1634187412787</c:v>
                </c:pt>
                <c:pt idx="157">
                  <c:v>4077.3053710386394</c:v>
                </c:pt>
                <c:pt idx="158">
                  <c:v>4105.4045621969626</c:v>
                </c:pt>
                <c:pt idx="159">
                  <c:v>4133.4612092552516</c:v>
                </c:pt>
                <c:pt idx="160">
                  <c:v>4161.475527683956</c:v>
                </c:pt>
                <c:pt idx="161">
                  <c:v>4189.4477313996213</c:v>
                </c:pt>
                <c:pt idx="162">
                  <c:v>4217.378032779362</c:v>
                </c:pt>
                <c:pt idx="163">
                  <c:v>4245.2666426751703</c:v>
                </c:pt>
                <c:pt idx="164">
                  <c:v>4273.1137704280563</c:v>
                </c:pt>
                <c:pt idx="165">
                  <c:v>4300.919623882025</c:v>
                </c:pt>
                <c:pt idx="166">
                  <c:v>4328.6844093978889</c:v>
                </c:pt>
                <c:pt idx="167">
                  <c:v>4356.4083318669254</c:v>
                </c:pt>
                <c:pt idx="168">
                  <c:v>4384.091594724372</c:v>
                </c:pt>
                <c:pt idx="169">
                  <c:v>4411.734399962771</c:v>
                </c:pt>
                <c:pt idx="170">
                  <c:v>4439.3369481451573</c:v>
                </c:pt>
                <c:pt idx="171">
                  <c:v>4466.8994384180987</c:v>
                </c:pt>
                <c:pt idx="172">
                  <c:v>4494.4220685245855</c:v>
                </c:pt>
                <c:pt idx="173">
                  <c:v>4521.9050348167739</c:v>
                </c:pt>
                <c:pt idx="174">
                  <c:v>4549.3485322685856</c:v>
                </c:pt>
                <c:pt idx="175">
                  <c:v>4576.7527544881632</c:v>
                </c:pt>
                <c:pt idx="176">
                  <c:v>4604.1178937301884</c:v>
                </c:pt>
                <c:pt idx="177">
                  <c:v>4631.4441409080564</c:v>
                </c:pt>
                <c:pt idx="178">
                  <c:v>4658.7316856059178</c:v>
                </c:pt>
                <c:pt idx="179">
                  <c:v>4685.9807160905839</c:v>
                </c:pt>
                <c:pt idx="180">
                  <c:v>4713.1914193232979</c:v>
                </c:pt>
                <c:pt idx="181">
                  <c:v>4740.3639809713777</c:v>
                </c:pt>
                <c:pt idx="182">
                  <c:v>4767.4985854197266</c:v>
                </c:pt>
                <c:pt idx="183">
                  <c:v>4794.595415782218</c:v>
                </c:pt>
                <c:pt idx="184">
                  <c:v>4821.6546539129522</c:v>
                </c:pt>
                <c:pt idx="185">
                  <c:v>4848.6764804173908</c:v>
                </c:pt>
                <c:pt idx="186">
                  <c:v>4875.661074663366</c:v>
                </c:pt>
                <c:pt idx="187">
                  <c:v>4902.6086147919732</c:v>
                </c:pt>
                <c:pt idx="188">
                  <c:v>4929.5192777283391</c:v>
                </c:pt>
                <c:pt idx="189">
                  <c:v>4956.3932391922763</c:v>
                </c:pt>
                <c:pt idx="190">
                  <c:v>4983.2306737088174</c:v>
                </c:pt>
                <c:pt idx="191">
                  <c:v>5010.0317546186379</c:v>
                </c:pt>
                <c:pt idx="192">
                  <c:v>5036.7966540883663</c:v>
                </c:pt>
                <c:pt idx="193">
                  <c:v>5063.5255431207779</c:v>
                </c:pt>
                <c:pt idx="194">
                  <c:v>5090.2185915648834</c:v>
                </c:pt>
                <c:pt idx="195">
                  <c:v>5116.8759681259062</c:v>
                </c:pt>
                <c:pt idx="196">
                  <c:v>5143.497840375152</c:v>
                </c:pt>
                <c:pt idx="197">
                  <c:v>5170.0843747597746</c:v>
                </c:pt>
                <c:pt idx="198">
                  <c:v>5196.6357366124348</c:v>
                </c:pt>
                <c:pt idx="199">
                  <c:v>5223.1520901608565</c:v>
                </c:pt>
                <c:pt idx="200">
                  <c:v>5249.6335985372816</c:v>
                </c:pt>
                <c:pt idx="201">
                  <c:v>5276.0804237878256</c:v>
                </c:pt>
                <c:pt idx="202">
                  <c:v>5302.4927268817301</c:v>
                </c:pt>
                <c:pt idx="203">
                  <c:v>5328.87066772052</c:v>
                </c:pt>
                <c:pt idx="204">
                  <c:v>5355.2144051470659</c:v>
                </c:pt>
                <c:pt idx="205">
                  <c:v>5381.5240969545448</c:v>
                </c:pt>
                <c:pt idx="206">
                  <c:v>5407.7998998953117</c:v>
                </c:pt>
                <c:pt idx="207">
                  <c:v>5434.0419696896779</c:v>
                </c:pt>
                <c:pt idx="208">
                  <c:v>5460.250461034595</c:v>
                </c:pt>
                <c:pt idx="209">
                  <c:v>5486.4255276122476</c:v>
                </c:pt>
                <c:pt idx="210">
                  <c:v>5512.5673220985609</c:v>
                </c:pt>
                <c:pt idx="211">
                  <c:v>5538.6759961716143</c:v>
                </c:pt>
                <c:pt idx="212">
                  <c:v>5564.7517005199707</c:v>
                </c:pt>
                <c:pt idx="213">
                  <c:v>5590.7945848509198</c:v>
                </c:pt>
                <c:pt idx="214">
                  <c:v>5616.804797898636</c:v>
                </c:pt>
                <c:pt idx="215">
                  <c:v>5642.7824874322487</c:v>
                </c:pt>
                <c:pt idx="216">
                  <c:v>5668.7278002638332</c:v>
                </c:pt>
                <c:pt idx="217">
                  <c:v>5694.6408822563217</c:v>
                </c:pt>
                <c:pt idx="218">
                  <c:v>5720.5218783313248</c:v>
                </c:pt>
                <c:pt idx="219">
                  <c:v>5746.3709324768824</c:v>
                </c:pt>
                <c:pt idx="220">
                  <c:v>5772.1881877551295</c:v>
                </c:pt>
                <c:pt idx="221">
                  <c:v>5797.9737863098871</c:v>
                </c:pt>
                <c:pt idx="222">
                  <c:v>5823.7278693741719</c:v>
                </c:pt>
                <c:pt idx="223">
                  <c:v>5849.4505772776365</c:v>
                </c:pt>
                <c:pt idx="224">
                  <c:v>5875.1420494539261</c:v>
                </c:pt>
                <c:pt idx="225">
                  <c:v>5900.8024244479684</c:v>
                </c:pt>
                <c:pt idx="226">
                  <c:v>5926.4318399231852</c:v>
                </c:pt>
                <c:pt idx="227">
                  <c:v>5952.0304326686337</c:v>
                </c:pt>
                <c:pt idx="228">
                  <c:v>5977.5983386060743</c:v>
                </c:pt>
                <c:pt idx="229">
                  <c:v>6003.13569279697</c:v>
                </c:pt>
                <c:pt idx="230">
                  <c:v>6028.642629449414</c:v>
                </c:pt>
                <c:pt idx="231">
                  <c:v>6054.1192819249882</c:v>
                </c:pt>
                <c:pt idx="232">
                  <c:v>6079.5657827455543</c:v>
                </c:pt>
                <c:pt idx="233">
                  <c:v>6104.9822635999781</c:v>
                </c:pt>
                <c:pt idx="234">
                  <c:v>6130.3688553507836</c:v>
                </c:pt>
                <c:pt idx="235">
                  <c:v>6155.7256880407467</c:v>
                </c:pt>
                <c:pt idx="236">
                  <c:v>6181.0528908994183</c:v>
                </c:pt>
                <c:pt idx="237">
                  <c:v>6206.3505923495877</c:v>
                </c:pt>
                <c:pt idx="238">
                  <c:v>6231.6189200136778</c:v>
                </c:pt>
                <c:pt idx="239">
                  <c:v>6256.8580007200826</c:v>
                </c:pt>
                <c:pt idx="240">
                  <c:v>6282.0679605094392</c:v>
                </c:pt>
                <c:pt idx="241">
                  <c:v>6307.2489246408386</c:v>
                </c:pt>
                <c:pt idx="242">
                  <c:v>6332.4010175979774</c:v>
                </c:pt>
                <c:pt idx="243">
                  <c:v>6357.5243630952482</c:v>
                </c:pt>
                <c:pt idx="244">
                  <c:v>6382.6190840837717</c:v>
                </c:pt>
                <c:pt idx="245">
                  <c:v>6407.6853027573707</c:v>
                </c:pt>
                <c:pt idx="246">
                  <c:v>6432.7231405584835</c:v>
                </c:pt>
                <c:pt idx="247">
                  <c:v>6457.7327181840255</c:v>
                </c:pt>
                <c:pt idx="248">
                  <c:v>6482.7141555911876</c:v>
                </c:pt>
                <c:pt idx="249">
                  <c:v>6507.6675720031835</c:v>
                </c:pt>
                <c:pt idx="250">
                  <c:v>6532.5930859149421</c:v>
                </c:pt>
                <c:pt idx="251">
                  <c:v>6557.4908150987403</c:v>
                </c:pt>
                <c:pt idx="252">
                  <c:v>6582.3608766097868</c:v>
                </c:pt>
                <c:pt idx="253">
                  <c:v>6607.2033867917526</c:v>
                </c:pt>
                <c:pt idx="254">
                  <c:v>6632.018461282245</c:v>
                </c:pt>
                <c:pt idx="255">
                  <c:v>6656.8062150182332</c:v>
                </c:pt>
                <c:pt idx="256">
                  <c:v>6681.5667622414185</c:v>
                </c:pt>
                <c:pt idx="257">
                  <c:v>6706.3002165035587</c:v>
                </c:pt>
                <c:pt idx="258">
                  <c:v>6731.0066906717375</c:v>
                </c:pt>
                <c:pt idx="259">
                  <c:v>6755.6862969335871</c:v>
                </c:pt>
                <c:pt idx="260">
                  <c:v>6780.3391468024593</c:v>
                </c:pt>
                <c:pt idx="261">
                  <c:v>6804.9653511225506</c:v>
                </c:pt>
                <c:pt idx="262">
                  <c:v>6829.5650200739774</c:v>
                </c:pt>
                <c:pt idx="263">
                  <c:v>6854.1382631778015</c:v>
                </c:pt>
                <c:pt idx="264">
                  <c:v>6878.6851893010144</c:v>
                </c:pt>
                <c:pt idx="265">
                  <c:v>6903.2059066614693</c:v>
                </c:pt>
                <c:pt idx="266">
                  <c:v>6927.7005228327707</c:v>
                </c:pt>
                <c:pt idx="267">
                  <c:v>6952.1691447491166</c:v>
                </c:pt>
                <c:pt idx="268">
                  <c:v>6976.6118787100968</c:v>
                </c:pt>
                <c:pt idx="269">
                  <c:v>7001.028830385445</c:v>
                </c:pt>
                <c:pt idx="270">
                  <c:v>7025.420104819751</c:v>
                </c:pt>
                <c:pt idx="271">
                  <c:v>7049.7858064371239</c:v>
                </c:pt>
                <c:pt idx="272">
                  <c:v>7074.1260390458165</c:v>
                </c:pt>
                <c:pt idx="273">
                  <c:v>7098.4409058428046</c:v>
                </c:pt>
                <c:pt idx="274">
                  <c:v>7122.7305094183266</c:v>
                </c:pt>
                <c:pt idx="275">
                  <c:v>7146.9949517603791</c:v>
                </c:pt>
                <c:pt idx="276">
                  <c:v>7171.2343342591721</c:v>
                </c:pt>
                <c:pt idx="277">
                  <c:v>7195.4487577115451</c:v>
                </c:pt>
                <c:pt idx="278">
                  <c:v>7219.6383223253406</c:v>
                </c:pt>
                <c:pt idx="279">
                  <c:v>7243.8031277237396</c:v>
                </c:pt>
                <c:pt idx="280">
                  <c:v>7267.9432729495566</c:v>
                </c:pt>
                <c:pt idx="281">
                  <c:v>7292.0588564694945</c:v>
                </c:pt>
                <c:pt idx="282">
                  <c:v>7316.1499761783643</c:v>
                </c:pt>
                <c:pt idx="283">
                  <c:v>7340.2167294032643</c:v>
                </c:pt>
                <c:pt idx="284">
                  <c:v>7364.259212907722</c:v>
                </c:pt>
                <c:pt idx="285">
                  <c:v>7388.277522895798</c:v>
                </c:pt>
                <c:pt idx="286">
                  <c:v>7412.2717550161542</c:v>
                </c:pt>
                <c:pt idx="287">
                  <c:v>7436.2420043660859</c:v>
                </c:pt>
                <c:pt idx="288">
                  <c:v>7460.1883654955154</c:v>
                </c:pt>
                <c:pt idx="289">
                  <c:v>7484.110932410952</c:v>
                </c:pt>
                <c:pt idx="290">
                  <c:v>7508.0097985794155</c:v>
                </c:pt>
                <c:pt idx="291">
                  <c:v>7531.8850569323267</c:v>
                </c:pt>
                <c:pt idx="292">
                  <c:v>7555.7367998693608</c:v>
                </c:pt>
                <c:pt idx="293">
                  <c:v>7579.5651192622663</c:v>
                </c:pt>
                <c:pt idx="294">
                  <c:v>7603.370106458653</c:v>
                </c:pt>
                <c:pt idx="295">
                  <c:v>7627.151852285745</c:v>
                </c:pt>
                <c:pt idx="296">
                  <c:v>7650.9104470540979</c:v>
                </c:pt>
                <c:pt idx="297">
                  <c:v>7674.6459805612885</c:v>
                </c:pt>
                <c:pt idx="298">
                  <c:v>7698.3585420955678</c:v>
                </c:pt>
                <c:pt idx="299">
                  <c:v>7722.0482204394821</c:v>
                </c:pt>
                <c:pt idx="300">
                  <c:v>7745.7151038734646</c:v>
                </c:pt>
                <c:pt idx="301">
                  <c:v>7769.3592801793948</c:v>
                </c:pt>
                <c:pt idx="302">
                  <c:v>7792.9808366441248</c:v>
                </c:pt>
                <c:pt idx="303">
                  <c:v>7816.5798600629769</c:v>
                </c:pt>
                <c:pt idx="304">
                  <c:v>7840.1564367432102</c:v>
                </c:pt>
                <c:pt idx="305">
                  <c:v>7863.7106525074578</c:v>
                </c:pt>
                <c:pt idx="306">
                  <c:v>7887.24259269713</c:v>
                </c:pt>
                <c:pt idx="307">
                  <c:v>7910.752342175796</c:v>
                </c:pt>
                <c:pt idx="308">
                  <c:v>7934.2399853325269</c:v>
                </c:pt>
                <c:pt idx="309">
                  <c:v>7957.7056060852174</c:v>
                </c:pt>
                <c:pt idx="310">
                  <c:v>7981.1492878838744</c:v>
                </c:pt>
                <c:pt idx="311">
                  <c:v>8004.5711137138787</c:v>
                </c:pt>
                <c:pt idx="312">
                  <c:v>8027.9711660992198</c:v>
                </c:pt>
                <c:pt idx="313">
                  <c:v>8051.3495271057009</c:v>
                </c:pt>
                <c:pt idx="314">
                  <c:v>8074.7062783441161</c:v>
                </c:pt>
                <c:pt idx="315">
                  <c:v>8098.0415009734033</c:v>
                </c:pt>
                <c:pt idx="316">
                  <c:v>8121.3552757037678</c:v>
                </c:pt>
                <c:pt idx="317">
                  <c:v>8144.6476827997794</c:v>
                </c:pt>
                <c:pt idx="318">
                  <c:v>8167.9188020834445</c:v>
                </c:pt>
                <c:pt idx="319">
                  <c:v>8191.1687129372503</c:v>
                </c:pt>
                <c:pt idx="320">
                  <c:v>8214.3974943071844</c:v>
                </c:pt>
                <c:pt idx="321">
                  <c:v>8237.6052247057269</c:v>
                </c:pt>
                <c:pt idx="322">
                  <c:v>8260.7919822148215</c:v>
                </c:pt>
                <c:pt idx="323">
                  <c:v>8283.9578444888139</c:v>
                </c:pt>
                <c:pt idx="324">
                  <c:v>8307.1028887573775</c:v>
                </c:pt>
                <c:pt idx="325">
                  <c:v>8330.2271918283986</c:v>
                </c:pt>
                <c:pt idx="326">
                  <c:v>8353.330830090852</c:v>
                </c:pt>
                <c:pt idx="327">
                  <c:v>8376.4138795176441</c:v>
                </c:pt>
                <c:pt idx="328">
                  <c:v>8399.4764156684341</c:v>
                </c:pt>
                <c:pt idx="329">
                  <c:v>8422.518513692432</c:v>
                </c:pt>
                <c:pt idx="330">
                  <c:v>8445.5402483311718</c:v>
                </c:pt>
                <c:pt idx="331">
                  <c:v>8468.5416939212664</c:v>
                </c:pt>
                <c:pt idx="332">
                  <c:v>8491.5229243971316</c:v>
                </c:pt>
                <c:pt idx="333">
                  <c:v>8514.4840132936934</c:v>
                </c:pt>
                <c:pt idx="334">
                  <c:v>8537.4250337490721</c:v>
                </c:pt>
                <c:pt idx="335">
                  <c:v>8560.3460585072426</c:v>
                </c:pt>
                <c:pt idx="336">
                  <c:v>8583.2471599206747</c:v>
                </c:pt>
                <c:pt idx="337">
                  <c:v>8606.1284099529457</c:v>
                </c:pt>
                <c:pt idx="338">
                  <c:v>8628.9898801813397</c:v>
                </c:pt>
                <c:pt idx="339">
                  <c:v>8651.831641799421</c:v>
                </c:pt>
                <c:pt idx="340">
                  <c:v>8674.6537656195869</c:v>
                </c:pt>
                <c:pt idx="341">
                  <c:v>8697.4563220756008</c:v>
                </c:pt>
                <c:pt idx="342">
                  <c:v>8720.2393812250994</c:v>
                </c:pt>
                <c:pt idx="343">
                  <c:v>8743.0030127520877</c:v>
                </c:pt>
                <c:pt idx="344">
                  <c:v>8765.747285969408</c:v>
                </c:pt>
                <c:pt idx="345">
                  <c:v>8788.4722698211863</c:v>
                </c:pt>
                <c:pt idx="346">
                  <c:v>8811.1780328852674</c:v>
                </c:pt>
                <c:pt idx="347">
                  <c:v>8833.8646433756239</c:v>
                </c:pt>
                <c:pt idx="348">
                  <c:v>8856.5321691447461</c:v>
                </c:pt>
                <c:pt idx="349">
                  <c:v>8879.1806776860121</c:v>
                </c:pt>
                <c:pt idx="350">
                  <c:v>8901.8102361360416</c:v>
                </c:pt>
                <c:pt idx="351">
                  <c:v>8924.4209112770277</c:v>
                </c:pt>
                <c:pt idx="352">
                  <c:v>8947.0127695390547</c:v>
                </c:pt>
                <c:pt idx="353">
                  <c:v>8969.5858770023879</c:v>
                </c:pt>
                <c:pt idx="354">
                  <c:v>8992.1402993997544</c:v>
                </c:pt>
                <c:pt idx="355">
                  <c:v>9014.676102118603</c:v>
                </c:pt>
                <c:pt idx="356">
                  <c:v>9037.1933502033389</c:v>
                </c:pt>
                <c:pt idx="357">
                  <c:v>9059.6921083575526</c:v>
                </c:pt>
                <c:pt idx="358">
                  <c:v>9082.1724409462222</c:v>
                </c:pt>
                <c:pt idx="359">
                  <c:v>9104.6344119978985</c:v>
                </c:pt>
                <c:pt idx="360">
                  <c:v>9127.0780852068801</c:v>
                </c:pt>
                <c:pt idx="361">
                  <c:v>9149.503523935362</c:v>
                </c:pt>
                <c:pt idx="362">
                  <c:v>9171.9107912155687</c:v>
                </c:pt>
                <c:pt idx="363">
                  <c:v>9194.2999497518776</c:v>
                </c:pt>
                <c:pt idx="364">
                  <c:v>9216.6710619229179</c:v>
                </c:pt>
                <c:pt idx="365">
                  <c:v>9239.0241897836568</c:v>
                </c:pt>
                <c:pt idx="366">
                  <c:v>9261.359395067464</c:v>
                </c:pt>
                <c:pt idx="367">
                  <c:v>9283.6767391881694</c:v>
                </c:pt>
                <c:pt idx="368">
                  <c:v>9305.9762832420965</c:v>
                </c:pt>
                <c:pt idx="369">
                  <c:v>9328.2580880100777</c:v>
                </c:pt>
                <c:pt idx="370">
                  <c:v>9350.5222139594662</c:v>
                </c:pt>
                <c:pt idx="371">
                  <c:v>9372.7687212461187</c:v>
                </c:pt>
                <c:pt idx="372">
                  <c:v>9394.9976697163693</c:v>
                </c:pt>
                <c:pt idx="373">
                  <c:v>9417.2091189089879</c:v>
                </c:pt>
                <c:pt idx="374">
                  <c:v>9439.403128057118</c:v>
                </c:pt>
                <c:pt idx="375">
                  <c:v>9461.5797560902101</c:v>
                </c:pt>
                <c:pt idx="376">
                  <c:v>9483.739061635928</c:v>
                </c:pt>
                <c:pt idx="377">
                  <c:v>9505.8811030220459</c:v>
                </c:pt>
                <c:pt idx="378">
                  <c:v>9528.0059382783329</c:v>
                </c:pt>
                <c:pt idx="379">
                  <c:v>9550.1136251384178</c:v>
                </c:pt>
                <c:pt idx="380">
                  <c:v>9572.2042210416421</c:v>
                </c:pt>
                <c:pt idx="381">
                  <c:v>9594.2777831349013</c:v>
                </c:pt>
                <c:pt idx="382">
                  <c:v>9616.3343682744671</c:v>
                </c:pt>
                <c:pt idx="383">
                  <c:v>9638.374033027796</c:v>
                </c:pt>
                <c:pt idx="384">
                  <c:v>9660.3968336753296</c:v>
                </c:pt>
                <c:pt idx="385">
                  <c:v>9682.4028262122738</c:v>
                </c:pt>
                <c:pt idx="386">
                  <c:v>9704.3920663503668</c:v>
                </c:pt>
                <c:pt idx="387">
                  <c:v>9726.36460951964</c:v>
                </c:pt>
                <c:pt idx="388">
                  <c:v>9748.3205108701513</c:v>
                </c:pt>
                <c:pt idx="389">
                  <c:v>9770.2598236905978</c:v>
                </c:pt>
                <c:pt idx="390">
                  <c:v>9792.1826018164484</c:v>
                </c:pt>
                <c:pt idx="391">
                  <c:v>9814.088899632583</c:v>
                </c:pt>
                <c:pt idx="392">
                  <c:v>9835.9787712784819</c:v>
                </c:pt>
                <c:pt idx="393">
                  <c:v>9857.852270649375</c:v>
                </c:pt>
                <c:pt idx="394">
                  <c:v>9879.7094513973898</c:v>
                </c:pt>
                <c:pt idx="395">
                  <c:v>9901.5503669326954</c:v>
                </c:pt>
                <c:pt idx="396">
                  <c:v>9923.3750704246377</c:v>
                </c:pt>
                <c:pt idx="397">
                  <c:v>9945.1836148028688</c:v>
                </c:pt>
                <c:pt idx="398">
                  <c:v>9966.9760527584767</c:v>
                </c:pt>
                <c:pt idx="399">
                  <c:v>9988.7524367451024</c:v>
                </c:pt>
                <c:pt idx="400">
                  <c:v>10010.512818980056</c:v>
                </c:pt>
                <c:pt idx="401">
                  <c:v>10032.257251445431</c:v>
                </c:pt>
                <c:pt idx="402">
                  <c:v>10053.985785889203</c:v>
                </c:pt>
                <c:pt idx="403">
                  <c:v>10075.698473826331</c:v>
                </c:pt>
                <c:pt idx="404">
                  <c:v>10097.395366539853</c:v>
                </c:pt>
                <c:pt idx="405">
                  <c:v>10119.076515081977</c:v>
                </c:pt>
                <c:pt idx="406">
                  <c:v>10140.741970275159</c:v>
                </c:pt>
                <c:pt idx="407">
                  <c:v>10162.391782713188</c:v>
                </c:pt>
                <c:pt idx="408">
                  <c:v>10184.026002762255</c:v>
                </c:pt>
                <c:pt idx="409">
                  <c:v>10205.644680562025</c:v>
                </c:pt>
                <c:pt idx="410">
                  <c:v>10227.247866026701</c:v>
                </c:pt>
                <c:pt idx="411">
                  <c:v>10248.835608846075</c:v>
                </c:pt>
                <c:pt idx="412">
                  <c:v>10270.407958486592</c:v>
                </c:pt>
                <c:pt idx="413">
                  <c:v>10291.964964192392</c:v>
                </c:pt>
                <c:pt idx="414">
                  <c:v>10313.506674986353</c:v>
                </c:pt>
                <c:pt idx="415">
                  <c:v>10335.033139671132</c:v>
                </c:pt>
                <c:pt idx="416">
                  <c:v>10356.544406830199</c:v>
                </c:pt>
                <c:pt idx="417">
                  <c:v>10378.040524828861</c:v>
                </c:pt>
                <c:pt idx="418">
                  <c:v>10399.521541815289</c:v>
                </c:pt>
                <c:pt idx="419">
                  <c:v>10420.987505721538</c:v>
                </c:pt>
                <c:pt idx="420">
                  <c:v>10442.438464264555</c:v>
                </c:pt>
                <c:pt idx="421">
                  <c:v>10463.874464947194</c:v>
                </c:pt>
                <c:pt idx="422">
                  <c:v>10485.295555059218</c:v>
                </c:pt>
                <c:pt idx="423">
                  <c:v>10506.701781678297</c:v>
                </c:pt>
                <c:pt idx="424">
                  <c:v>10528.093191671001</c:v>
                </c:pt>
                <c:pt idx="425">
                  <c:v>10549.469831693794</c:v>
                </c:pt>
                <c:pt idx="426">
                  <c:v>10570.831748194016</c:v>
                </c:pt>
                <c:pt idx="427">
                  <c:v>10592.178987410862</c:v>
                </c:pt>
                <c:pt idx="428">
                  <c:v>10613.51159537636</c:v>
                </c:pt>
                <c:pt idx="429">
                  <c:v>10634.829617916341</c:v>
                </c:pt>
                <c:pt idx="430">
                  <c:v>10656.133100651405</c:v>
                </c:pt>
                <c:pt idx="431">
                  <c:v>10677.422088997879</c:v>
                </c:pt>
                <c:pt idx="432">
                  <c:v>10698.696628168776</c:v>
                </c:pt>
                <c:pt idx="433">
                  <c:v>10719.956763174752</c:v>
                </c:pt>
                <c:pt idx="434">
                  <c:v>10741.202538825046</c:v>
                </c:pt>
                <c:pt idx="435">
                  <c:v>10762.433999728422</c:v>
                </c:pt>
                <c:pt idx="436">
                  <c:v>10783.651190294117</c:v>
                </c:pt>
                <c:pt idx="437">
                  <c:v>10804.854154732762</c:v>
                </c:pt>
                <c:pt idx="438">
                  <c:v>10826.042937057322</c:v>
                </c:pt>
                <c:pt idx="439">
                  <c:v>10847.217581084014</c:v>
                </c:pt>
                <c:pt idx="440">
                  <c:v>10868.378130433231</c:v>
                </c:pt>
                <c:pt idx="441">
                  <c:v>10889.524628530453</c:v>
                </c:pt>
                <c:pt idx="442">
                  <c:v>10910.657118607163</c:v>
                </c:pt>
                <c:pt idx="443">
                  <c:v>10931.775643701752</c:v>
                </c:pt>
                <c:pt idx="444">
                  <c:v>10952.880246660419</c:v>
                </c:pt>
                <c:pt idx="445">
                  <c:v>10973.970970138073</c:v>
                </c:pt>
                <c:pt idx="446">
                  <c:v>10995.047856599223</c:v>
                </c:pt>
                <c:pt idx="447">
                  <c:v>11016.11094831887</c:v>
                </c:pt>
                <c:pt idx="448">
                  <c:v>11037.160287383391</c:v>
                </c:pt>
                <c:pt idx="449">
                  <c:v>11058.195915691414</c:v>
                </c:pt>
                <c:pt idx="450">
                  <c:v>11079.217874954707</c:v>
                </c:pt>
                <c:pt idx="451">
                  <c:v>11100.226206699037</c:v>
                </c:pt>
                <c:pt idx="452">
                  <c:v>11121.220952265043</c:v>
                </c:pt>
                <c:pt idx="453">
                  <c:v>11142.202152809099</c:v>
                </c:pt>
                <c:pt idx="454">
                  <c:v>11163.169849304177</c:v>
                </c:pt>
                <c:pt idx="455">
                  <c:v>11184.124082540693</c:v>
                </c:pt>
                <c:pt idx="456">
                  <c:v>11205.064893127366</c:v>
                </c:pt>
                <c:pt idx="457">
                  <c:v>11225.99232149206</c:v>
                </c:pt>
                <c:pt idx="458">
                  <c:v>11246.906407882629</c:v>
                </c:pt>
                <c:pt idx="459">
                  <c:v>11267.807192367753</c:v>
                </c:pt>
                <c:pt idx="460">
                  <c:v>11288.694714837775</c:v>
                </c:pt>
                <c:pt idx="461">
                  <c:v>11309.569015005527</c:v>
                </c:pt>
                <c:pt idx="462">
                  <c:v>11330.43013240716</c:v>
                </c:pt>
                <c:pt idx="463">
                  <c:v>11351.278106402962</c:v>
                </c:pt>
                <c:pt idx="464">
                  <c:v>11372.112976178179</c:v>
                </c:pt>
                <c:pt idx="465">
                  <c:v>11392.93478074383</c:v>
                </c:pt>
                <c:pt idx="466">
                  <c:v>11413.743558937509</c:v>
                </c:pt>
                <c:pt idx="467">
                  <c:v>11434.539349424202</c:v>
                </c:pt>
                <c:pt idx="468">
                  <c:v>11455.322190697078</c:v>
                </c:pt>
                <c:pt idx="469">
                  <c:v>11476.092121078293</c:v>
                </c:pt>
                <c:pt idx="470">
                  <c:v>11496.849178719784</c:v>
                </c:pt>
                <c:pt idx="471">
                  <c:v>11517.593401604056</c:v>
                </c:pt>
                <c:pt idx="472">
                  <c:v>11538.32482754497</c:v>
                </c:pt>
                <c:pt idx="473">
                  <c:v>11559.043494188525</c:v>
                </c:pt>
                <c:pt idx="474">
                  <c:v>11579.749439013636</c:v>
                </c:pt>
                <c:pt idx="475">
                  <c:v>11600.442699332909</c:v>
                </c:pt>
                <c:pt idx="476">
                  <c:v>11621.123312293406</c:v>
                </c:pt>
                <c:pt idx="477">
                  <c:v>11641.791314877422</c:v>
                </c:pt>
                <c:pt idx="478">
                  <c:v>11662.446743903241</c:v>
                </c:pt>
                <c:pt idx="479">
                  <c:v>11683.089636025896</c:v>
                </c:pt>
                <c:pt idx="480">
                  <c:v>11703.720027737923</c:v>
                </c:pt>
                <c:pt idx="481">
                  <c:v>11724.337955370118</c:v>
                </c:pt>
                <c:pt idx="482">
                  <c:v>11744.943455092278</c:v>
                </c:pt>
                <c:pt idx="483">
                  <c:v>11765.536562913951</c:v>
                </c:pt>
                <c:pt idx="484">
                  <c:v>11786.117314685172</c:v>
                </c:pt>
                <c:pt idx="485">
                  <c:v>11806.685746097204</c:v>
                </c:pt>
                <c:pt idx="486">
                  <c:v>11827.241892683265</c:v>
                </c:pt>
                <c:pt idx="487">
                  <c:v>11847.785789819265</c:v>
                </c:pt>
                <c:pt idx="488">
                  <c:v>11868.317472724524</c:v>
                </c:pt>
                <c:pt idx="489">
                  <c:v>11888.8369764625</c:v>
                </c:pt>
                <c:pt idx="490">
                  <c:v>11909.344335941507</c:v>
                </c:pt>
                <c:pt idx="491">
                  <c:v>11929.839585915424</c:v>
                </c:pt>
                <c:pt idx="492">
                  <c:v>11950.322760984414</c:v>
                </c:pt>
                <c:pt idx="493">
                  <c:v>11970.793895595627</c:v>
                </c:pt>
                <c:pt idx="494">
                  <c:v>11991.253024043906</c:v>
                </c:pt>
                <c:pt idx="495">
                  <c:v>12011.70018047249</c:v>
                </c:pt>
                <c:pt idx="496">
                  <c:v>12032.135398873705</c:v>
                </c:pt>
                <c:pt idx="497">
                  <c:v>12052.558713089664</c:v>
                </c:pt>
                <c:pt idx="498">
                  <c:v>12072.970156812953</c:v>
                </c:pt>
                <c:pt idx="499">
                  <c:v>12093.36976358732</c:v>
                </c:pt>
                <c:pt idx="500">
                  <c:v>12113.757566808357</c:v>
                </c:pt>
                <c:pt idx="501">
                  <c:v>12134.133599724186</c:v>
                </c:pt>
                <c:pt idx="502">
                  <c:v>12154.497895436121</c:v>
                </c:pt>
                <c:pt idx="503">
                  <c:v>12174.850486899359</c:v>
                </c:pt>
                <c:pt idx="504">
                  <c:v>12195.191406923635</c:v>
                </c:pt>
                <c:pt idx="505">
                  <c:v>12215.5206881739</c:v>
                </c:pt>
                <c:pt idx="506">
                  <c:v>12235.838363170971</c:v>
                </c:pt>
                <c:pt idx="507">
                  <c:v>12256.144464292205</c:v>
                </c:pt>
                <c:pt idx="508">
                  <c:v>12276.439023772145</c:v>
                </c:pt>
                <c:pt idx="509">
                  <c:v>12296.722073703178</c:v>
                </c:pt>
                <c:pt idx="510">
                  <c:v>12316.993646036181</c:v>
                </c:pt>
                <c:pt idx="511">
                  <c:v>12337.253772581171</c:v>
                </c:pt>
                <c:pt idx="512">
                  <c:v>12357.502485007946</c:v>
                </c:pt>
                <c:pt idx="513">
                  <c:v>12377.739814846729</c:v>
                </c:pt>
                <c:pt idx="514">
                  <c:v>12397.965793488796</c:v>
                </c:pt>
                <c:pt idx="515">
                  <c:v>12418.180452187122</c:v>
                </c:pt>
                <c:pt idx="516">
                  <c:v>12438.383822056998</c:v>
                </c:pt>
                <c:pt idx="517">
                  <c:v>12458.575934076667</c:v>
                </c:pt>
                <c:pt idx="518">
                  <c:v>12478.756819087946</c:v>
                </c:pt>
                <c:pt idx="519">
                  <c:v>12498.926507796847</c:v>
                </c:pt>
                <c:pt idx="520">
                  <c:v>12519.085030774191</c:v>
                </c:pt>
                <c:pt idx="521">
                  <c:v>12539.232418456229</c:v>
                </c:pt>
                <c:pt idx="522">
                  <c:v>12559.368701145248</c:v>
                </c:pt>
                <c:pt idx="523">
                  <c:v>12579.49390901018</c:v>
                </c:pt>
                <c:pt idx="524">
                  <c:v>12599.608072087212</c:v>
                </c:pt>
                <c:pt idx="525">
                  <c:v>12619.711220280384</c:v>
                </c:pt>
                <c:pt idx="526">
                  <c:v>12639.803383362185</c:v>
                </c:pt>
                <c:pt idx="527">
                  <c:v>12659.884590974158</c:v>
                </c:pt>
                <c:pt idx="528">
                  <c:v>12679.954872627484</c:v>
                </c:pt>
                <c:pt idx="529">
                  <c:v>12700.01425770358</c:v>
                </c:pt>
                <c:pt idx="530">
                  <c:v>12720.06277545468</c:v>
                </c:pt>
                <c:pt idx="531">
                  <c:v>12740.10045500442</c:v>
                </c:pt>
                <c:pt idx="532">
                  <c:v>12760.127325348423</c:v>
                </c:pt>
                <c:pt idx="533">
                  <c:v>12780.143415354873</c:v>
                </c:pt>
                <c:pt idx="534">
                  <c:v>12800.148753765092</c:v>
                </c:pt>
                <c:pt idx="535">
                  <c:v>12820.143369194113</c:v>
                </c:pt>
                <c:pt idx="536">
                  <c:v>12840.127290131248</c:v>
                </c:pt>
                <c:pt idx="537">
                  <c:v>12860.100544940655</c:v>
                </c:pt>
                <c:pt idx="538">
                  <c:v>12880.063161861901</c:v>
                </c:pt>
                <c:pt idx="539">
                  <c:v>12900.015169010525</c:v>
                </c:pt>
                <c:pt idx="540">
                  <c:v>12919.956594378591</c:v>
                </c:pt>
                <c:pt idx="541">
                  <c:v>12939.887465835251</c:v>
                </c:pt>
                <c:pt idx="542">
                  <c:v>12959.807811127286</c:v>
                </c:pt>
                <c:pt idx="543">
                  <c:v>12979.71765787967</c:v>
                </c:pt>
                <c:pt idx="544">
                  <c:v>12999.617033524595</c:v>
                </c:pt>
                <c:pt idx="545">
                  <c:v>13019.50596530049</c:v>
                </c:pt>
                <c:pt idx="546">
                  <c:v>13039.384480467099</c:v>
                </c:pt>
                <c:pt idx="547">
                  <c:v>13059.252606164502</c:v>
                </c:pt>
                <c:pt idx="548">
                  <c:v>13079.110369413653</c:v>
                </c:pt>
                <c:pt idx="549">
                  <c:v>13098.957797116907</c:v>
                </c:pt>
                <c:pt idx="550">
                  <c:v>13118.794916058556</c:v>
                </c:pt>
                <c:pt idx="551">
                  <c:v>13138.621752905348</c:v>
                </c:pt>
                <c:pt idx="552">
                  <c:v>13158.438334207023</c:v>
                </c:pt>
                <c:pt idx="553">
                  <c:v>13178.244686396825</c:v>
                </c:pt>
                <c:pt idx="554">
                  <c:v>13198.040835792026</c:v>
                </c:pt>
                <c:pt idx="555">
                  <c:v>13217.82680859444</c:v>
                </c:pt>
                <c:pt idx="556">
                  <c:v>13237.602630890942</c:v>
                </c:pt>
                <c:pt idx="557">
                  <c:v>13257.368328653974</c:v>
                </c:pt>
                <c:pt idx="558">
                  <c:v>13277.123927742057</c:v>
                </c:pt>
                <c:pt idx="559">
                  <c:v>13296.869453900295</c:v>
                </c:pt>
                <c:pt idx="560">
                  <c:v>13316.604932760878</c:v>
                </c:pt>
                <c:pt idx="561">
                  <c:v>13336.330389843586</c:v>
                </c:pt>
                <c:pt idx="562">
                  <c:v>13356.045850556287</c:v>
                </c:pt>
                <c:pt idx="563">
                  <c:v>13375.751340195429</c:v>
                </c:pt>
                <c:pt idx="564">
                  <c:v>13395.446883946539</c:v>
                </c:pt>
                <c:pt idx="565">
                  <c:v>13415.132506884705</c:v>
                </c:pt>
                <c:pt idx="566">
                  <c:v>13434.808233975076</c:v>
                </c:pt>
                <c:pt idx="567">
                  <c:v>13454.47409007334</c:v>
                </c:pt>
                <c:pt idx="568">
                  <c:v>13474.130099926204</c:v>
                </c:pt>
                <c:pt idx="569">
                  <c:v>13493.776288171885</c:v>
                </c:pt>
                <c:pt idx="570">
                  <c:v>13513.412679340579</c:v>
                </c:pt>
                <c:pt idx="571">
                  <c:v>13533.039297854944</c:v>
                </c:pt>
                <c:pt idx="572">
                  <c:v>13552.656168030568</c:v>
                </c:pt>
                <c:pt idx="573">
                  <c:v>13572.263314076439</c:v>
                </c:pt>
                <c:pt idx="574">
                  <c:v>13591.860760095422</c:v>
                </c:pt>
                <c:pt idx="575">
                  <c:v>13611.448530084714</c:v>
                </c:pt>
                <c:pt idx="576">
                  <c:v>13631.026647936316</c:v>
                </c:pt>
                <c:pt idx="577">
                  <c:v>13650.595137437491</c:v>
                </c:pt>
                <c:pt idx="578">
                  <c:v>13670.154022271223</c:v>
                </c:pt>
                <c:pt idx="579">
                  <c:v>13689.703326016672</c:v>
                </c:pt>
                <c:pt idx="580">
                  <c:v>13709.243072149631</c:v>
                </c:pt>
                <c:pt idx="581">
                  <c:v>13728.77328404298</c:v>
                </c:pt>
                <c:pt idx="582">
                  <c:v>13748.293984967127</c:v>
                </c:pt>
                <c:pt idx="583">
                  <c:v>13767.805198090464</c:v>
                </c:pt>
                <c:pt idx="584">
                  <c:v>13787.306946479806</c:v>
                </c:pt>
                <c:pt idx="585">
                  <c:v>13806.799253100839</c:v>
                </c:pt>
                <c:pt idx="586">
                  <c:v>13826.282140818554</c:v>
                </c:pt>
                <c:pt idx="587">
                  <c:v>13845.75563239769</c:v>
                </c:pt>
                <c:pt idx="588">
                  <c:v>13865.219750503167</c:v>
                </c:pt>
                <c:pt idx="589">
                  <c:v>13884.674517700523</c:v>
                </c:pt>
                <c:pt idx="590">
                  <c:v>13904.119956456341</c:v>
                </c:pt>
                <c:pt idx="591">
                  <c:v>13923.556089138679</c:v>
                </c:pt>
                <c:pt idx="592">
                  <c:v>13942.982938017502</c:v>
                </c:pt>
                <c:pt idx="593">
                  <c:v>13962.400525265095</c:v>
                </c:pt>
                <c:pt idx="594">
                  <c:v>13981.808872956497</c:v>
                </c:pt>
                <c:pt idx="595">
                  <c:v>14001.208003069918</c:v>
                </c:pt>
                <c:pt idx="596">
                  <c:v>14020.597937487155</c:v>
                </c:pt>
                <c:pt idx="597">
                  <c:v>14039.978697994007</c:v>
                </c:pt>
                <c:pt idx="598">
                  <c:v>14059.350306280694</c:v>
                </c:pt>
                <c:pt idx="599">
                  <c:v>14078.712783942261</c:v>
                </c:pt>
                <c:pt idx="600">
                  <c:v>14098.066152478996</c:v>
                </c:pt>
                <c:pt idx="601">
                  <c:v>14117.410433296829</c:v>
                </c:pt>
                <c:pt idx="602">
                  <c:v>14136.745647707743</c:v>
                </c:pt>
                <c:pt idx="603">
                  <c:v>14156.071816930176</c:v>
                </c:pt>
                <c:pt idx="604">
                  <c:v>14175.388962089421</c:v>
                </c:pt>
                <c:pt idx="605">
                  <c:v>14194.697104218023</c:v>
                </c:pt>
                <c:pt idx="606">
                  <c:v>14213.99626506982</c:v>
                </c:pt>
                <c:pt idx="607">
                  <c:v>14233.286465891997</c:v>
                </c:pt>
                <c:pt idx="608">
                  <c:v>14252.567727426444</c:v>
                </c:pt>
                <c:pt idx="609">
                  <c:v>14271.840070318423</c:v>
                </c:pt>
                <c:pt idx="610">
                  <c:v>14291.103515117058</c:v>
                </c:pt>
                <c:pt idx="611">
                  <c:v>14310.358082275818</c:v>
                </c:pt>
                <c:pt idx="612">
                  <c:v>14329.603792152999</c:v>
                </c:pt>
                <c:pt idx="613">
                  <c:v>14348.840665012203</c:v>
                </c:pt>
                <c:pt idx="614">
                  <c:v>14368.068721022812</c:v>
                </c:pt>
                <c:pt idx="615">
                  <c:v>14387.287980260457</c:v>
                </c:pt>
                <c:pt idx="616">
                  <c:v>14406.498462707492</c:v>
                </c:pt>
                <c:pt idx="617">
                  <c:v>14425.700188253455</c:v>
                </c:pt>
                <c:pt idx="618">
                  <c:v>14444.893176695528</c:v>
                </c:pt>
                <c:pt idx="619">
                  <c:v>14464.077447739006</c:v>
                </c:pt>
                <c:pt idx="620">
                  <c:v>14483.253020997738</c:v>
                </c:pt>
                <c:pt idx="621">
                  <c:v>14502.419915994595</c:v>
                </c:pt>
                <c:pt idx="622">
                  <c:v>14521.578152161906</c:v>
                </c:pt>
                <c:pt idx="623">
                  <c:v>14540.72774884192</c:v>
                </c:pt>
                <c:pt idx="624">
                  <c:v>14559.868725287235</c:v>
                </c:pt>
                <c:pt idx="625">
                  <c:v>14579.001100661246</c:v>
                </c:pt>
                <c:pt idx="626">
                  <c:v>14598.124894038583</c:v>
                </c:pt>
                <c:pt idx="627">
                  <c:v>14617.240124405545</c:v>
                </c:pt>
                <c:pt idx="628">
                  <c:v>14636.346810660534</c:v>
                </c:pt>
                <c:pt idx="629">
                  <c:v>14655.444971614479</c:v>
                </c:pt>
                <c:pt idx="630">
                  <c:v>14674.534625991268</c:v>
                </c:pt>
                <c:pt idx="631">
                  <c:v>14693.615792428167</c:v>
                </c:pt>
                <c:pt idx="632">
                  <c:v>14712.688489476246</c:v>
                </c:pt>
                <c:pt idx="633">
                  <c:v>14731.752735600792</c:v>
                </c:pt>
                <c:pt idx="634">
                  <c:v>14750.808549181726</c:v>
                </c:pt>
                <c:pt idx="635">
                  <c:v>14769.855948514012</c:v>
                </c:pt>
                <c:pt idx="636">
                  <c:v>14788.894951808075</c:v>
                </c:pt>
                <c:pt idx="637">
                  <c:v>14807.925577190201</c:v>
                </c:pt>
                <c:pt idx="638">
                  <c:v>14826.947842702941</c:v>
                </c:pt>
                <c:pt idx="639">
                  <c:v>14845.961766305514</c:v>
                </c:pt>
                <c:pt idx="640">
                  <c:v>14864.967365874209</c:v>
                </c:pt>
                <c:pt idx="641">
                  <c:v>14883.964659202777</c:v>
                </c:pt>
                <c:pt idx="642">
                  <c:v>14902.953664002824</c:v>
                </c:pt>
                <c:pt idx="643">
                  <c:v>14921.934397904208</c:v>
                </c:pt>
                <c:pt idx="644">
                  <c:v>14940.906878455422</c:v>
                </c:pt>
                <c:pt idx="645">
                  <c:v>14959.871123123981</c:v>
                </c:pt>
                <c:pt idx="646">
                  <c:v>14978.827149296805</c:v>
                </c:pt>
                <c:pt idx="647">
                  <c:v>14997.774974280603</c:v>
                </c:pt>
                <c:pt idx="648">
                  <c:v>15016.714615302246</c:v>
                </c:pt>
                <c:pt idx="649">
                  <c:v>15035.64608950915</c:v>
                </c:pt>
                <c:pt idx="650">
                  <c:v>15054.569413969641</c:v>
                </c:pt>
                <c:pt idx="651">
                  <c:v>15073.484605673331</c:v>
                </c:pt>
                <c:pt idx="652">
                  <c:v>15092.39168153149</c:v>
                </c:pt>
                <c:pt idx="653">
                  <c:v>15111.2906583774</c:v>
                </c:pt>
                <c:pt idx="654">
                  <c:v>15130.181552966735</c:v>
                </c:pt>
                <c:pt idx="655">
                  <c:v>15149.064381977909</c:v>
                </c:pt>
                <c:pt idx="656">
                  <c:v>15167.939162012441</c:v>
                </c:pt>
                <c:pt idx="657">
                  <c:v>15186.80590959531</c:v>
                </c:pt>
                <c:pt idx="658">
                  <c:v>15205.66464117531</c:v>
                </c:pt>
                <c:pt idx="659">
                  <c:v>15224.515373125403</c:v>
                </c:pt>
                <c:pt idx="660">
                  <c:v>15243.358121743066</c:v>
                </c:pt>
                <c:pt idx="661">
                  <c:v>15262.192903250641</c:v>
                </c:pt>
                <c:pt idx="662">
                  <c:v>15281.01973379568</c:v>
                </c:pt>
                <c:pt idx="663">
                  <c:v>15299.838629451284</c:v>
                </c:pt>
                <c:pt idx="664">
                  <c:v>15318.64960621645</c:v>
                </c:pt>
                <c:pt idx="665">
                  <c:v>15337.452680016406</c:v>
                </c:pt>
                <c:pt idx="666">
                  <c:v>15356.247866702946</c:v>
                </c:pt>
                <c:pt idx="667">
                  <c:v>15375.035182054768</c:v>
                </c:pt>
                <c:pt idx="668">
                  <c:v>15393.814641777801</c:v>
                </c:pt>
                <c:pt idx="669">
                  <c:v>15412.586261505539</c:v>
                </c:pt>
                <c:pt idx="670">
                  <c:v>15431.350056799371</c:v>
                </c:pt>
                <c:pt idx="671">
                  <c:v>15450.106043148897</c:v>
                </c:pt>
                <c:pt idx="672">
                  <c:v>15468.854235972261</c:v>
                </c:pt>
                <c:pt idx="673">
                  <c:v>15487.594650616469</c:v>
                </c:pt>
                <c:pt idx="674">
                  <c:v>15506.327302357708</c:v>
                </c:pt>
                <c:pt idx="675">
                  <c:v>15525.05220640166</c:v>
                </c:pt>
                <c:pt idx="676">
                  <c:v>15543.769377883826</c:v>
                </c:pt>
                <c:pt idx="677">
                  <c:v>15562.47883186983</c:v>
                </c:pt>
                <c:pt idx="678">
                  <c:v>15581.180583355736</c:v>
                </c:pt>
                <c:pt idx="679">
                  <c:v>15599.874647268352</c:v>
                </c:pt>
                <c:pt idx="680">
                  <c:v>15618.561038465548</c:v>
                </c:pt>
                <c:pt idx="681">
                  <c:v>15637.239771736546</c:v>
                </c:pt>
                <c:pt idx="682">
                  <c:v>15655.910861802233</c:v>
                </c:pt>
                <c:pt idx="683">
                  <c:v>15674.574323315463</c:v>
                </c:pt>
                <c:pt idx="684">
                  <c:v>15693.230170861352</c:v>
                </c:pt>
                <c:pt idx="685">
                  <c:v>15711.878418957578</c:v>
                </c:pt>
                <c:pt idx="686">
                  <c:v>15730.519082054674</c:v>
                </c:pt>
                <c:pt idx="687">
                  <c:v>15749.152174536324</c:v>
                </c:pt>
                <c:pt idx="688">
                  <c:v>15767.777710719656</c:v>
                </c:pt>
                <c:pt idx="689">
                  <c:v>15786.395704855529</c:v>
                </c:pt>
                <c:pt idx="690">
                  <c:v>15805.006171128824</c:v>
                </c:pt>
                <c:pt idx="691">
                  <c:v>15823.609123658725</c:v>
                </c:pt>
                <c:pt idx="692">
                  <c:v>15842.204576499013</c:v>
                </c:pt>
                <c:pt idx="693">
                  <c:v>15860.792543638338</c:v>
                </c:pt>
                <c:pt idx="694">
                  <c:v>15879.373039000506</c:v>
                </c:pt>
                <c:pt idx="695">
                  <c:v>15897.946076444758</c:v>
                </c:pt>
                <c:pt idx="696">
                  <c:v>15916.511669766045</c:v>
                </c:pt>
                <c:pt idx="697">
                  <c:v>15935.069832695304</c:v>
                </c:pt>
                <c:pt idx="698">
                  <c:v>15953.620578899734</c:v>
                </c:pt>
                <c:pt idx="699">
                  <c:v>15972.163921983063</c:v>
                </c:pt>
                <c:pt idx="700">
                  <c:v>15990.699875485827</c:v>
                </c:pt>
                <c:pt idx="701">
                  <c:v>16009.228452885627</c:v>
                </c:pt>
                <c:pt idx="702">
                  <c:v>16027.749667597407</c:v>
                </c:pt>
                <c:pt idx="703">
                  <c:v>16046.263532973713</c:v>
                </c:pt>
                <c:pt idx="704">
                  <c:v>16064.770062304957</c:v>
                </c:pt>
                <c:pt idx="705">
                  <c:v>16083.269268819678</c:v>
                </c:pt>
                <c:pt idx="706">
                  <c:v>16101.761165684809</c:v>
                </c:pt>
                <c:pt idx="707">
                  <c:v>16120.245766005926</c:v>
                </c:pt>
                <c:pt idx="708">
                  <c:v>16138.723082827511</c:v>
                </c:pt>
                <c:pt idx="709">
                  <c:v>16157.193129133208</c:v>
                </c:pt>
                <c:pt idx="710">
                  <c:v>16175.655917846068</c:v>
                </c:pt>
                <c:pt idx="711">
                  <c:v>16194.111461828816</c:v>
                </c:pt>
                <c:pt idx="712">
                  <c:v>16212.559773884084</c:v>
                </c:pt>
                <c:pt idx="713">
                  <c:v>16231.000866754677</c:v>
                </c:pt>
                <c:pt idx="714">
                  <c:v>16249.434753123807</c:v>
                </c:pt>
                <c:pt idx="715">
                  <c:v>16267.861445615346</c:v>
                </c:pt>
                <c:pt idx="716">
                  <c:v>16286.280956794069</c:v>
                </c:pt>
                <c:pt idx="717">
                  <c:v>16304.693299165896</c:v>
                </c:pt>
                <c:pt idx="718">
                  <c:v>16323.098485178129</c:v>
                </c:pt>
                <c:pt idx="719">
                  <c:v>16341.496527219701</c:v>
                </c:pt>
                <c:pt idx="720">
                  <c:v>16359.887437621406</c:v>
                </c:pt>
                <c:pt idx="721">
                  <c:v>16378.271228656142</c:v>
                </c:pt>
                <c:pt idx="722">
                  <c:v>16396.647912539142</c:v>
                </c:pt>
                <c:pt idx="723">
                  <c:v>16415.017501428203</c:v>
                </c:pt>
                <c:pt idx="724">
                  <c:v>16433.38000742393</c:v>
                </c:pt>
                <c:pt idx="725">
                  <c:v>16451.73544256996</c:v>
                </c:pt>
                <c:pt idx="726">
                  <c:v>16470.083818853189</c:v>
                </c:pt>
                <c:pt idx="727">
                  <c:v>16488.425148204009</c:v>
                </c:pt>
                <c:pt idx="728">
                  <c:v>16506.759442496521</c:v>
                </c:pt>
                <c:pt idx="729">
                  <c:v>16525.086713548772</c:v>
                </c:pt>
                <c:pt idx="730">
                  <c:v>16543.406973122972</c:v>
                </c:pt>
                <c:pt idx="731">
                  <c:v>16561.720232925716</c:v>
                </c:pt>
                <c:pt idx="732">
                  <c:v>16580.026504608217</c:v>
                </c:pt>
                <c:pt idx="733">
                  <c:v>16598.325799766502</c:v>
                </c:pt>
                <c:pt idx="734">
                  <c:v>16616.618129941657</c:v>
                </c:pt>
                <c:pt idx="735">
                  <c:v>16634.903506620019</c:v>
                </c:pt>
                <c:pt idx="736">
                  <c:v>16653.181941233415</c:v>
                </c:pt>
                <c:pt idx="737">
                  <c:v>16671.453445159354</c:v>
                </c:pt>
                <c:pt idx="738">
                  <c:v>16689.718029721251</c:v>
                </c:pt>
                <c:pt idx="739">
                  <c:v>16707.975706188641</c:v>
                </c:pt>
                <c:pt idx="740">
                  <c:v>16726.226485777384</c:v>
                </c:pt>
                <c:pt idx="741">
                  <c:v>16744.470379649876</c:v>
                </c:pt>
                <c:pt idx="742">
                  <c:v>16762.707398915252</c:v>
                </c:pt>
                <c:pt idx="743">
                  <c:v>16780.9375546296</c:v>
                </c:pt>
                <c:pt idx="744">
                  <c:v>16799.160857796156</c:v>
                </c:pt>
                <c:pt idx="745">
                  <c:v>16817.377319365518</c:v>
                </c:pt>
                <c:pt idx="746">
                  <c:v>16835.586950235844</c:v>
                </c:pt>
                <c:pt idx="747">
                  <c:v>16853.789761253047</c:v>
                </c:pt>
                <c:pt idx="748">
                  <c:v>16871.985763211007</c:v>
                </c:pt>
                <c:pt idx="749">
                  <c:v>16890.174966851759</c:v>
                </c:pt>
                <c:pt idx="750">
                  <c:v>16908.357382865695</c:v>
                </c:pt>
                <c:pt idx="751">
                  <c:v>16926.533021891762</c:v>
                </c:pt>
                <c:pt idx="752">
                  <c:v>16944.70189451765</c:v>
                </c:pt>
                <c:pt idx="753">
                  <c:v>16962.864011279991</c:v>
                </c:pt>
                <c:pt idx="754">
                  <c:v>16981.019382664555</c:v>
                </c:pt>
                <c:pt idx="755">
                  <c:v>16999.168019106437</c:v>
                </c:pt>
                <c:pt idx="756">
                  <c:v>17017.309930990239</c:v>
                </c:pt>
                <c:pt idx="757">
                  <c:v>17035.445128650277</c:v>
                </c:pt>
                <c:pt idx="758">
                  <c:v>17053.573622370754</c:v>
                </c:pt>
                <c:pt idx="759">
                  <c:v>17071.695422385947</c:v>
                </c:pt>
                <c:pt idx="760">
                  <c:v>17089.810538880403</c:v>
                </c:pt>
                <c:pt idx="761">
                  <c:v>17107.918981989122</c:v>
                </c:pt>
                <c:pt idx="762">
                  <c:v>17126.020761797721</c:v>
                </c:pt>
                <c:pt idx="763">
                  <c:v>17144.115888342643</c:v>
                </c:pt>
                <c:pt idx="764">
                  <c:v>17162.204371611322</c:v>
                </c:pt>
                <c:pt idx="765">
                  <c:v>17180.286221542363</c:v>
                </c:pt>
                <c:pt idx="766">
                  <c:v>17198.361448025727</c:v>
                </c:pt>
                <c:pt idx="767">
                  <c:v>17216.430060902901</c:v>
                </c:pt>
                <c:pt idx="768">
                  <c:v>17234.492069967084</c:v>
                </c:pt>
                <c:pt idx="769">
                  <c:v>17252.547484963354</c:v>
                </c:pt>
                <c:pt idx="770">
                  <c:v>17270.596315588849</c:v>
                </c:pt>
                <c:pt idx="771">
                  <c:v>17288.638571492931</c:v>
                </c:pt>
                <c:pt idx="772">
                  <c:v>17306.674262277367</c:v>
                </c:pt>
                <c:pt idx="773">
                  <c:v>17324.703397496498</c:v>
                </c:pt>
                <c:pt idx="774">
                  <c:v>17342.725986657402</c:v>
                </c:pt>
                <c:pt idx="775">
                  <c:v>17360.742039220077</c:v>
                </c:pt>
                <c:pt idx="776">
                  <c:v>17378.751564597595</c:v>
                </c:pt>
                <c:pt idx="777">
                  <c:v>17396.754572156275</c:v>
                </c:pt>
                <c:pt idx="778">
                  <c:v>17414.751071215851</c:v>
                </c:pt>
                <c:pt idx="779">
                  <c:v>17432.741071049633</c:v>
                </c:pt>
                <c:pt idx="780">
                  <c:v>17450.724580884671</c:v>
                </c:pt>
                <c:pt idx="781">
                  <c:v>17468.70160990192</c:v>
                </c:pt>
                <c:pt idx="782">
                  <c:v>17486.6721672364</c:v>
                </c:pt>
                <c:pt idx="783">
                  <c:v>17504.636261977354</c:v>
                </c:pt>
                <c:pt idx="784">
                  <c:v>17522.593903168417</c:v>
                </c:pt>
                <c:pt idx="785">
                  <c:v>17540.545099807769</c:v>
                </c:pt>
                <c:pt idx="786">
                  <c:v>17558.489860848287</c:v>
                </c:pt>
                <c:pt idx="787">
                  <c:v>17576.42819519771</c:v>
                </c:pt>
                <c:pt idx="788">
                  <c:v>17594.360111718794</c:v>
                </c:pt>
                <c:pt idx="789">
                  <c:v>17612.285619229464</c:v>
                </c:pt>
                <c:pt idx="790">
                  <c:v>17630.204726502972</c:v>
                </c:pt>
                <c:pt idx="791">
                  <c:v>17648.117442268041</c:v>
                </c:pt>
                <c:pt idx="792">
                  <c:v>17666.023775209032</c:v>
                </c:pt>
                <c:pt idx="793">
                  <c:v>17683.923733966079</c:v>
                </c:pt>
                <c:pt idx="794">
                  <c:v>17701.81732713525</c:v>
                </c:pt>
                <c:pt idx="795">
                  <c:v>17719.704563268693</c:v>
                </c:pt>
                <c:pt idx="796">
                  <c:v>17737.585450874783</c:v>
                </c:pt>
                <c:pt idx="797">
                  <c:v>17755.459998418271</c:v>
                </c:pt>
                <c:pt idx="798">
                  <c:v>17773.328214320434</c:v>
                </c:pt>
                <c:pt idx="799">
                  <c:v>17791.19010695921</c:v>
                </c:pt>
                <c:pt idx="800">
                  <c:v>17809.045684669352</c:v>
                </c:pt>
                <c:pt idx="801">
                  <c:v>17826.894968239245</c:v>
                </c:pt>
                <c:pt idx="802">
                  <c:v>17844.737990808819</c:v>
                </c:pt>
                <c:pt idx="803">
                  <c:v>17862.574760386597</c:v>
                </c:pt>
                <c:pt idx="804">
                  <c:v>17880.405284944765</c:v>
                </c:pt>
                <c:pt idx="805">
                  <c:v>17898.229572419626</c:v>
                </c:pt>
                <c:pt idx="806">
                  <c:v>17916.047630712048</c:v>
                </c:pt>
                <c:pt idx="807">
                  <c:v>17933.859467687889</c:v>
                </c:pt>
                <c:pt idx="808">
                  <c:v>17951.665091178424</c:v>
                </c:pt>
                <c:pt idx="809">
                  <c:v>17969.464508980749</c:v>
                </c:pt>
                <c:pt idx="810">
                  <c:v>17987.257728858185</c:v>
                </c:pt>
                <c:pt idx="811">
                  <c:v>18005.044758540658</c:v>
                </c:pt>
                <c:pt idx="812">
                  <c:v>18022.825605725091</c:v>
                </c:pt>
                <c:pt idx="813">
                  <c:v>18040.600278075752</c:v>
                </c:pt>
                <c:pt idx="814">
                  <c:v>18058.368783224632</c:v>
                </c:pt>
                <c:pt idx="815">
                  <c:v>18076.13112877178</c:v>
                </c:pt>
                <c:pt idx="816">
                  <c:v>18093.887322285645</c:v>
                </c:pt>
                <c:pt idx="817">
                  <c:v>18111.637371303408</c:v>
                </c:pt>
                <c:pt idx="818">
                  <c:v>18129.381283331295</c:v>
                </c:pt>
                <c:pt idx="819">
                  <c:v>18147.11906584489</c:v>
                </c:pt>
                <c:pt idx="820">
                  <c:v>18164.850726289442</c:v>
                </c:pt>
                <c:pt idx="821">
                  <c:v>18182.57627208015</c:v>
                </c:pt>
                <c:pt idx="822">
                  <c:v>18200.295710602455</c:v>
                </c:pt>
                <c:pt idx="823">
                  <c:v>18218.009049212302</c:v>
                </c:pt>
                <c:pt idx="824">
                  <c:v>18235.71629523642</c:v>
                </c:pt>
                <c:pt idx="825">
                  <c:v>18253.417455972576</c:v>
                </c:pt>
                <c:pt idx="826">
                  <c:v>18271.11253868982</c:v>
                </c:pt>
                <c:pt idx="827">
                  <c:v>18288.801550628741</c:v>
                </c:pt>
                <c:pt idx="828">
                  <c:v>18306.484499001686</c:v>
                </c:pt>
                <c:pt idx="829">
                  <c:v>18324.161390992995</c:v>
                </c:pt>
                <c:pt idx="830">
                  <c:v>18341.832233759222</c:v>
                </c:pt>
                <c:pt idx="831">
                  <c:v>18359.497034429347</c:v>
                </c:pt>
                <c:pt idx="832">
                  <c:v>18377.155800104971</c:v>
                </c:pt>
                <c:pt idx="833">
                  <c:v>18394.808537860528</c:v>
                </c:pt>
                <c:pt idx="834">
                  <c:v>18412.455254743465</c:v>
                </c:pt>
                <c:pt idx="835">
                  <c:v>18430.095957774425</c:v>
                </c:pt>
                <c:pt idx="836">
                  <c:v>18447.730653947434</c:v>
                </c:pt>
                <c:pt idx="837">
                  <c:v>18465.359350230061</c:v>
                </c:pt>
                <c:pt idx="838">
                  <c:v>18482.982053563588</c:v>
                </c:pt>
                <c:pt idx="839">
                  <c:v>18500.598770863162</c:v>
                </c:pt>
                <c:pt idx="840">
                  <c:v>18518.209509017946</c:v>
                </c:pt>
                <c:pt idx="841">
                  <c:v>18535.814274891269</c:v>
                </c:pt>
                <c:pt idx="842">
                  <c:v>18553.413075320757</c:v>
                </c:pt>
                <c:pt idx="843">
                  <c:v>18571.005917118473</c:v>
                </c:pt>
                <c:pt idx="844">
                  <c:v>18588.59280707104</c:v>
                </c:pt>
                <c:pt idx="845">
                  <c:v>18606.173751939761</c:v>
                </c:pt>
                <c:pt idx="846">
                  <c:v>18623.748758460737</c:v>
                </c:pt>
                <c:pt idx="847">
                  <c:v>18641.317833344972</c:v>
                </c:pt>
                <c:pt idx="848">
                  <c:v>18658.880983278483</c:v>
                </c:pt>
                <c:pt idx="849">
                  <c:v>18676.438214922393</c:v>
                </c:pt>
                <c:pt idx="850">
                  <c:v>18693.989534913035</c:v>
                </c:pt>
                <c:pt idx="851">
                  <c:v>18711.534949862027</c:v>
                </c:pt>
                <c:pt idx="852">
                  <c:v>18729.074466356367</c:v>
                </c:pt>
                <c:pt idx="853">
                  <c:v>18746.608090958503</c:v>
                </c:pt>
                <c:pt idx="854">
                  <c:v>18764.135830206418</c:v>
                </c:pt>
                <c:pt idx="855">
                  <c:v>18781.657690613683</c:v>
                </c:pt>
                <c:pt idx="856">
                  <c:v>18799.17367866954</c:v>
                </c:pt>
                <c:pt idx="857">
                  <c:v>18816.683800838946</c:v>
                </c:pt>
                <c:pt idx="858">
                  <c:v>18834.188063562637</c:v>
                </c:pt>
                <c:pt idx="859">
                  <c:v>18851.686473257174</c:v>
                </c:pt>
                <c:pt idx="860">
                  <c:v>18869.179036315003</c:v>
                </c:pt>
                <c:pt idx="861">
                  <c:v>18886.665759104479</c:v>
                </c:pt>
                <c:pt idx="862">
                  <c:v>18904.146647969916</c:v>
                </c:pt>
                <c:pt idx="863">
                  <c:v>18921.621709231618</c:v>
                </c:pt>
                <c:pt idx="864">
                  <c:v>18939.090949185917</c:v>
                </c:pt>
                <c:pt idx="865">
                  <c:v>18956.554374105184</c:v>
                </c:pt>
                <c:pt idx="866">
                  <c:v>18974.011990237868</c:v>
                </c:pt>
                <c:pt idx="867">
                  <c:v>18991.463803808507</c:v>
                </c:pt>
                <c:pt idx="868">
                  <c:v>19008.909821017747</c:v>
                </c:pt>
                <c:pt idx="869">
                  <c:v>19026.350048042354</c:v>
                </c:pt>
                <c:pt idx="870">
                  <c:v>19043.784491035214</c:v>
                </c:pt>
                <c:pt idx="871">
                  <c:v>19061.213156125355</c:v>
                </c:pt>
                <c:pt idx="872">
                  <c:v>19078.636049417939</c:v>
                </c:pt>
                <c:pt idx="873">
                  <c:v>19096.053176994261</c:v>
                </c:pt>
                <c:pt idx="874">
                  <c:v>19113.464544911742</c:v>
                </c:pt>
                <c:pt idx="875">
                  <c:v>19130.870159203932</c:v>
                </c:pt>
                <c:pt idx="876">
                  <c:v>19148.270025880491</c:v>
                </c:pt>
                <c:pt idx="877">
                  <c:v>19165.664150927179</c:v>
                </c:pt>
                <c:pt idx="878">
                  <c:v>19183.052540305838</c:v>
                </c:pt>
                <c:pt idx="879">
                  <c:v>19200.435199954376</c:v>
                </c:pt>
                <c:pt idx="880">
                  <c:v>19217.812135786742</c:v>
                </c:pt>
                <c:pt idx="881">
                  <c:v>19235.183353692901</c:v>
                </c:pt>
                <c:pt idx="882">
                  <c:v>19252.548859538816</c:v>
                </c:pt>
                <c:pt idx="883">
                  <c:v>19269.908659166409</c:v>
                </c:pt>
                <c:pt idx="884">
                  <c:v>19287.262758393528</c:v>
                </c:pt>
                <c:pt idx="885">
                  <c:v>19304.611163013924</c:v>
                </c:pt>
                <c:pt idx="886">
                  <c:v>19321.953878797205</c:v>
                </c:pt>
                <c:pt idx="887">
                  <c:v>19339.290911488799</c:v>
                </c:pt>
                <c:pt idx="888">
                  <c:v>19356.622266809914</c:v>
                </c:pt>
                <c:pt idx="889">
                  <c:v>19373.947950457496</c:v>
                </c:pt>
                <c:pt idx="890">
                  <c:v>19391.267968104177</c:v>
                </c:pt>
                <c:pt idx="891">
                  <c:v>19408.582325398238</c:v>
                </c:pt>
                <c:pt idx="892">
                  <c:v>19425.891027963553</c:v>
                </c:pt>
                <c:pt idx="893">
                  <c:v>19443.194081399535</c:v>
                </c:pt>
                <c:pt idx="894">
                  <c:v>19460.491491281093</c:v>
                </c:pt>
                <c:pt idx="895">
                  <c:v>19477.783263158566</c:v>
                </c:pt>
                <c:pt idx="896">
                  <c:v>19495.069402557674</c:v>
                </c:pt>
                <c:pt idx="897">
                  <c:v>19512.349914979452</c:v>
                </c:pt>
                <c:pt idx="898">
                  <c:v>19529.624805900199</c:v>
                </c:pt>
                <c:pt idx="899">
                  <c:v>19546.894080771413</c:v>
                </c:pt>
                <c:pt idx="900">
                  <c:v>19564.157745019722</c:v>
                </c:pt>
                <c:pt idx="901">
                  <c:v>19581.415804046825</c:v>
                </c:pt>
                <c:pt idx="902">
                  <c:v>19598.668263229425</c:v>
                </c:pt>
                <c:pt idx="903">
                  <c:v>19615.915127919161</c:v>
                </c:pt>
                <c:pt idx="904">
                  <c:v>19633.156403442539</c:v>
                </c:pt>
                <c:pt idx="905">
                  <c:v>19650.392095100859</c:v>
                </c:pt>
                <c:pt idx="906">
                  <c:v>19667.622208170145</c:v>
                </c:pt>
                <c:pt idx="907">
                  <c:v>19684.84674790108</c:v>
                </c:pt>
                <c:pt idx="908">
                  <c:v>19702.065719518912</c:v>
                </c:pt>
                <c:pt idx="909">
                  <c:v>19719.279128223407</c:v>
                </c:pt>
                <c:pt idx="910">
                  <c:v>19736.486979188743</c:v>
                </c:pt>
                <c:pt idx="911">
                  <c:v>19753.689277563459</c:v>
                </c:pt>
                <c:pt idx="912">
                  <c:v>19770.886028470355</c:v>
                </c:pt>
                <c:pt idx="913">
                  <c:v>19788.07723700643</c:v>
                </c:pt>
                <c:pt idx="914">
                  <c:v>19805.262908242792</c:v>
                </c:pt>
                <c:pt idx="915">
                  <c:v>19822.443047224577</c:v>
                </c:pt>
                <c:pt idx="916">
                  <c:v>19839.61765897087</c:v>
                </c:pt>
                <c:pt idx="917">
                  <c:v>19856.786748474624</c:v>
                </c:pt>
                <c:pt idx="918">
                  <c:v>19873.95032070257</c:v>
                </c:pt>
                <c:pt idx="919">
                  <c:v>19891.108380595142</c:v>
                </c:pt>
                <c:pt idx="920">
                  <c:v>19908.26093306638</c:v>
                </c:pt>
                <c:pt idx="921">
                  <c:v>19925.407983003861</c:v>
                </c:pt>
                <c:pt idx="922">
                  <c:v>19942.549535268594</c:v>
                </c:pt>
                <c:pt idx="923">
                  <c:v>19959.685594694947</c:v>
                </c:pt>
                <c:pt idx="924">
                  <c:v>19976.816166090553</c:v>
                </c:pt>
                <c:pt idx="925">
                  <c:v>19993.94125423623</c:v>
                </c:pt>
                <c:pt idx="926">
                  <c:v>20011.060863885876</c:v>
                </c:pt>
                <c:pt idx="927">
                  <c:v>20028.174999766401</c:v>
                </c:pt>
                <c:pt idx="928">
                  <c:v>20045.283666577627</c:v>
                </c:pt>
                <c:pt idx="929">
                  <c:v>20062.386868992195</c:v>
                </c:pt>
                <c:pt idx="930">
                  <c:v>20079.484611655484</c:v>
                </c:pt>
                <c:pt idx="931">
                  <c:v>20096.576899185511</c:v>
                </c:pt>
                <c:pt idx="932">
                  <c:v>20113.663736172854</c:v>
                </c:pt>
                <c:pt idx="933">
                  <c:v>20130.745127180544</c:v>
                </c:pt>
                <c:pt idx="934">
                  <c:v>20147.821076743992</c:v>
                </c:pt>
                <c:pt idx="935">
                  <c:v>20164.891589370884</c:v>
                </c:pt>
                <c:pt idx="936">
                  <c:v>20181.956669541094</c:v>
                </c:pt>
                <c:pt idx="937">
                  <c:v>20199.016321706597</c:v>
                </c:pt>
                <c:pt idx="938">
                  <c:v>20216.070550291366</c:v>
                </c:pt>
                <c:pt idx="939">
                  <c:v>20233.1193596913</c:v>
                </c:pt>
                <c:pt idx="940">
                  <c:v>20250.162754274108</c:v>
                </c:pt>
                <c:pt idx="941">
                  <c:v>20267.200738379241</c:v>
                </c:pt>
                <c:pt idx="942">
                  <c:v>20284.233316317775</c:v>
                </c:pt>
                <c:pt idx="943">
                  <c:v>20301.260492372348</c:v>
                </c:pt>
                <c:pt idx="944">
                  <c:v>20318.282270797041</c:v>
                </c:pt>
                <c:pt idx="945">
                  <c:v>20335.298655817303</c:v>
                </c:pt>
                <c:pt idx="946">
                  <c:v>20352.309651629854</c:v>
                </c:pt>
                <c:pt idx="947">
                  <c:v>20369.315262402597</c:v>
                </c:pt>
                <c:pt idx="948">
                  <c:v>20386.315492274523</c:v>
                </c:pt>
                <c:pt idx="949">
                  <c:v>20403.310345355621</c:v>
                </c:pt>
                <c:pt idx="950">
                  <c:v>20420.299825726783</c:v>
                </c:pt>
                <c:pt idx="951">
                  <c:v>20437.283937439723</c:v>
                </c:pt>
                <c:pt idx="952">
                  <c:v>20454.262684516878</c:v>
                </c:pt>
                <c:pt idx="953">
                  <c:v>20471.236070951323</c:v>
                </c:pt>
                <c:pt idx="954">
                  <c:v>20488.204100706676</c:v>
                </c:pt>
                <c:pt idx="955">
                  <c:v>20505.166777717011</c:v>
                </c:pt>
                <c:pt idx="956">
                  <c:v>20522.124105886771</c:v>
                </c:pt>
                <c:pt idx="957">
                  <c:v>20539.076089090668</c:v>
                </c:pt>
                <c:pt idx="958">
                  <c:v>20556.022731173613</c:v>
                </c:pt>
                <c:pt idx="959">
                  <c:v>20572.964035950612</c:v>
                </c:pt>
                <c:pt idx="960">
                  <c:v>20589.900007206685</c:v>
                </c:pt>
                <c:pt idx="961">
                  <c:v>20606.830648696774</c:v>
                </c:pt>
                <c:pt idx="962">
                  <c:v>20623.755964145661</c:v>
                </c:pt>
                <c:pt idx="963">
                  <c:v>20640.675957247877</c:v>
                </c:pt>
                <c:pt idx="964">
                  <c:v>20657.590631667619</c:v>
                </c:pt>
                <c:pt idx="965">
                  <c:v>20674.499991038665</c:v>
                </c:pt>
                <c:pt idx="966">
                  <c:v>20691.40403896428</c:v>
                </c:pt>
                <c:pt idx="967">
                  <c:v>20708.302779017144</c:v>
                </c:pt>
                <c:pt idx="968">
                  <c:v>20725.196214739255</c:v>
                </c:pt>
                <c:pt idx="969">
                  <c:v>20742.084349641857</c:v>
                </c:pt>
                <c:pt idx="970">
                  <c:v>20758.967187205351</c:v>
                </c:pt>
                <c:pt idx="971">
                  <c:v>20775.844730879209</c:v>
                </c:pt>
                <c:pt idx="972">
                  <c:v>20792.716984081901</c:v>
                </c:pt>
                <c:pt idx="973">
                  <c:v>20809.583950200806</c:v>
                </c:pt>
                <c:pt idx="974">
                  <c:v>20826.445632592131</c:v>
                </c:pt>
                <c:pt idx="975">
                  <c:v>20843.30203458084</c:v>
                </c:pt>
                <c:pt idx="976">
                  <c:v>20860.153159460559</c:v>
                </c:pt>
                <c:pt idx="977">
                  <c:v>20876.999010493513</c:v>
                </c:pt>
                <c:pt idx="978">
                  <c:v>20893.839590910437</c:v>
                </c:pt>
                <c:pt idx="979">
                  <c:v>20910.674903910502</c:v>
                </c:pt>
                <c:pt idx="980">
                  <c:v>20927.504952661238</c:v>
                </c:pt>
                <c:pt idx="981">
                  <c:v>20944.329740298464</c:v>
                </c:pt>
                <c:pt idx="982">
                  <c:v>20961.149269926198</c:v>
                </c:pt>
                <c:pt idx="983">
                  <c:v>20977.963544616592</c:v>
                </c:pt>
                <c:pt idx="984">
                  <c:v>20994.772567409858</c:v>
                </c:pt>
                <c:pt idx="985">
                  <c:v>21011.576341314194</c:v>
                </c:pt>
                <c:pt idx="986">
                  <c:v>21028.37486930571</c:v>
                </c:pt>
                <c:pt idx="987">
                  <c:v>21045.168154328352</c:v>
                </c:pt>
                <c:pt idx="988">
                  <c:v>21061.956199293843</c:v>
                </c:pt>
                <c:pt idx="989">
                  <c:v>21078.739007081604</c:v>
                </c:pt>
                <c:pt idx="990">
                  <c:v>21095.516580538682</c:v>
                </c:pt>
                <c:pt idx="991">
                  <c:v>21112.288922479689</c:v>
                </c:pt>
                <c:pt idx="992">
                  <c:v>21129.056035686724</c:v>
                </c:pt>
                <c:pt idx="993">
                  <c:v>21145.817922909322</c:v>
                </c:pt>
                <c:pt idx="994">
                  <c:v>21162.574586864368</c:v>
                </c:pt>
                <c:pt idx="995">
                  <c:v>21179.32603023605</c:v>
                </c:pt>
                <c:pt idx="996">
                  <c:v>21196.072255675779</c:v>
                </c:pt>
                <c:pt idx="997">
                  <c:v>21212.813264659737</c:v>
                </c:pt>
                <c:pt idx="998">
                  <c:v>21229.549059194844</c:v>
                </c:pt>
                <c:pt idx="999">
                  <c:v>21246.27964182385</c:v>
                </c:pt>
                <c:pt idx="1000">
                  <c:v>21263.005015056544</c:v>
                </c:pt>
                <c:pt idx="1001">
                  <c:v>21279.725181369686</c:v>
                </c:pt>
                <c:pt idx="1002">
                  <c:v>21296.440143206968</c:v>
                </c:pt>
                <c:pt idx="1003">
                  <c:v>21313.149902978934</c:v>
                </c:pt>
                <c:pt idx="1004">
                  <c:v>21329.854463062937</c:v>
                </c:pt>
                <c:pt idx="1005">
                  <c:v>21346.553825803076</c:v>
                </c:pt>
                <c:pt idx="1006">
                  <c:v>21363.247993510144</c:v>
                </c:pt>
                <c:pt idx="1007">
                  <c:v>21379.93696846157</c:v>
                </c:pt>
                <c:pt idx="1008">
                  <c:v>21396.62075290137</c:v>
                </c:pt>
                <c:pt idx="1009">
                  <c:v>21413.299349040091</c:v>
                </c:pt>
                <c:pt idx="1010">
                  <c:v>21429.972759054763</c:v>
                </c:pt>
                <c:pt idx="1011">
                  <c:v>21446.640985088834</c:v>
                </c:pt>
                <c:pt idx="1012">
                  <c:v>21463.304029252144</c:v>
                </c:pt>
                <c:pt idx="1013">
                  <c:v>21479.961893620857</c:v>
                </c:pt>
                <c:pt idx="1014">
                  <c:v>21496.614580237416</c:v>
                </c:pt>
                <c:pt idx="1015">
                  <c:v>21513.262091110504</c:v>
                </c:pt>
                <c:pt idx="1016">
                  <c:v>21529.904428214988</c:v>
                </c:pt>
                <c:pt idx="1017">
                  <c:v>21546.541593491882</c:v>
                </c:pt>
                <c:pt idx="1018">
                  <c:v>21563.173588848298</c:v>
                </c:pt>
                <c:pt idx="1019">
                  <c:v>21579.800416157403</c:v>
                </c:pt>
                <c:pt idx="1020">
                  <c:v>21596.422077258372</c:v>
                </c:pt>
                <c:pt idx="1021">
                  <c:v>21613.038573956361</c:v>
                </c:pt>
                <c:pt idx="1022">
                  <c:v>21629.649908022449</c:v>
                </c:pt>
                <c:pt idx="1023">
                  <c:v>21646.256081193609</c:v>
                </c:pt>
                <c:pt idx="1024">
                  <c:v>21662.857095172669</c:v>
                </c:pt>
                <c:pt idx="1025">
                  <c:v>21679.452951628271</c:v>
                </c:pt>
                <c:pt idx="1026">
                  <c:v>21696.043652194836</c:v>
                </c:pt>
                <c:pt idx="1027">
                  <c:v>21712.629198472525</c:v>
                </c:pt>
                <c:pt idx="1028">
                  <c:v>21729.209592027208</c:v>
                </c:pt>
                <c:pt idx="1029">
                  <c:v>21745.784834390433</c:v>
                </c:pt>
                <c:pt idx="1030">
                  <c:v>21762.35492705939</c:v>
                </c:pt>
                <c:pt idx="1031">
                  <c:v>21778.919871496873</c:v>
                </c:pt>
                <c:pt idx="1032">
                  <c:v>21795.479669131262</c:v>
                </c:pt>
                <c:pt idx="1033">
                  <c:v>21812.034321356481</c:v>
                </c:pt>
                <c:pt idx="1034">
                  <c:v>21828.583829531977</c:v>
                </c:pt>
                <c:pt idx="1035">
                  <c:v>21845.128194982688</c:v>
                </c:pt>
                <c:pt idx="1036">
                  <c:v>21861.667418999019</c:v>
                </c:pt>
                <c:pt idx="1037">
                  <c:v>21878.201502836815</c:v>
                </c:pt>
                <c:pt idx="1038">
                  <c:v>21894.730447717335</c:v>
                </c:pt>
                <c:pt idx="1039">
                  <c:v>21911.254254827229</c:v>
                </c:pt>
                <c:pt idx="1040">
                  <c:v>21927.772925318517</c:v>
                </c:pt>
                <c:pt idx="1041">
                  <c:v>21944.286460308558</c:v>
                </c:pt>
                <c:pt idx="1042">
                  <c:v>21960.794860880043</c:v>
                </c:pt>
                <c:pt idx="1043">
                  <c:v>21977.298128080969</c:v>
                </c:pt>
                <c:pt idx="1044">
                  <c:v>21993.79626292461</c:v>
                </c:pt>
                <c:pt idx="1045">
                  <c:v>22010.289266389511</c:v>
                </c:pt>
                <c:pt idx="1046">
                  <c:v>22026.777139419471</c:v>
                </c:pt>
                <c:pt idx="1047">
                  <c:v>22043.259882923521</c:v>
                </c:pt>
                <c:pt idx="1048">
                  <c:v>22059.73749777591</c:v>
                </c:pt>
                <c:pt idx="1049">
                  <c:v>22076.209984816091</c:v>
                </c:pt>
                <c:pt idx="1050">
                  <c:v>22092.677344848711</c:v>
                </c:pt>
                <c:pt idx="1051">
                  <c:v>22109.139578643597</c:v>
                </c:pt>
                <c:pt idx="1052">
                  <c:v>22125.596686935736</c:v>
                </c:pt>
                <c:pt idx="1053">
                  <c:v>22142.048670425283</c:v>
                </c:pt>
                <c:pt idx="1054">
                  <c:v>22158.495529777538</c:v>
                </c:pt>
                <c:pt idx="1055">
                  <c:v>22174.937265622935</c:v>
                </c:pt>
                <c:pt idx="1056">
                  <c:v>22191.373878557046</c:v>
                </c:pt>
                <c:pt idx="1057">
                  <c:v>22207.805369140566</c:v>
                </c:pt>
                <c:pt idx="1058">
                  <c:v>22224.23173789931</c:v>
                </c:pt>
                <c:pt idx="1059">
                  <c:v>22240.65298532421</c:v>
                </c:pt>
                <c:pt idx="1060">
                  <c:v>22257.069111871308</c:v>
                </c:pt>
                <c:pt idx="1061">
                  <c:v>22273.480117961757</c:v>
                </c:pt>
                <c:pt idx="1062">
                  <c:v>22289.886003981817</c:v>
                </c:pt>
                <c:pt idx="1063">
                  <c:v>22306.286770282852</c:v>
                </c:pt>
                <c:pt idx="1064">
                  <c:v>22322.682417181331</c:v>
                </c:pt>
                <c:pt idx="1065">
                  <c:v>22339.072944958836</c:v>
                </c:pt>
                <c:pt idx="1066">
                  <c:v>22355.458353862054</c:v>
                </c:pt>
                <c:pt idx="1067">
                  <c:v>22371.838644102783</c:v>
                </c:pt>
                <c:pt idx="1068">
                  <c:v>22388.213815857944</c:v>
                </c:pt>
                <c:pt idx="1069">
                  <c:v>22404.583869269572</c:v>
                </c:pt>
                <c:pt idx="1070">
                  <c:v>22420.94880444483</c:v>
                </c:pt>
                <c:pt idx="1071">
                  <c:v>22437.308621456013</c:v>
                </c:pt>
                <c:pt idx="1072">
                  <c:v>22453.663320340562</c:v>
                </c:pt>
                <c:pt idx="1073">
                  <c:v>22470.012901101058</c:v>
                </c:pt>
                <c:pt idx="1074">
                  <c:v>22486.357363705247</c:v>
                </c:pt>
                <c:pt idx="1075">
                  <c:v>22502.696708086038</c:v>
                </c:pt>
                <c:pt idx="1076">
                  <c:v>22519.03093414152</c:v>
                </c:pt>
                <c:pt idx="1077">
                  <c:v>22535.360041734977</c:v>
                </c:pt>
                <c:pt idx="1078">
                  <c:v>22551.684030694891</c:v>
                </c:pt>
                <c:pt idx="1079">
                  <c:v>22568.002900814969</c:v>
                </c:pt>
                <c:pt idx="1080">
                  <c:v>22584.316651854144</c:v>
                </c:pt>
                <c:pt idx="1081">
                  <c:v>22600.625283536596</c:v>
                </c:pt>
                <c:pt idx="1082">
                  <c:v>22616.928795551776</c:v>
                </c:pt>
                <c:pt idx="1083">
                  <c:v>22633.227187554407</c:v>
                </c:pt>
                <c:pt idx="1084">
                  <c:v>22649.52045916452</c:v>
                </c:pt>
                <c:pt idx="1085">
                  <c:v>22665.808609967458</c:v>
                </c:pt>
                <c:pt idx="1086">
                  <c:v>22682.091639513907</c:v>
                </c:pt>
                <c:pt idx="1087">
                  <c:v>22698.369547319904</c:v>
                </c:pt>
                <c:pt idx="1088">
                  <c:v>22714.642332866875</c:v>
                </c:pt>
                <c:pt idx="1089">
                  <c:v>22730.90999560164</c:v>
                </c:pt>
                <c:pt idx="1090">
                  <c:v>22747.17253493645</c:v>
                </c:pt>
                <c:pt idx="1091">
                  <c:v>22763.429950249003</c:v>
                </c:pt>
                <c:pt idx="1092">
                  <c:v>22779.68224088247</c:v>
                </c:pt>
                <c:pt idx="1093">
                  <c:v>22795.929406145526</c:v>
                </c:pt>
                <c:pt idx="1094">
                  <c:v>22812.171445312368</c:v>
                </c:pt>
                <c:pt idx="1095">
                  <c:v>22828.408357622746</c:v>
                </c:pt>
                <c:pt idx="1096">
                  <c:v>22844.640142281994</c:v>
                </c:pt>
                <c:pt idx="1097">
                  <c:v>22860.866798461055</c:v>
                </c:pt>
                <c:pt idx="1098">
                  <c:v>22877.08832529651</c:v>
                </c:pt>
                <c:pt idx="1099">
                  <c:v>22893.304721890614</c:v>
                </c:pt>
                <c:pt idx="1100">
                  <c:v>22909.515987311319</c:v>
                </c:pt>
                <c:pt idx="1101">
                  <c:v>22925.722120592309</c:v>
                </c:pt>
                <c:pt idx="1102">
                  <c:v>22941.923120733038</c:v>
                </c:pt>
                <c:pt idx="1103">
                  <c:v>22958.118986698759</c:v>
                </c:pt>
                <c:pt idx="1104">
                  <c:v>22974.309717420554</c:v>
                </c:pt>
                <c:pt idx="1105">
                  <c:v>22990.495311795377</c:v>
                </c:pt>
                <c:pt idx="1106">
                  <c:v>23006.675768686087</c:v>
                </c:pt>
                <c:pt idx="1107">
                  <c:v>23022.851086921484</c:v>
                </c:pt>
                <c:pt idx="1108">
                  <c:v>23039.021265296338</c:v>
                </c:pt>
                <c:pt idx="1109">
                  <c:v>23055.186302571445</c:v>
                </c:pt>
                <c:pt idx="1110">
                  <c:v>23071.346197473646</c:v>
                </c:pt>
                <c:pt idx="1111">
                  <c:v>23087.500948695881</c:v>
                </c:pt>
                <c:pt idx="1112">
                  <c:v>23103.650554897224</c:v>
                </c:pt>
                <c:pt idx="1113">
                  <c:v>23119.795014702922</c:v>
                </c:pt>
                <c:pt idx="1114">
                  <c:v>23135.934326704439</c:v>
                </c:pt>
                <c:pt idx="1115">
                  <c:v>23152.068489459492</c:v>
                </c:pt>
                <c:pt idx="1116">
                  <c:v>23168.197501492104</c:v>
                </c:pt>
                <c:pt idx="1117">
                  <c:v>23184.321361292641</c:v>
                </c:pt>
                <c:pt idx="1118">
                  <c:v>23200.440067317857</c:v>
                </c:pt>
                <c:pt idx="1119">
                  <c:v>23216.55361799094</c:v>
                </c:pt>
                <c:pt idx="1120">
                  <c:v>23232.662011701552</c:v>
                </c:pt>
                <c:pt idx="1121">
                  <c:v>23248.765246805888</c:v>
                </c:pt>
                <c:pt idx="1122">
                  <c:v>23264.863321626712</c:v>
                </c:pt>
                <c:pt idx="1123">
                  <c:v>23280.956234453402</c:v>
                </c:pt>
                <c:pt idx="1124">
                  <c:v>23297.043983542011</c:v>
                </c:pt>
                <c:pt idx="1125">
                  <c:v>23313.126567115305</c:v>
                </c:pt>
                <c:pt idx="1126">
                  <c:v>23329.203983362811</c:v>
                </c:pt>
                <c:pt idx="1127">
                  <c:v>23345.276230440875</c:v>
                </c:pt>
                <c:pt idx="1128">
                  <c:v>23361.343306472711</c:v>
                </c:pt>
                <c:pt idx="1129">
                  <c:v>23377.405209548444</c:v>
                </c:pt>
                <c:pt idx="1130">
                  <c:v>23393.461937725173</c:v>
                </c:pt>
                <c:pt idx="1131">
                  <c:v>23409.513489027016</c:v>
                </c:pt>
                <c:pt idx="1132">
                  <c:v>23425.559861445163</c:v>
                </c:pt>
                <c:pt idx="1133">
                  <c:v>23441.601052937931</c:v>
                </c:pt>
                <c:pt idx="1134">
                  <c:v>23457.637061430822</c:v>
                </c:pt>
                <c:pt idx="1135">
                  <c:v>23473.667884816572</c:v>
                </c:pt>
                <c:pt idx="1136">
                  <c:v>23489.69352095521</c:v>
                </c:pt>
                <c:pt idx="1137">
                  <c:v>23505.713967674106</c:v>
                </c:pt>
                <c:pt idx="1138">
                  <c:v>23521.729222768037</c:v>
                </c:pt>
                <c:pt idx="1139">
                  <c:v>23537.739283999239</c:v>
                </c:pt>
                <c:pt idx="1140">
                  <c:v>23553.744149097467</c:v>
                </c:pt>
                <c:pt idx="1141">
                  <c:v>23569.743815760048</c:v>
                </c:pt>
                <c:pt idx="1142">
                  <c:v>23585.738281651946</c:v>
                </c:pt>
                <c:pt idx="1143">
                  <c:v>23601.72754440581</c:v>
                </c:pt>
                <c:pt idx="1144">
                  <c:v>23617.711601622046</c:v>
                </c:pt>
                <c:pt idx="1145">
                  <c:v>23633.690450868868</c:v>
                </c:pt>
                <c:pt idx="1146">
                  <c:v>23649.664089682363</c:v>
                </c:pt>
                <c:pt idx="1147">
                  <c:v>23665.632515566547</c:v>
                </c:pt>
                <c:pt idx="1148">
                  <c:v>23681.595725993437</c:v>
                </c:pt>
                <c:pt idx="1149">
                  <c:v>23697.553718403098</c:v>
                </c:pt>
                <c:pt idx="1150">
                  <c:v>23713.506490203712</c:v>
                </c:pt>
                <c:pt idx="1151">
                  <c:v>23729.454038771644</c:v>
                </c:pt>
                <c:pt idx="1152">
                  <c:v>23745.396361451501</c:v>
                </c:pt>
                <c:pt idx="1153">
                  <c:v>23761.333455556196</c:v>
                </c:pt>
                <c:pt idx="1154">
                  <c:v>23777.265318367012</c:v>
                </c:pt>
                <c:pt idx="1155">
                  <c:v>23793.191947133666</c:v>
                </c:pt>
                <c:pt idx="1156">
                  <c:v>23809.113339074374</c:v>
                </c:pt>
                <c:pt idx="1157">
                  <c:v>23825.029491375913</c:v>
                </c:pt>
                <c:pt idx="1158">
                  <c:v>23840.940401193697</c:v>
                </c:pt>
                <c:pt idx="1159">
                  <c:v>23856.846065651829</c:v>
                </c:pt>
                <c:pt idx="1160">
                  <c:v>23872.74648184318</c:v>
                </c:pt>
                <c:pt idx="1161">
                  <c:v>23888.641646829441</c:v>
                </c:pt>
                <c:pt idx="1162">
                  <c:v>23904.531557641207</c:v>
                </c:pt>
                <c:pt idx="1163">
                  <c:v>23920.416211278032</c:v>
                </c:pt>
                <c:pt idx="1164">
                  <c:v>23936.295604708503</c:v>
                </c:pt>
                <c:pt idx="1165">
                  <c:v>23952.169734870298</c:v>
                </c:pt>
                <c:pt idx="1166">
                  <c:v>23968.038598670271</c:v>
                </c:pt>
                <c:pt idx="1167">
                  <c:v>23983.902192984508</c:v>
                </c:pt>
                <c:pt idx="1168">
                  <c:v>23999.760514658399</c:v>
                </c:pt>
                <c:pt idx="1169">
                  <c:v>24015.613560506714</c:v>
                </c:pt>
                <c:pt idx="1170">
                  <c:v>24031.461327313657</c:v>
                </c:pt>
                <c:pt idx="1171">
                  <c:v>24047.303811832953</c:v>
                </c:pt>
                <c:pt idx="1172">
                  <c:v>24063.141010787913</c:v>
                </c:pt>
                <c:pt idx="1173">
                  <c:v>24078.972920871496</c:v>
                </c:pt>
                <c:pt idx="1174">
                  <c:v>24094.799538746389</c:v>
                </c:pt>
                <c:pt idx="1175">
                  <c:v>24110.620861045078</c:v>
                </c:pt>
                <c:pt idx="1176">
                  <c:v>24126.436884369912</c:v>
                </c:pt>
                <c:pt idx="1177">
                  <c:v>24142.247605293189</c:v>
                </c:pt>
                <c:pt idx="1178">
                  <c:v>24158.053020357205</c:v>
                </c:pt>
                <c:pt idx="1179">
                  <c:v>24173.853126074351</c:v>
                </c:pt>
                <c:pt idx="1180">
                  <c:v>24189.64791892717</c:v>
                </c:pt>
                <c:pt idx="1181">
                  <c:v>24205.43739536843</c:v>
                </c:pt>
                <c:pt idx="1182">
                  <c:v>24221.221551821203</c:v>
                </c:pt>
                <c:pt idx="1183">
                  <c:v>24237.000384678937</c:v>
                </c:pt>
                <c:pt idx="1184">
                  <c:v>24252.773890305525</c:v>
                </c:pt>
                <c:pt idx="1185">
                  <c:v>24268.542065035381</c:v>
                </c:pt>
                <c:pt idx="1186">
                  <c:v>24284.304905173514</c:v>
                </c:pt>
                <c:pt idx="1187">
                  <c:v>24300.062406995603</c:v>
                </c:pt>
                <c:pt idx="1188">
                  <c:v>24315.81456674806</c:v>
                </c:pt>
                <c:pt idx="1189">
                  <c:v>24331.561380648123</c:v>
                </c:pt>
                <c:pt idx="1190">
                  <c:v>24347.302844883918</c:v>
                </c:pt>
                <c:pt idx="1191">
                  <c:v>24363.038955614531</c:v>
                </c:pt>
                <c:pt idx="1192">
                  <c:v>24378.769708970092</c:v>
                </c:pt>
                <c:pt idx="1193">
                  <c:v>24394.495101051842</c:v>
                </c:pt>
                <c:pt idx="1194">
                  <c:v>24410.215127932213</c:v>
                </c:pt>
                <c:pt idx="1195">
                  <c:v>24425.929785654898</c:v>
                </c:pt>
                <c:pt idx="1196">
                  <c:v>24441.639070234927</c:v>
                </c:pt>
                <c:pt idx="1197">
                  <c:v>24457.342977658751</c:v>
                </c:pt>
                <c:pt idx="1198">
                  <c:v>24473.041503884302</c:v>
                </c:pt>
                <c:pt idx="1199">
                  <c:v>24488.734644841079</c:v>
                </c:pt>
                <c:pt idx="1200">
                  <c:v>24504.422396430222</c:v>
                </c:pt>
                <c:pt idx="1201">
                  <c:v>24520.104754524582</c:v>
                </c:pt>
                <c:pt idx="1202">
                  <c:v>24535.781714968805</c:v>
                </c:pt>
                <c:pt idx="1203">
                  <c:v>24551.453273579398</c:v>
                </c:pt>
                <c:pt idx="1204">
                  <c:v>24567.119426144814</c:v>
                </c:pt>
                <c:pt idx="1205">
                  <c:v>24582.780168425525</c:v>
                </c:pt>
                <c:pt idx="1206">
                  <c:v>24598.435496154092</c:v>
                </c:pt>
                <c:pt idx="1207">
                  <c:v>24614.085405035243</c:v>
                </c:pt>
                <c:pt idx="1208">
                  <c:v>24629.729890745959</c:v>
                </c:pt>
                <c:pt idx="1209">
                  <c:v>24645.368948935531</c:v>
                </c:pt>
                <c:pt idx="1210">
                  <c:v>24661.002575225655</c:v>
                </c:pt>
                <c:pt idx="1211">
                  <c:v>24676.630765210495</c:v>
                </c:pt>
                <c:pt idx="1212">
                  <c:v>24692.253515120061</c:v>
                </c:pt>
                <c:pt idx="1213">
                  <c:v>24707.870821817407</c:v>
                </c:pt>
                <c:pt idx="1214">
                  <c:v>24723.482680808636</c:v>
                </c:pt>
                <c:pt idx="1215">
                  <c:v>24739.089087572567</c:v>
                </c:pt>
                <c:pt idx="1216">
                  <c:v>24754.690037560802</c:v>
                </c:pt>
                <c:pt idx="1217">
                  <c:v>24770.2855261978</c:v>
                </c:pt>
                <c:pt idx="1218">
                  <c:v>24785.875548880962</c:v>
                </c:pt>
                <c:pt idx="1219">
                  <c:v>24801.460100980701</c:v>
                </c:pt>
                <c:pt idx="1220">
                  <c:v>24817.039177840517</c:v>
                </c:pt>
                <c:pt idx="1221">
                  <c:v>24832.612774777073</c:v>
                </c:pt>
                <c:pt idx="1222">
                  <c:v>24848.180887080274</c:v>
                </c:pt>
                <c:pt idx="1223">
                  <c:v>24863.743510013341</c:v>
                </c:pt>
                <c:pt idx="1224">
                  <c:v>24879.300638812885</c:v>
                </c:pt>
                <c:pt idx="1225">
                  <c:v>24894.852268688981</c:v>
                </c:pt>
                <c:pt idx="1226">
                  <c:v>24910.39839482525</c:v>
                </c:pt>
                <c:pt idx="1227">
                  <c:v>24925.939012378924</c:v>
                </c:pt>
                <c:pt idx="1228">
                  <c:v>24941.474116480931</c:v>
                </c:pt>
                <c:pt idx="1229">
                  <c:v>24957.003702235961</c:v>
                </c:pt>
                <c:pt idx="1230">
                  <c:v>24972.527764722548</c:v>
                </c:pt>
                <c:pt idx="1231">
                  <c:v>24988.046298993144</c:v>
                </c:pt>
                <c:pt idx="1232">
                  <c:v>25003.559300074183</c:v>
                </c:pt>
                <c:pt idx="1233">
                  <c:v>25019.066762966173</c:v>
                </c:pt>
                <c:pt idx="1234">
                  <c:v>25034.568682643752</c:v>
                </c:pt>
                <c:pt idx="1235">
                  <c:v>25050.065054055776</c:v>
                </c:pt>
                <c:pt idx="1236">
                  <c:v>25065.555872125384</c:v>
                </c:pt>
                <c:pt idx="1237">
                  <c:v>25081.041131750077</c:v>
                </c:pt>
                <c:pt idx="1238">
                  <c:v>25096.520827801785</c:v>
                </c:pt>
                <c:pt idx="1239">
                  <c:v>25111.994955126953</c:v>
                </c:pt>
                <c:pt idx="1240">
                  <c:v>25127.463508546596</c:v>
                </c:pt>
                <c:pt idx="1241">
                  <c:v>25142.926482856383</c:v>
                </c:pt>
                <c:pt idx="1242">
                  <c:v>25158.383872826711</c:v>
                </c:pt>
                <c:pt idx="1243">
                  <c:v>25173.835673202768</c:v>
                </c:pt>
                <c:pt idx="1244">
                  <c:v>25189.28187870462</c:v>
                </c:pt>
                <c:pt idx="1245">
                  <c:v>25204.722484027265</c:v>
                </c:pt>
                <c:pt idx="1246">
                  <c:v>25220.157483840718</c:v>
                </c:pt>
                <c:pt idx="1247">
                  <c:v>25235.586872790074</c:v>
                </c:pt>
                <c:pt idx="1248">
                  <c:v>25251.010645495586</c:v>
                </c:pt>
                <c:pt idx="1249">
                  <c:v>25266.428796552733</c:v>
                </c:pt>
                <c:pt idx="1250">
                  <c:v>25281.84132053229</c:v>
                </c:pt>
                <c:pt idx="1251">
                  <c:v>25297.248211980394</c:v>
                </c:pt>
                <c:pt idx="1252">
                  <c:v>25312.649465418624</c:v>
                </c:pt>
                <c:pt idx="1253">
                  <c:v>25328.045075344064</c:v>
                </c:pt>
                <c:pt idx="1254">
                  <c:v>25343.435036229366</c:v>
                </c:pt>
                <c:pt idx="1255">
                  <c:v>25358.819342522838</c:v>
                </c:pt>
                <c:pt idx="1256">
                  <c:v>25374.197988648495</c:v>
                </c:pt>
                <c:pt idx="1257">
                  <c:v>25389.570969006134</c:v>
                </c:pt>
                <c:pt idx="1258">
                  <c:v>25404.9382779714</c:v>
                </c:pt>
                <c:pt idx="1259">
                  <c:v>25420.299909895861</c:v>
                </c:pt>
                <c:pt idx="1260">
                  <c:v>25435.655859107064</c:v>
                </c:pt>
                <c:pt idx="1261">
                  <c:v>25451.006119908612</c:v>
                </c:pt>
                <c:pt idx="1262">
                  <c:v>25466.350686580223</c:v>
                </c:pt>
                <c:pt idx="1263">
                  <c:v>25481.689553377804</c:v>
                </c:pt>
                <c:pt idx="1264">
                  <c:v>25497.022714533512</c:v>
                </c:pt>
                <c:pt idx="1265">
                  <c:v>25512.350164255822</c:v>
                </c:pt>
                <c:pt idx="1266">
                  <c:v>25527.671896729586</c:v>
                </c:pt>
                <c:pt idx="1267">
                  <c:v>25542.987906116108</c:v>
                </c:pt>
                <c:pt idx="1268">
                  <c:v>25558.298186553202</c:v>
                </c:pt>
                <c:pt idx="1269">
                  <c:v>25573.602732155257</c:v>
                </c:pt>
                <c:pt idx="1270">
                  <c:v>25588.901537013302</c:v>
                </c:pt>
                <c:pt idx="1271">
                  <c:v>25604.194595195069</c:v>
                </c:pt>
                <c:pt idx="1272">
                  <c:v>25619.481900745053</c:v>
                </c:pt>
                <c:pt idx="1273">
                  <c:v>25634.763447684578</c:v>
                </c:pt>
                <c:pt idx="1274">
                  <c:v>25650.039230011855</c:v>
                </c:pt>
                <c:pt idx="1275">
                  <c:v>25665.309241702053</c:v>
                </c:pt>
                <c:pt idx="1276">
                  <c:v>25680.573476707348</c:v>
                </c:pt>
                <c:pt idx="1277">
                  <c:v>25695.831928956992</c:v>
                </c:pt>
                <c:pt idx="1278">
                  <c:v>25711.084592357365</c:v>
                </c:pt>
                <c:pt idx="1279">
                  <c:v>25726.331460792051</c:v>
                </c:pt>
                <c:pt idx="1280">
                  <c:v>25741.572528121877</c:v>
                </c:pt>
                <c:pt idx="1281">
                  <c:v>25756.807788184982</c:v>
                </c:pt>
                <c:pt idx="1282">
                  <c:v>25772.037234796881</c:v>
                </c:pt>
                <c:pt idx="1283">
                  <c:v>25787.26086175051</c:v>
                </c:pt>
                <c:pt idx="1284">
                  <c:v>25802.478662816295</c:v>
                </c:pt>
                <c:pt idx="1285">
                  <c:v>25817.690631742204</c:v>
                </c:pt>
                <c:pt idx="1286">
                  <c:v>25832.896762253797</c:v>
                </c:pt>
                <c:pt idx="1287">
                  <c:v>25848.097048054296</c:v>
                </c:pt>
                <c:pt idx="1288">
                  <c:v>25863.291482824632</c:v>
                </c:pt>
                <c:pt idx="1289">
                  <c:v>25878.480060223497</c:v>
                </c:pt>
                <c:pt idx="1290">
                  <c:v>25893.662773887405</c:v>
                </c:pt>
                <c:pt idx="1291">
                  <c:v>25908.839617430745</c:v>
                </c:pt>
                <c:pt idx="1292">
                  <c:v>25924.010584445827</c:v>
                </c:pt>
                <c:pt idx="1293">
                  <c:v>25939.175668502943</c:v>
                </c:pt>
                <c:pt idx="1294">
                  <c:v>25954.33486315042</c:v>
                </c:pt>
                <c:pt idx="1295">
                  <c:v>25969.488161914662</c:v>
                </c:pt>
                <c:pt idx="1296">
                  <c:v>25984.635558300211</c:v>
                </c:pt>
                <c:pt idx="1297">
                  <c:v>25999.777045789797</c:v>
                </c:pt>
                <c:pt idx="1298">
                  <c:v>26014.91261784438</c:v>
                </c:pt>
                <c:pt idx="1299">
                  <c:v>26030.042267903209</c:v>
                </c:pt>
                <c:pt idx="1300">
                  <c:v>26045.165989383866</c:v>
                </c:pt>
                <c:pt idx="1301">
                  <c:v>26060.28377568231</c:v>
                </c:pt>
                <c:pt idx="1302">
                  <c:v>26075.395620172938</c:v>
                </c:pt>
                <c:pt idx="1303">
                  <c:v>26090.501516208617</c:v>
                </c:pt>
                <c:pt idx="1304">
                  <c:v>26105.601457120742</c:v>
                </c:pt>
                <c:pt idx="1305">
                  <c:v>26120.695436219277</c:v>
                </c:pt>
                <c:pt idx="1306">
                  <c:v>26135.783446792804</c:v>
                </c:pt>
                <c:pt idx="1307">
                  <c:v>26150.865482108558</c:v>
                </c:pt>
                <c:pt idx="1308">
                  <c:v>26165.941535412487</c:v>
                </c:pt>
                <c:pt idx="1309">
                  <c:v>26181.011599929276</c:v>
                </c:pt>
                <c:pt idx="1310">
                  <c:v>26196.075668862413</c:v>
                </c:pt>
                <c:pt idx="1311">
                  <c:v>26211.133735394211</c:v>
                </c:pt>
                <c:pt idx="1312">
                  <c:v>26226.185792685861</c:v>
                </c:pt>
                <c:pt idx="1313">
                  <c:v>26241.231833877471</c:v>
                </c:pt>
                <c:pt idx="1314">
                  <c:v>26256.271852088106</c:v>
                </c:pt>
                <c:pt idx="1315">
                  <c:v>26271.305840415826</c:v>
                </c:pt>
                <c:pt idx="1316">
                  <c:v>26286.333791937726</c:v>
                </c:pt>
                <c:pt idx="1317">
                  <c:v>26301.35569970998</c:v>
                </c:pt>
                <c:pt idx="1318">
                  <c:v>26316.371556387596</c:v>
                </c:pt>
                <c:pt idx="1319">
                  <c:v>26331.381354225705</c:v>
                </c:pt>
                <c:pt idx="1320">
                  <c:v>26346.385086223105</c:v>
                </c:pt>
                <c:pt idx="1321">
                  <c:v>26361.382745362276</c:v>
                </c:pt>
                <c:pt idx="1322">
                  <c:v>26376.374324609431</c:v>
                </c:pt>
                <c:pt idx="1323">
                  <c:v>26391.35981691457</c:v>
                </c:pt>
                <c:pt idx="1324">
                  <c:v>26406.339215211545</c:v>
                </c:pt>
                <c:pt idx="1325">
                  <c:v>26421.312512418121</c:v>
                </c:pt>
                <c:pt idx="1326">
                  <c:v>26436.279701436022</c:v>
                </c:pt>
                <c:pt idx="1327">
                  <c:v>26451.240775150996</c:v>
                </c:pt>
                <c:pt idx="1328">
                  <c:v>26466.195726432867</c:v>
                </c:pt>
                <c:pt idx="1329">
                  <c:v>26481.144548135588</c:v>
                </c:pt>
                <c:pt idx="1330">
                  <c:v>26496.087233097296</c:v>
                </c:pt>
                <c:pt idx="1331">
                  <c:v>26511.023774140373</c:v>
                </c:pt>
                <c:pt idx="1332">
                  <c:v>26525.954164071485</c:v>
                </c:pt>
                <c:pt idx="1333">
                  <c:v>26540.878395681651</c:v>
                </c:pt>
                <c:pt idx="1334">
                  <c:v>26555.796461746286</c:v>
                </c:pt>
                <c:pt idx="1335">
                  <c:v>26570.708355025254</c:v>
                </c:pt>
                <c:pt idx="1336">
                  <c:v>26585.614068262912</c:v>
                </c:pt>
                <c:pt idx="1337">
                  <c:v>26600.513594188178</c:v>
                </c:pt>
                <c:pt idx="1338">
                  <c:v>26615.406925514562</c:v>
                </c:pt>
                <c:pt idx="1339">
                  <c:v>26630.294054940234</c:v>
                </c:pt>
                <c:pt idx="1340">
                  <c:v>26645.174975148049</c:v>
                </c:pt>
                <c:pt idx="1341">
                  <c:v>26660.049678805619</c:v>
                </c:pt>
                <c:pt idx="1342">
                  <c:v>26674.91815856535</c:v>
                </c:pt>
                <c:pt idx="1343">
                  <c:v>26689.780407064485</c:v>
                </c:pt>
                <c:pt idx="1344">
                  <c:v>26704.636416925165</c:v>
                </c:pt>
                <c:pt idx="1345">
                  <c:v>26719.486180754455</c:v>
                </c:pt>
                <c:pt idx="1346">
                  <c:v>26734.329691144405</c:v>
                </c:pt>
                <c:pt idx="1347">
                  <c:v>26749.166940672094</c:v>
                </c:pt>
                <c:pt idx="1348">
                  <c:v>26763.997921899667</c:v>
                </c:pt>
                <c:pt idx="1349">
                  <c:v>26778.822627374389</c:v>
                </c:pt>
                <c:pt idx="1350">
                  <c:v>26793.641049628677</c:v>
                </c:pt>
                <c:pt idx="1351">
                  <c:v>26808.453181180153</c:v>
                </c:pt>
                <c:pt idx="1352">
                  <c:v>26823.259014531683</c:v>
                </c:pt>
                <c:pt idx="1353">
                  <c:v>26838.058542171417</c:v>
                </c:pt>
                <c:pt idx="1354">
                  <c:v>26852.851756572833</c:v>
                </c:pt>
                <c:pt idx="1355">
                  <c:v>26867.638650194782</c:v>
                </c:pt>
                <c:pt idx="1356">
                  <c:v>26882.419215481521</c:v>
                </c:pt>
                <c:pt idx="1357">
                  <c:v>26897.193444862758</c:v>
                </c:pt>
                <c:pt idx="1358">
                  <c:v>26911.961330753693</c:v>
                </c:pt>
                <c:pt idx="1359">
                  <c:v>26926.72286555505</c:v>
                </c:pt>
                <c:pt idx="1360">
                  <c:v>26941.478041653125</c:v>
                </c:pt>
                <c:pt idx="1361">
                  <c:v>26956.226851419822</c:v>
                </c:pt>
                <c:pt idx="1362">
                  <c:v>26970.969287212687</c:v>
                </c:pt>
                <c:pt idx="1363">
                  <c:v>26985.705341374945</c:v>
                </c:pt>
                <c:pt idx="1364">
                  <c:v>27000.435006235544</c:v>
                </c:pt>
                <c:pt idx="1365">
                  <c:v>27015.158274109188</c:v>
                </c:pt>
                <c:pt idx="1366">
                  <c:v>27029.875137296374</c:v>
                </c:pt>
                <c:pt idx="1367">
                  <c:v>27044.585588083424</c:v>
                </c:pt>
                <c:pt idx="1368">
                  <c:v>27059.289618742529</c:v>
                </c:pt>
                <c:pt idx="1369">
                  <c:v>27073.98722153177</c:v>
                </c:pt>
                <c:pt idx="1370">
                  <c:v>27088.678388695167</c:v>
                </c:pt>
                <c:pt idx="1371">
                  <c:v>27103.36311246271</c:v>
                </c:pt>
                <c:pt idx="1372">
                  <c:v>27118.041385050386</c:v>
                </c:pt>
                <c:pt idx="1373">
                  <c:v>27132.713198660222</c:v>
                </c:pt>
                <c:pt idx="1374">
                  <c:v>27147.378545480311</c:v>
                </c:pt>
                <c:pt idx="1375">
                  <c:v>27162.037417684845</c:v>
                </c:pt>
                <c:pt idx="1376">
                  <c:v>27176.689807434159</c:v>
                </c:pt>
                <c:pt idx="1377">
                  <c:v>27191.335706874743</c:v>
                </c:pt>
                <c:pt idx="1378">
                  <c:v>27205.975108139293</c:v>
                </c:pt>
                <c:pt idx="1379">
                  <c:v>27220.60800334673</c:v>
                </c:pt>
                <c:pt idx="1380">
                  <c:v>27235.234384602241</c:v>
                </c:pt>
                <c:pt idx="1381">
                  <c:v>27249.854243997303</c:v>
                </c:pt>
                <c:pt idx="1382">
                  <c:v>27264.467573609712</c:v>
                </c:pt>
                <c:pt idx="1383">
                  <c:v>27279.074365503624</c:v>
                </c:pt>
                <c:pt idx="1384">
                  <c:v>27293.674611729573</c:v>
                </c:pt>
                <c:pt idx="1385">
                  <c:v>27308.268304324509</c:v>
                </c:pt>
                <c:pt idx="1386">
                  <c:v>27322.855435311823</c:v>
                </c:pt>
                <c:pt idx="1387">
                  <c:v>27337.435996701377</c:v>
                </c:pt>
                <c:pt idx="1388">
                  <c:v>27352.00998048954</c:v>
                </c:pt>
                <c:pt idx="1389">
                  <c:v>27366.577378659204</c:v>
                </c:pt>
                <c:pt idx="1390">
                  <c:v>27381.138183179824</c:v>
                </c:pt>
                <c:pt idx="1391">
                  <c:v>27395.692386007442</c:v>
                </c:pt>
                <c:pt idx="1392">
                  <c:v>27410.239979084712</c:v>
                </c:pt>
                <c:pt idx="1393">
                  <c:v>27424.780954340935</c:v>
                </c:pt>
                <c:pt idx="1394">
                  <c:v>27439.315303692081</c:v>
                </c:pt>
                <c:pt idx="1395">
                  <c:v>27453.843019040822</c:v>
                </c:pt>
                <c:pt idx="1396">
                  <c:v>27468.364092276552</c:v>
                </c:pt>
                <c:pt idx="1397">
                  <c:v>27482.878515275421</c:v>
                </c:pt>
                <c:pt idx="1398">
                  <c:v>27497.386279900362</c:v>
                </c:pt>
                <c:pt idx="1399">
                  <c:v>27511.887378001113</c:v>
                </c:pt>
                <c:pt idx="1400">
                  <c:v>27526.381801414249</c:v>
                </c:pt>
                <c:pt idx="1401">
                  <c:v>27540.869541963209</c:v>
                </c:pt>
                <c:pt idx="1402">
                  <c:v>27555.350591458315</c:v>
                </c:pt>
                <c:pt idx="1403">
                  <c:v>27569.82494169681</c:v>
                </c:pt>
                <c:pt idx="1404">
                  <c:v>27584.292584462873</c:v>
                </c:pt>
                <c:pt idx="1405">
                  <c:v>27598.753511527659</c:v>
                </c:pt>
                <c:pt idx="1406">
                  <c:v>27613.20771464931</c:v>
                </c:pt>
                <c:pt idx="1407">
                  <c:v>27627.655185572992</c:v>
                </c:pt>
                <c:pt idx="1408">
                  <c:v>27642.095916030921</c:v>
                </c:pt>
                <c:pt idx="1409">
                  <c:v>27656.529897742388</c:v>
                </c:pt>
                <c:pt idx="1410">
                  <c:v>27670.957122413776</c:v>
                </c:pt>
                <c:pt idx="1411">
                  <c:v>27685.377581738601</c:v>
                </c:pt>
                <c:pt idx="1412">
                  <c:v>27699.791267397533</c:v>
                </c:pt>
                <c:pt idx="1413">
                  <c:v>27714.198171058415</c:v>
                </c:pt>
                <c:pt idx="1414">
                  <c:v>27728.598284376301</c:v>
                </c:pt>
                <c:pt idx="1415">
                  <c:v>27742.991598993471</c:v>
                </c:pt>
                <c:pt idx="1416">
                  <c:v>27757.378106539469</c:v>
                </c:pt>
                <c:pt idx="1417">
                  <c:v>27771.757798631119</c:v>
                </c:pt>
                <c:pt idx="1418">
                  <c:v>27786.130666872559</c:v>
                </c:pt>
                <c:pt idx="1419">
                  <c:v>27800.496702855264</c:v>
                </c:pt>
                <c:pt idx="1420">
                  <c:v>27814.855898158068</c:v>
                </c:pt>
                <c:pt idx="1421">
                  <c:v>27829.208244347206</c:v>
                </c:pt>
                <c:pt idx="1422">
                  <c:v>27843.553732976325</c:v>
                </c:pt>
                <c:pt idx="1423">
                  <c:v>27857.892355586515</c:v>
                </c:pt>
                <c:pt idx="1424">
                  <c:v>27872.224103706343</c:v>
                </c:pt>
                <c:pt idx="1425">
                  <c:v>27886.548968851876</c:v>
                </c:pt>
                <c:pt idx="1426">
                  <c:v>27900.866942526707</c:v>
                </c:pt>
                <c:pt idx="1427">
                  <c:v>27915.17801622198</c:v>
                </c:pt>
                <c:pt idx="1428">
                  <c:v>27929.482181416428</c:v>
                </c:pt>
                <c:pt idx="1429">
                  <c:v>27943.779429576392</c:v>
                </c:pt>
                <c:pt idx="1430">
                  <c:v>27958.06975215585</c:v>
                </c:pt>
                <c:pt idx="1431">
                  <c:v>27972.353140596453</c:v>
                </c:pt>
                <c:pt idx="1432">
                  <c:v>27986.629586327545</c:v>
                </c:pt>
                <c:pt idx="1433">
                  <c:v>28000.899080766194</c:v>
                </c:pt>
                <c:pt idx="1434">
                  <c:v>28015.161615317225</c:v>
                </c:pt>
                <c:pt idx="1435">
                  <c:v>28029.417181373246</c:v>
                </c:pt>
                <c:pt idx="1436">
                  <c:v>28043.665770314681</c:v>
                </c:pt>
                <c:pt idx="1437">
                  <c:v>28057.907373509795</c:v>
                </c:pt>
                <c:pt idx="1438">
                  <c:v>28072.141982314733</c:v>
                </c:pt>
                <c:pt idx="1439">
                  <c:v>28086.369588073536</c:v>
                </c:pt>
                <c:pt idx="1440">
                  <c:v>28100.590182118191</c:v>
                </c:pt>
                <c:pt idx="1441">
                  <c:v>28114.803755768644</c:v>
                </c:pt>
                <c:pt idx="1442">
                  <c:v>28129.010300332844</c:v>
                </c:pt>
                <c:pt idx="1443">
                  <c:v>28143.209807106774</c:v>
                </c:pt>
                <c:pt idx="1444">
                  <c:v>28157.40226737448</c:v>
                </c:pt>
                <c:pt idx="1445">
                  <c:v>28171.587672408099</c:v>
                </c:pt>
                <c:pt idx="1446">
                  <c:v>28185.766013467906</c:v>
                </c:pt>
                <c:pt idx="1447">
                  <c:v>28199.937281802333</c:v>
                </c:pt>
                <c:pt idx="1448">
                  <c:v>28214.101468648016</c:v>
                </c:pt>
                <c:pt idx="1449">
                  <c:v>28228.258565229818</c:v>
                </c:pt>
                <c:pt idx="1450">
                  <c:v>28242.408562760873</c:v>
                </c:pt>
                <c:pt idx="1451">
                  <c:v>28256.551452442614</c:v>
                </c:pt>
                <c:pt idx="1452">
                  <c:v>28270.687225464815</c:v>
                </c:pt>
                <c:pt idx="1453">
                  <c:v>28284.815873005628</c:v>
                </c:pt>
                <c:pt idx="1454">
                  <c:v>28298.93738623161</c:v>
                </c:pt>
                <c:pt idx="1455">
                  <c:v>28313.051756297773</c:v>
                </c:pt>
                <c:pt idx="1456">
                  <c:v>28327.158974347614</c:v>
                </c:pt>
                <c:pt idx="1457">
                  <c:v>28341.25903151316</c:v>
                </c:pt>
                <c:pt idx="1458">
                  <c:v>28355.351918914996</c:v>
                </c:pt>
                <c:pt idx="1459">
                  <c:v>28369.437627662315</c:v>
                </c:pt>
                <c:pt idx="1460">
                  <c:v>28383.516148852952</c:v>
                </c:pt>
                <c:pt idx="1461">
                  <c:v>28397.587473573432</c:v>
                </c:pt>
                <c:pt idx="1462">
                  <c:v>28411.651592899001</c:v>
                </c:pt>
                <c:pt idx="1463">
                  <c:v>28425.708497893676</c:v>
                </c:pt>
                <c:pt idx="1464">
                  <c:v>28439.758179610286</c:v>
                </c:pt>
                <c:pt idx="1465">
                  <c:v>28453.800629090507</c:v>
                </c:pt>
                <c:pt idx="1466">
                  <c:v>28467.835837364921</c:v>
                </c:pt>
                <c:pt idx="1467">
                  <c:v>28481.863795453046</c:v>
                </c:pt>
                <c:pt idx="1468">
                  <c:v>28495.884494363392</c:v>
                </c:pt>
                <c:pt idx="1469">
                  <c:v>28509.897925093497</c:v>
                </c:pt>
                <c:pt idx="1470">
                  <c:v>28523.904078629977</c:v>
                </c:pt>
                <c:pt idx="1471">
                  <c:v>28537.902945948576</c:v>
                </c:pt>
                <c:pt idx="1472">
                  <c:v>28551.894518014211</c:v>
                </c:pt>
                <c:pt idx="1473">
                  <c:v>28565.87878578102</c:v>
                </c:pt>
                <c:pt idx="1474">
                  <c:v>28579.855740192415</c:v>
                </c:pt>
                <c:pt idx="1475">
                  <c:v>28593.825372181127</c:v>
                </c:pt>
                <c:pt idx="1476">
                  <c:v>28607.787672669259</c:v>
                </c:pt>
                <c:pt idx="1477">
                  <c:v>28621.742632568337</c:v>
                </c:pt>
                <c:pt idx="1478">
                  <c:v>28635.690242779358</c:v>
                </c:pt>
                <c:pt idx="1479">
                  <c:v>28649.63049419285</c:v>
                </c:pt>
                <c:pt idx="1480">
                  <c:v>28663.563377688926</c:v>
                </c:pt>
                <c:pt idx="1481">
                  <c:v>28677.488884137329</c:v>
                </c:pt>
                <c:pt idx="1482">
                  <c:v>28691.40700439749</c:v>
                </c:pt>
                <c:pt idx="1483">
                  <c:v>28705.317729318595</c:v>
                </c:pt>
                <c:pt idx="1484">
                  <c:v>28719.22104973963</c:v>
                </c:pt>
                <c:pt idx="1485">
                  <c:v>28733.116956489444</c:v>
                </c:pt>
                <c:pt idx="1486">
                  <c:v>28747.005440386802</c:v>
                </c:pt>
                <c:pt idx="1487">
                  <c:v>28760.88649224045</c:v>
                </c:pt>
                <c:pt idx="1488">
                  <c:v>28774.76010284917</c:v>
                </c:pt>
                <c:pt idx="1489">
                  <c:v>28788.62626300185</c:v>
                </c:pt>
                <c:pt idx="1490">
                  <c:v>28802.484963477535</c:v>
                </c:pt>
                <c:pt idx="1491">
                  <c:v>28816.336195045496</c:v>
                </c:pt>
                <c:pt idx="1492">
                  <c:v>28830.179948465291</c:v>
                </c:pt>
                <c:pt idx="1493">
                  <c:v>28844.016214486834</c:v>
                </c:pt>
                <c:pt idx="1494">
                  <c:v>28857.844983850449</c:v>
                </c:pt>
                <c:pt idx="1495">
                  <c:v>28871.666247286954</c:v>
                </c:pt>
                <c:pt idx="1496">
                  <c:v>28885.479995517708</c:v>
                </c:pt>
                <c:pt idx="1497">
                  <c:v>28899.286219254696</c:v>
                </c:pt>
                <c:pt idx="1498">
                  <c:v>28913.084909200588</c:v>
                </c:pt>
                <c:pt idx="1499">
                  <c:v>28926.876056048815</c:v>
                </c:pt>
                <c:pt idx="1500">
                  <c:v>28940.659650483634</c:v>
                </c:pt>
                <c:pt idx="1501">
                  <c:v>28954.4356831802</c:v>
                </c:pt>
                <c:pt idx="1502">
                  <c:v>28968.204144804644</c:v>
                </c:pt>
                <c:pt idx="1503">
                  <c:v>28981.965026014146</c:v>
                </c:pt>
                <c:pt idx="1504">
                  <c:v>28995.718317457005</c:v>
                </c:pt>
                <c:pt idx="1505">
                  <c:v>29009.464009772717</c:v>
                </c:pt>
                <c:pt idx="1506">
                  <c:v>29023.202093592048</c:v>
                </c:pt>
                <c:pt idx="1507">
                  <c:v>29036.932559537119</c:v>
                </c:pt>
                <c:pt idx="1508">
                  <c:v>29050.655398221479</c:v>
                </c:pt>
                <c:pt idx="1509">
                  <c:v>29064.370600250189</c:v>
                </c:pt>
                <c:pt idx="1510">
                  <c:v>29078.078156219894</c:v>
                </c:pt>
                <c:pt idx="1511">
                  <c:v>29091.778056718911</c:v>
                </c:pt>
                <c:pt idx="1512">
                  <c:v>29105.470292327311</c:v>
                </c:pt>
                <c:pt idx="1513">
                  <c:v>29119.154853617001</c:v>
                </c:pt>
                <c:pt idx="1514">
                  <c:v>29132.831731151811</c:v>
                </c:pt>
                <c:pt idx="1515">
                  <c:v>29146.500915487573</c:v>
                </c:pt>
                <c:pt idx="1516">
                  <c:v>29160.162397172215</c:v>
                </c:pt>
                <c:pt idx="1517">
                  <c:v>29173.816166745844</c:v>
                </c:pt>
                <c:pt idx="1518">
                  <c:v>29187.462214740834</c:v>
                </c:pt>
                <c:pt idx="1519">
                  <c:v>29201.100531681921</c:v>
                </c:pt>
                <c:pt idx="1520">
                  <c:v>29214.731108086286</c:v>
                </c:pt>
                <c:pt idx="1521">
                  <c:v>29228.353934463648</c:v>
                </c:pt>
                <c:pt idx="1522">
                  <c:v>29241.969001316364</c:v>
                </c:pt>
                <c:pt idx="1523">
                  <c:v>29255.576299139513</c:v>
                </c:pt>
                <c:pt idx="1524">
                  <c:v>29269.175818420998</c:v>
                </c:pt>
                <c:pt idx="1525">
                  <c:v>29282.767549641634</c:v>
                </c:pt>
                <c:pt idx="1526">
                  <c:v>29296.351483275252</c:v>
                </c:pt>
                <c:pt idx="1527">
                  <c:v>29309.927609788796</c:v>
                </c:pt>
                <c:pt idx="1528">
                  <c:v>29323.495919642413</c:v>
                </c:pt>
                <c:pt idx="1529">
                  <c:v>29337.056403289567</c:v>
                </c:pt>
                <c:pt idx="1530">
                  <c:v>29350.609051177125</c:v>
                </c:pt>
                <c:pt idx="1531">
                  <c:v>29364.153853745469</c:v>
                </c:pt>
                <c:pt idx="1532">
                  <c:v>29377.690801428595</c:v>
                </c:pt>
                <c:pt idx="1533">
                  <c:v>29391.219884654216</c:v>
                </c:pt>
                <c:pt idx="1534">
                  <c:v>29404.741077889816</c:v>
                </c:pt>
                <c:pt idx="1535">
                  <c:v>29418.254339613948</c:v>
                </c:pt>
                <c:pt idx="1536">
                  <c:v>29431.759660171181</c:v>
                </c:pt>
                <c:pt idx="1537">
                  <c:v>29445.257029900273</c:v>
                </c:pt>
                <c:pt idx="1538">
                  <c:v>29458.746439134291</c:v>
                </c:pt>
                <c:pt idx="1539">
                  <c:v>29472.227878200756</c:v>
                </c:pt>
                <c:pt idx="1540">
                  <c:v>29485.701337421768</c:v>
                </c:pt>
                <c:pt idx="1541">
                  <c:v>29499.166807114143</c:v>
                </c:pt>
                <c:pt idx="1542">
                  <c:v>29512.624277589555</c:v>
                </c:pt>
                <c:pt idx="1543">
                  <c:v>29526.073739154668</c:v>
                </c:pt>
                <c:pt idx="1544">
                  <c:v>29539.51518211127</c:v>
                </c:pt>
                <c:pt idx="1545">
                  <c:v>29552.948596756421</c:v>
                </c:pt>
                <c:pt idx="1546">
                  <c:v>29566.373973382579</c:v>
                </c:pt>
                <c:pt idx="1547">
                  <c:v>29579.791302277747</c:v>
                </c:pt>
                <c:pt idx="1548">
                  <c:v>29593.200573725604</c:v>
                </c:pt>
                <c:pt idx="1549">
                  <c:v>29606.601778005661</c:v>
                </c:pt>
                <c:pt idx="1550">
                  <c:v>29619.994905393381</c:v>
                </c:pt>
                <c:pt idx="1551">
                  <c:v>29633.379946160338</c:v>
                </c:pt>
                <c:pt idx="1552">
                  <c:v>29646.756890574343</c:v>
                </c:pt>
                <c:pt idx="1553">
                  <c:v>29660.125728899602</c:v>
                </c:pt>
                <c:pt idx="1554">
                  <c:v>29673.48645139685</c:v>
                </c:pt>
                <c:pt idx="1555">
                  <c:v>29686.839048323491</c:v>
                </c:pt>
                <c:pt idx="1556">
                  <c:v>29700.183509933751</c:v>
                </c:pt>
                <c:pt idx="1557">
                  <c:v>29713.519826478816</c:v>
                </c:pt>
                <c:pt idx="1558">
                  <c:v>29726.847988206981</c:v>
                </c:pt>
                <c:pt idx="1559">
                  <c:v>29740.167985363794</c:v>
                </c:pt>
                <c:pt idx="1560">
                  <c:v>29753.479808192202</c:v>
                </c:pt>
                <c:pt idx="1561">
                  <c:v>29766.783446932695</c:v>
                </c:pt>
                <c:pt idx="1562">
                  <c:v>29780.078891823465</c:v>
                </c:pt>
                <c:pt idx="1563">
                  <c:v>29793.366133100535</c:v>
                </c:pt>
                <c:pt idx="1564">
                  <c:v>29806.645160997927</c:v>
                </c:pt>
                <c:pt idx="1565">
                  <c:v>29819.915965747794</c:v>
                </c:pt>
                <c:pt idx="1566">
                  <c:v>29833.178537580585</c:v>
                </c:pt>
                <c:pt idx="1567">
                  <c:v>29846.432866725183</c:v>
                </c:pt>
                <c:pt idx="1568">
                  <c:v>29859.678943409064</c:v>
                </c:pt>
                <c:pt idx="1569">
                  <c:v>29872.91675831642</c:v>
                </c:pt>
                <c:pt idx="1570">
                  <c:v>29886.14630258648</c:v>
                </c:pt>
                <c:pt idx="1571">
                  <c:v>29899.367566432928</c:v>
                </c:pt>
                <c:pt idx="1572">
                  <c:v>29912.580540057512</c:v>
                </c:pt>
                <c:pt idx="1573">
                  <c:v>29925.78521365011</c:v>
                </c:pt>
                <c:pt idx="1574">
                  <c:v>29938.981577388797</c:v>
                </c:pt>
                <c:pt idx="1575">
                  <c:v>29952.16962143992</c:v>
                </c:pt>
                <c:pt idx="1576">
                  <c:v>29965.349335958173</c:v>
                </c:pt>
                <c:pt idx="1577">
                  <c:v>29978.520711086658</c:v>
                </c:pt>
                <c:pt idx="1578">
                  <c:v>29991.683736956958</c:v>
                </c:pt>
                <c:pt idx="1579">
                  <c:v>30004.83840368922</c:v>
                </c:pt>
                <c:pt idx="1580">
                  <c:v>30017.984701392212</c:v>
                </c:pt>
                <c:pt idx="1581">
                  <c:v>30031.122620163409</c:v>
                </c:pt>
                <c:pt idx="1582">
                  <c:v>30044.252150089058</c:v>
                </c:pt>
                <c:pt idx="1583">
                  <c:v>30057.37328124425</c:v>
                </c:pt>
                <c:pt idx="1584">
                  <c:v>30070.486003693</c:v>
                </c:pt>
                <c:pt idx="1585">
                  <c:v>30083.590307488321</c:v>
                </c:pt>
                <c:pt idx="1586">
                  <c:v>30096.686182672292</c:v>
                </c:pt>
                <c:pt idx="1587">
                  <c:v>30109.773619276144</c:v>
                </c:pt>
                <c:pt idx="1588">
                  <c:v>30122.852607320321</c:v>
                </c:pt>
                <c:pt idx="1589">
                  <c:v>30135.923136814567</c:v>
                </c:pt>
                <c:pt idx="1590">
                  <c:v>30148.985197758</c:v>
                </c:pt>
                <c:pt idx="1591">
                  <c:v>30162.038780139188</c:v>
                </c:pt>
                <c:pt idx="1592">
                  <c:v>30175.083873936226</c:v>
                </c:pt>
                <c:pt idx="1593">
                  <c:v>30188.12046911681</c:v>
                </c:pt>
                <c:pt idx="1594">
                  <c:v>30201.148555638323</c:v>
                </c:pt>
                <c:pt idx="1595">
                  <c:v>30214.168123447907</c:v>
                </c:pt>
                <c:pt idx="1596">
                  <c:v>30227.179162482542</c:v>
                </c:pt>
                <c:pt idx="1597">
                  <c:v>30240.181662669129</c:v>
                </c:pt>
                <c:pt idx="1598">
                  <c:v>30253.175613924566</c:v>
                </c:pt>
                <c:pt idx="1599">
                  <c:v>30266.161006155835</c:v>
                </c:pt>
                <c:pt idx="1600">
                  <c:v>30279.137829260068</c:v>
                </c:pt>
                <c:pt idx="1601">
                  <c:v>30292.10607312464</c:v>
                </c:pt>
                <c:pt idx="1602">
                  <c:v>30305.06572762725</c:v>
                </c:pt>
                <c:pt idx="1603">
                  <c:v>30318.016782636001</c:v>
                </c:pt>
                <c:pt idx="1604">
                  <c:v>30330.959228009473</c:v>
                </c:pt>
                <c:pt idx="1605">
                  <c:v>30343.893053596821</c:v>
                </c:pt>
                <c:pt idx="1606">
                  <c:v>30356.818249237847</c:v>
                </c:pt>
                <c:pt idx="1607">
                  <c:v>30369.734804763088</c:v>
                </c:pt>
                <c:pt idx="1608">
                  <c:v>30382.642709993899</c:v>
                </c:pt>
                <c:pt idx="1609">
                  <c:v>30395.541954742534</c:v>
                </c:pt>
                <c:pt idx="1610">
                  <c:v>30408.432528812238</c:v>
                </c:pt>
                <c:pt idx="1611">
                  <c:v>30421.314421997326</c:v>
                </c:pt>
                <c:pt idx="1612">
                  <c:v>30434.187624083268</c:v>
                </c:pt>
                <c:pt idx="1613">
                  <c:v>30447.052124846781</c:v>
                </c:pt>
                <c:pt idx="1614">
                  <c:v>30459.907914055912</c:v>
                </c:pt>
                <c:pt idx="1615">
                  <c:v>30472.754981470116</c:v>
                </c:pt>
                <c:pt idx="1616">
                  <c:v>30485.593316840364</c:v>
                </c:pt>
                <c:pt idx="1617">
                  <c:v>30498.422909909212</c:v>
                </c:pt>
                <c:pt idx="1618">
                  <c:v>30511.243750410893</c:v>
                </c:pt>
                <c:pt idx="1619">
                  <c:v>30524.055828071414</c:v>
                </c:pt>
                <c:pt idx="1620">
                  <c:v>30536.859132608632</c:v>
                </c:pt>
                <c:pt idx="1621">
                  <c:v>30549.653653732359</c:v>
                </c:pt>
                <c:pt idx="1622">
                  <c:v>30562.439381144439</c:v>
                </c:pt>
                <c:pt idx="1623">
                  <c:v>30575.216304538841</c:v>
                </c:pt>
                <c:pt idx="1624">
                  <c:v>30587.984413601753</c:v>
                </c:pt>
                <c:pt idx="1625">
                  <c:v>30600.743698011673</c:v>
                </c:pt>
                <c:pt idx="1626">
                  <c:v>30613.494147439495</c:v>
                </c:pt>
                <c:pt idx="1627">
                  <c:v>30626.235751548611</c:v>
                </c:pt>
                <c:pt idx="1628">
                  <c:v>30638.968499994993</c:v>
                </c:pt>
                <c:pt idx="1629">
                  <c:v>30651.692382427293</c:v>
                </c:pt>
                <c:pt idx="1630">
                  <c:v>30664.407388486932</c:v>
                </c:pt>
                <c:pt idx="1631">
                  <c:v>30677.113507808197</c:v>
                </c:pt>
                <c:pt idx="1632">
                  <c:v>30689.810730018333</c:v>
                </c:pt>
                <c:pt idx="1633">
                  <c:v>30702.49904473764</c:v>
                </c:pt>
                <c:pt idx="1634">
                  <c:v>30715.178441579566</c:v>
                </c:pt>
                <c:pt idx="1635">
                  <c:v>30727.848910150802</c:v>
                </c:pt>
                <c:pt idx="1636">
                  <c:v>30740.510440051381</c:v>
                </c:pt>
                <c:pt idx="1637">
                  <c:v>30753.163020874774</c:v>
                </c:pt>
                <c:pt idx="1638">
                  <c:v>30765.806642207983</c:v>
                </c:pt>
                <c:pt idx="1639">
                  <c:v>30778.44129363164</c:v>
                </c:pt>
                <c:pt idx="1640">
                  <c:v>30791.06696472011</c:v>
                </c:pt>
                <c:pt idx="1641">
                  <c:v>30803.683645041583</c:v>
                </c:pt>
                <c:pt idx="1642">
                  <c:v>30816.29132415817</c:v>
                </c:pt>
                <c:pt idx="1643">
                  <c:v>30828.889991626012</c:v>
                </c:pt>
                <c:pt idx="1644">
                  <c:v>30841.479636995376</c:v>
                </c:pt>
                <c:pt idx="1645">
                  <c:v>30854.060249810747</c:v>
                </c:pt>
                <c:pt idx="1646">
                  <c:v>30866.631819610939</c:v>
                </c:pt>
                <c:pt idx="1647">
                  <c:v>30879.194335929191</c:v>
                </c:pt>
                <c:pt idx="1648">
                  <c:v>30891.747788293269</c:v>
                </c:pt>
                <c:pt idx="1649">
                  <c:v>30904.292166225565</c:v>
                </c:pt>
                <c:pt idx="1650">
                  <c:v>30916.827459243203</c:v>
                </c:pt>
                <c:pt idx="1651">
                  <c:v>30929.35365685814</c:v>
                </c:pt>
                <c:pt idx="1652">
                  <c:v>30941.870748577276</c:v>
                </c:pt>
                <c:pt idx="1653">
                  <c:v>30954.378723902544</c:v>
                </c:pt>
                <c:pt idx="1654">
                  <c:v>30966.877572331021</c:v>
                </c:pt>
                <c:pt idx="1655">
                  <c:v>30979.367283355037</c:v>
                </c:pt>
                <c:pt idx="1656">
                  <c:v>30991.847846462275</c:v>
                </c:pt>
                <c:pt idx="1657">
                  <c:v>31004.319251135876</c:v>
                </c:pt>
                <c:pt idx="1658">
                  <c:v>31016.781486854543</c:v>
                </c:pt>
                <c:pt idx="1659">
                  <c:v>31029.234543092654</c:v>
                </c:pt>
                <c:pt idx="1660">
                  <c:v>31041.678409320364</c:v>
                </c:pt>
                <c:pt idx="1661">
                  <c:v>31054.113075003708</c:v>
                </c:pt>
                <c:pt idx="1662">
                  <c:v>31066.538529604721</c:v>
                </c:pt>
                <c:pt idx="1663">
                  <c:v>31078.954762581532</c:v>
                </c:pt>
                <c:pt idx="1664">
                  <c:v>31091.361763388486</c:v>
                </c:pt>
                <c:pt idx="1665">
                  <c:v>31103.75952147624</c:v>
                </c:pt>
                <c:pt idx="1666">
                  <c:v>31116.148026291881</c:v>
                </c:pt>
                <c:pt idx="1667">
                  <c:v>31128.527267279031</c:v>
                </c:pt>
                <c:pt idx="1668">
                  <c:v>31140.897233877957</c:v>
                </c:pt>
                <c:pt idx="1669">
                  <c:v>31153.25791552569</c:v>
                </c:pt>
                <c:pt idx="1670">
                  <c:v>31165.609301656132</c:v>
                </c:pt>
                <c:pt idx="1671">
                  <c:v>31177.951381700157</c:v>
                </c:pt>
                <c:pt idx="1672">
                  <c:v>31190.284145085738</c:v>
                </c:pt>
                <c:pt idx="1673">
                  <c:v>31202.607581238051</c:v>
                </c:pt>
                <c:pt idx="1674">
                  <c:v>31214.921679579591</c:v>
                </c:pt>
                <c:pt idx="1675">
                  <c:v>31227.226429530288</c:v>
                </c:pt>
                <c:pt idx="1676">
                  <c:v>31239.521820507613</c:v>
                </c:pt>
                <c:pt idx="1677">
                  <c:v>31251.807841926697</c:v>
                </c:pt>
                <c:pt idx="1678">
                  <c:v>31264.084483200451</c:v>
                </c:pt>
                <c:pt idx="1679">
                  <c:v>31276.35173373967</c:v>
                </c:pt>
                <c:pt idx="1680">
                  <c:v>31288.609582953159</c:v>
                </c:pt>
                <c:pt idx="1681">
                  <c:v>31300.858020247837</c:v>
                </c:pt>
                <c:pt idx="1682">
                  <c:v>31313.09703502887</c:v>
                </c:pt>
                <c:pt idx="1683">
                  <c:v>31325.326616699775</c:v>
                </c:pt>
                <c:pt idx="1684">
                  <c:v>31337.546754662544</c:v>
                </c:pt>
                <c:pt idx="1685">
                  <c:v>31349.757438317753</c:v>
                </c:pt>
                <c:pt idx="1686">
                  <c:v>31361.958657064693</c:v>
                </c:pt>
                <c:pt idx="1687">
                  <c:v>31374.150400301478</c:v>
                </c:pt>
                <c:pt idx="1688">
                  <c:v>31386.33265742517</c:v>
                </c:pt>
                <c:pt idx="1689">
                  <c:v>31398.505417831897</c:v>
                </c:pt>
                <c:pt idx="1690">
                  <c:v>31410.668670916973</c:v>
                </c:pt>
                <c:pt idx="1691">
                  <c:v>31422.822406075022</c:v>
                </c:pt>
                <c:pt idx="1692">
                  <c:v>31434.966612700086</c:v>
                </c:pt>
                <c:pt idx="1693">
                  <c:v>31447.101280185765</c:v>
                </c:pt>
                <c:pt idx="1694">
                  <c:v>31459.226397925326</c:v>
                </c:pt>
                <c:pt idx="1695">
                  <c:v>31471.341955311829</c:v>
                </c:pt>
                <c:pt idx="1696">
                  <c:v>31483.447941738254</c:v>
                </c:pt>
                <c:pt idx="1697">
                  <c:v>31495.54434659761</c:v>
                </c:pt>
                <c:pt idx="1698">
                  <c:v>31507.631159283075</c:v>
                </c:pt>
                <c:pt idx="1699">
                  <c:v>31519.708369188113</c:v>
                </c:pt>
                <c:pt idx="1700">
                  <c:v>31531.775965706594</c:v>
                </c:pt>
                <c:pt idx="1701">
                  <c:v>31543.833938232929</c:v>
                </c:pt>
                <c:pt idx="1702">
                  <c:v>31555.882276162185</c:v>
                </c:pt>
                <c:pt idx="1703">
                  <c:v>31567.920968890219</c:v>
                </c:pt>
                <c:pt idx="1704">
                  <c:v>31579.9500058138</c:v>
                </c:pt>
                <c:pt idx="1705">
                  <c:v>31591.969376330733</c:v>
                </c:pt>
                <c:pt idx="1706">
                  <c:v>31603.979069839992</c:v>
                </c:pt>
                <c:pt idx="1707">
                  <c:v>31615.979075741841</c:v>
                </c:pt>
                <c:pt idx="1708">
                  <c:v>31627.969383437969</c:v>
                </c:pt>
                <c:pt idx="1709">
                  <c:v>31639.949982331615</c:v>
                </c:pt>
                <c:pt idx="1710">
                  <c:v>31651.92086182769</c:v>
                </c:pt>
                <c:pt idx="1711">
                  <c:v>31663.88201133292</c:v>
                </c:pt>
                <c:pt idx="1712">
                  <c:v>31675.833420255964</c:v>
                </c:pt>
                <c:pt idx="1713">
                  <c:v>31687.775078007544</c:v>
                </c:pt>
                <c:pt idx="1714">
                  <c:v>31699.706974000586</c:v>
                </c:pt>
                <c:pt idx="1715">
                  <c:v>31711.629097650341</c:v>
                </c:pt>
                <c:pt idx="1716">
                  <c:v>31723.541438374519</c:v>
                </c:pt>
                <c:pt idx="1717">
                  <c:v>31735.443985593422</c:v>
                </c:pt>
                <c:pt idx="1718">
                  <c:v>31747.336728730072</c:v>
                </c:pt>
                <c:pt idx="1719">
                  <c:v>31759.219657210346</c:v>
                </c:pt>
                <c:pt idx="1720">
                  <c:v>31771.092760463114</c:v>
                </c:pt>
                <c:pt idx="1721">
                  <c:v>31782.956027920365</c:v>
                </c:pt>
                <c:pt idx="1722">
                  <c:v>31794.809449017339</c:v>
                </c:pt>
                <c:pt idx="1723">
                  <c:v>31806.65301319267</c:v>
                </c:pt>
                <c:pt idx="1724">
                  <c:v>31818.486709888515</c:v>
                </c:pt>
                <c:pt idx="1725">
                  <c:v>31830.310528550686</c:v>
                </c:pt>
                <c:pt idx="1726">
                  <c:v>31842.124458628794</c:v>
                </c:pt>
                <c:pt idx="1727">
                  <c:v>31853.928489576378</c:v>
                </c:pt>
                <c:pt idx="1728">
                  <c:v>31865.722610851037</c:v>
                </c:pt>
                <c:pt idx="1729">
                  <c:v>31877.50681191458</c:v>
                </c:pt>
                <c:pt idx="1730">
                  <c:v>31889.281082233152</c:v>
                </c:pt>
                <c:pt idx="1731">
                  <c:v>31901.045411277373</c:v>
                </c:pt>
                <c:pt idx="1732">
                  <c:v>31912.799788522476</c:v>
                </c:pt>
                <c:pt idx="1733">
                  <c:v>31924.544203448451</c:v>
                </c:pt>
                <c:pt idx="1734">
                  <c:v>31936.278645540177</c:v>
                </c:pt>
                <c:pt idx="1735">
                  <c:v>31948.00310428756</c:v>
                </c:pt>
                <c:pt idx="1736">
                  <c:v>31959.717569185676</c:v>
                </c:pt>
                <c:pt idx="1737">
                  <c:v>31971.422029734909</c:v>
                </c:pt>
                <c:pt idx="1738">
                  <c:v>31983.116475441093</c:v>
                </c:pt>
                <c:pt idx="1739">
                  <c:v>31994.80089581565</c:v>
                </c:pt>
                <c:pt idx="1740">
                  <c:v>32006.475280375729</c:v>
                </c:pt>
                <c:pt idx="1741">
                  <c:v>32018.139618644356</c:v>
                </c:pt>
                <c:pt idx="1742">
                  <c:v>32029.793900150562</c:v>
                </c:pt>
                <c:pt idx="1743">
                  <c:v>32041.43811442954</c:v>
                </c:pt>
                <c:pt idx="1744">
                  <c:v>32053.072251022775</c:v>
                </c:pt>
                <c:pt idx="1745">
                  <c:v>32064.69629947819</c:v>
                </c:pt>
                <c:pt idx="1746">
                  <c:v>32076.310249350292</c:v>
                </c:pt>
                <c:pt idx="1747">
                  <c:v>32087.914090200313</c:v>
                </c:pt>
                <c:pt idx="1748">
                  <c:v>32099.507811596359</c:v>
                </c:pt>
                <c:pt idx="1749">
                  <c:v>32111.091403113543</c:v>
                </c:pt>
                <c:pt idx="1750">
                  <c:v>32122.664854334143</c:v>
                </c:pt>
                <c:pt idx="1751">
                  <c:v>32134.228154847733</c:v>
                </c:pt>
                <c:pt idx="1752">
                  <c:v>32145.781294251337</c:v>
                </c:pt>
                <c:pt idx="1753">
                  <c:v>32157.324262149577</c:v>
                </c:pt>
                <c:pt idx="1754">
                  <c:v>32168.857048154812</c:v>
                </c:pt>
                <c:pt idx="1755">
                  <c:v>32180.379641887288</c:v>
                </c:pt>
                <c:pt idx="1756">
                  <c:v>32191.892032975284</c:v>
                </c:pt>
                <c:pt idx="1757">
                  <c:v>32203.394211055253</c:v>
                </c:pt>
                <c:pt idx="1758">
                  <c:v>32214.886165771979</c:v>
                </c:pt>
                <c:pt idx="1759">
                  <c:v>32226.367886778724</c:v>
                </c:pt>
                <c:pt idx="1760">
                  <c:v>32237.83936373737</c:v>
                </c:pt>
                <c:pt idx="1761">
                  <c:v>32249.300586318568</c:v>
                </c:pt>
                <c:pt idx="1762">
                  <c:v>32260.751544201888</c:v>
                </c:pt>
                <c:pt idx="1763">
                  <c:v>32272.192227075975</c:v>
                </c:pt>
                <c:pt idx="1764">
                  <c:v>32283.622624638683</c:v>
                </c:pt>
                <c:pt idx="1765">
                  <c:v>32295.042726597239</c:v>
                </c:pt>
                <c:pt idx="1766">
                  <c:v>32306.452522668391</c:v>
                </c:pt>
                <c:pt idx="1767">
                  <c:v>32317.852002578544</c:v>
                </c:pt>
                <c:pt idx="1768">
                  <c:v>32329.24115606393</c:v>
                </c:pt>
                <c:pt idx="1769">
                  <c:v>32340.619972870751</c:v>
                </c:pt>
                <c:pt idx="1770">
                  <c:v>32351.988442755322</c:v>
                </c:pt>
                <c:pt idx="1771">
                  <c:v>32363.346555484241</c:v>
                </c:pt>
                <c:pt idx="1772">
                  <c:v>32374.694300834519</c:v>
                </c:pt>
                <c:pt idx="1773">
                  <c:v>32386.031668593751</c:v>
                </c:pt>
                <c:pt idx="1774">
                  <c:v>32397.358648560257</c:v>
                </c:pt>
                <c:pt idx="1775">
                  <c:v>32408.675230543242</c:v>
                </c:pt>
                <c:pt idx="1776">
                  <c:v>32419.981404362941</c:v>
                </c:pt>
                <c:pt idx="1777">
                  <c:v>32431.277159850782</c:v>
                </c:pt>
                <c:pt idx="1778">
                  <c:v>32442.562486849529</c:v>
                </c:pt>
                <c:pt idx="1779">
                  <c:v>32453.837375213443</c:v>
                </c:pt>
                <c:pt idx="1780">
                  <c:v>32465.10181480844</c:v>
                </c:pt>
                <c:pt idx="1781">
                  <c:v>32476.355795512234</c:v>
                </c:pt>
                <c:pt idx="1782">
                  <c:v>32487.599307214503</c:v>
                </c:pt>
                <c:pt idx="1783">
                  <c:v>32498.832339817032</c:v>
                </c:pt>
                <c:pt idx="1784">
                  <c:v>32510.054883233886</c:v>
                </c:pt>
                <c:pt idx="1785">
                  <c:v>32521.266927391545</c:v>
                </c:pt>
                <c:pt idx="1786">
                  <c:v>32532.468462229077</c:v>
                </c:pt>
                <c:pt idx="1787">
                  <c:v>32543.659477698282</c:v>
                </c:pt>
                <c:pt idx="1788">
                  <c:v>32554.839963763858</c:v>
                </c:pt>
                <c:pt idx="1789">
                  <c:v>32566.009910403547</c:v>
                </c:pt>
                <c:pt idx="1790">
                  <c:v>32577.169307608307</c:v>
                </c:pt>
                <c:pt idx="1791">
                  <c:v>32588.318145382451</c:v>
                </c:pt>
                <c:pt idx="1792">
                  <c:v>32599.456413743821</c:v>
                </c:pt>
                <c:pt idx="1793">
                  <c:v>32610.584102723933</c:v>
                </c:pt>
                <c:pt idx="1794">
                  <c:v>32621.701202368142</c:v>
                </c:pt>
                <c:pt idx="1795">
                  <c:v>32632.807702735801</c:v>
                </c:pt>
                <c:pt idx="1796">
                  <c:v>32643.90359390041</c:v>
                </c:pt>
                <c:pt idx="1797">
                  <c:v>32654.988865949788</c:v>
                </c:pt>
                <c:pt idx="1798">
                  <c:v>32666.063508986223</c:v>
                </c:pt>
                <c:pt idx="1799">
                  <c:v>32677.12751312663</c:v>
                </c:pt>
                <c:pt idx="1800">
                  <c:v>32688.180868502721</c:v>
                </c:pt>
                <c:pt idx="1801">
                  <c:v>32699.223565261145</c:v>
                </c:pt>
                <c:pt idx="1802">
                  <c:v>32710.25559356367</c:v>
                </c:pt>
                <c:pt idx="1803">
                  <c:v>32721.276943587327</c:v>
                </c:pt>
                <c:pt idx="1804">
                  <c:v>32732.287605524576</c:v>
                </c:pt>
                <c:pt idx="1805">
                  <c:v>32743.287569583466</c:v>
                </c:pt>
                <c:pt idx="1806">
                  <c:v>32754.276825987796</c:v>
                </c:pt>
                <c:pt idx="1807">
                  <c:v>32765.255364977274</c:v>
                </c:pt>
                <c:pt idx="1808">
                  <c:v>32776.223176807682</c:v>
                </c:pt>
                <c:pt idx="1809">
                  <c:v>32787.18025175103</c:v>
                </c:pt>
                <c:pt idx="1810">
                  <c:v>32798.126580095719</c:v>
                </c:pt>
                <c:pt idx="1811">
                  <c:v>32809.062152146704</c:v>
                </c:pt>
                <c:pt idx="1812">
                  <c:v>32819.986958225665</c:v>
                </c:pt>
                <c:pt idx="1813">
                  <c:v>32830.90098867115</c:v>
                </c:pt>
                <c:pt idx="1814">
                  <c:v>32841.804233838746</c:v>
                </c:pt>
                <c:pt idx="1815">
                  <c:v>32852.696684101255</c:v>
                </c:pt>
                <c:pt idx="1816">
                  <c:v>32863.578329848824</c:v>
                </c:pt>
                <c:pt idx="1817">
                  <c:v>32874.449161489138</c:v>
                </c:pt>
                <c:pt idx="1818">
                  <c:v>32885.309169447573</c:v>
                </c:pt>
                <c:pt idx="1819">
                  <c:v>32896.15834416735</c:v>
                </c:pt>
                <c:pt idx="1820">
                  <c:v>32906.996676109702</c:v>
                </c:pt>
                <c:pt idx="1821">
                  <c:v>32917.824155754046</c:v>
                </c:pt>
                <c:pt idx="1822">
                  <c:v>32928.640773598134</c:v>
                </c:pt>
                <c:pt idx="1823">
                  <c:v>32939.446520158221</c:v>
                </c:pt>
                <c:pt idx="1824">
                  <c:v>32950.241385969239</c:v>
                </c:pt>
                <c:pt idx="1825">
                  <c:v>32961.025361584936</c:v>
                </c:pt>
                <c:pt idx="1826">
                  <c:v>32971.798437578058</c:v>
                </c:pt>
                <c:pt idx="1827">
                  <c:v>32982.560604540507</c:v>
                </c:pt>
                <c:pt idx="1828">
                  <c:v>32993.311853083513</c:v>
                </c:pt>
                <c:pt idx="1829">
                  <c:v>33004.052173837787</c:v>
                </c:pt>
                <c:pt idx="1830">
                  <c:v>33014.781557453687</c:v>
                </c:pt>
                <c:pt idx="1831">
                  <c:v>33025.499994601378</c:v>
                </c:pt>
                <c:pt idx="1832">
                  <c:v>33036.207475971016</c:v>
                </c:pt>
                <c:pt idx="1833">
                  <c:v>33046.903992272884</c:v>
                </c:pt>
                <c:pt idx="1834">
                  <c:v>33057.589534237581</c:v>
                </c:pt>
                <c:pt idx="1835">
                  <c:v>33068.264092616169</c:v>
                </c:pt>
                <c:pt idx="1836">
                  <c:v>33078.927658180342</c:v>
                </c:pt>
                <c:pt idx="1837">
                  <c:v>33089.580221722601</c:v>
                </c:pt>
                <c:pt idx="1838">
                  <c:v>33100.221774056401</c:v>
                </c:pt>
                <c:pt idx="1839">
                  <c:v>33110.852306016328</c:v>
                </c:pt>
                <c:pt idx="1840">
                  <c:v>33121.471808458264</c:v>
                </c:pt>
                <c:pt idx="1841">
                  <c:v>33132.08027225954</c:v>
                </c:pt>
                <c:pt idx="1842">
                  <c:v>33142.677688319112</c:v>
                </c:pt>
                <c:pt idx="1843">
                  <c:v>33153.264047557721</c:v>
                </c:pt>
                <c:pt idx="1844">
                  <c:v>33163.839340918064</c:v>
                </c:pt>
                <c:pt idx="1845">
                  <c:v>33174.403559364946</c:v>
                </c:pt>
                <c:pt idx="1846">
                  <c:v>33184.956693885448</c:v>
                </c:pt>
                <c:pt idx="1847">
                  <c:v>33195.498735489113</c:v>
                </c:pt>
                <c:pt idx="1848">
                  <c:v>33206.029675208076</c:v>
                </c:pt>
                <c:pt idx="1849">
                  <c:v>33216.54950409726</c:v>
                </c:pt>
                <c:pt idx="1850">
                  <c:v>33227.058235628596</c:v>
                </c:pt>
                <c:pt idx="1851">
                  <c:v>33237.55590561562</c:v>
                </c:pt>
                <c:pt idx="1852">
                  <c:v>33248.042505049401</c:v>
                </c:pt>
                <c:pt idx="1853">
                  <c:v>33258.518024944118</c:v>
                </c:pt>
                <c:pt idx="1854">
                  <c:v>33268.98245633726</c:v>
                </c:pt>
                <c:pt idx="1855">
                  <c:v>33279.435790289856</c:v>
                </c:pt>
                <c:pt idx="1856">
                  <c:v>33289.878017886658</c:v>
                </c:pt>
                <c:pt idx="1857">
                  <c:v>33300.309130236375</c:v>
                </c:pt>
                <c:pt idx="1858">
                  <c:v>33310.729118471878</c:v>
                </c:pt>
                <c:pt idx="1859">
                  <c:v>33321.137973750403</c:v>
                </c:pt>
                <c:pt idx="1860">
                  <c:v>33331.535687253789</c:v>
                </c:pt>
                <c:pt idx="1861">
                  <c:v>33341.922250188662</c:v>
                </c:pt>
                <c:pt idx="1862">
                  <c:v>33352.297653786678</c:v>
                </c:pt>
                <c:pt idx="1863">
                  <c:v>33362.661889304727</c:v>
                </c:pt>
                <c:pt idx="1864">
                  <c:v>33373.014948025164</c:v>
                </c:pt>
                <c:pt idx="1865">
                  <c:v>33383.356821256013</c:v>
                </c:pt>
                <c:pt idx="1866">
                  <c:v>33393.687500331216</c:v>
                </c:pt>
                <c:pt idx="1867">
                  <c:v>33404.006976610828</c:v>
                </c:pt>
                <c:pt idx="1868">
                  <c:v>33414.315241481258</c:v>
                </c:pt>
                <c:pt idx="1869">
                  <c:v>33424.612286355492</c:v>
                </c:pt>
                <c:pt idx="1870">
                  <c:v>33434.898102673331</c:v>
                </c:pt>
                <c:pt idx="1871">
                  <c:v>33445.172681901597</c:v>
                </c:pt>
                <c:pt idx="1872">
                  <c:v>33455.436015534397</c:v>
                </c:pt>
                <c:pt idx="1873">
                  <c:v>33465.688095093319</c:v>
                </c:pt>
                <c:pt idx="1874">
                  <c:v>33475.928912127703</c:v>
                </c:pt>
                <c:pt idx="1875">
                  <c:v>33486.158458214843</c:v>
                </c:pt>
                <c:pt idx="1876">
                  <c:v>33496.376724960253</c:v>
                </c:pt>
                <c:pt idx="1877">
                  <c:v>33506.58370399788</c:v>
                </c:pt>
                <c:pt idx="1878">
                  <c:v>33516.779386990362</c:v>
                </c:pt>
                <c:pt idx="1879">
                  <c:v>33526.963765629262</c:v>
                </c:pt>
                <c:pt idx="1880">
                  <c:v>33537.136831635318</c:v>
                </c:pt>
                <c:pt idx="1881">
                  <c:v>33547.298576758687</c:v>
                </c:pt>
                <c:pt idx="1882">
                  <c:v>33557.448992779173</c:v>
                </c:pt>
                <c:pt idx="1883">
                  <c:v>33567.5880715065</c:v>
                </c:pt>
                <c:pt idx="1884">
                  <c:v>33577.715804780557</c:v>
                </c:pt>
                <c:pt idx="1885">
                  <c:v>33587.832184471641</c:v>
                </c:pt>
                <c:pt idx="1886">
                  <c:v>33597.937202480709</c:v>
                </c:pt>
                <c:pt idx="1887">
                  <c:v>33608.03085073964</c:v>
                </c:pt>
                <c:pt idx="1888">
                  <c:v>33618.113121211492</c:v>
                </c:pt>
                <c:pt idx="1889">
                  <c:v>33628.184005890762</c:v>
                </c:pt>
                <c:pt idx="1890">
                  <c:v>33638.243496803625</c:v>
                </c:pt>
                <c:pt idx="1891">
                  <c:v>33648.291586008228</c:v>
                </c:pt>
                <c:pt idx="1892">
                  <c:v>33658.328265594937</c:v>
                </c:pt>
                <c:pt idx="1893">
                  <c:v>33668.353527686595</c:v>
                </c:pt>
                <c:pt idx="1894">
                  <c:v>33678.367364438804</c:v>
                </c:pt>
                <c:pt idx="1895">
                  <c:v>33688.369768040175</c:v>
                </c:pt>
                <c:pt idx="1896">
                  <c:v>33698.360730712622</c:v>
                </c:pt>
                <c:pt idx="1897">
                  <c:v>33708.340244711617</c:v>
                </c:pt>
                <c:pt idx="1898">
                  <c:v>33718.30830232647</c:v>
                </c:pt>
                <c:pt idx="1899">
                  <c:v>33728.264895880609</c:v>
                </c:pt>
                <c:pt idx="1900">
                  <c:v>33738.210017731835</c:v>
                </c:pt>
                <c:pt idx="1901">
                  <c:v>33748.143660272639</c:v>
                </c:pt>
                <c:pt idx="1902">
                  <c:v>33758.065815930458</c:v>
                </c:pt>
                <c:pt idx="1903">
                  <c:v>33767.976477167955</c:v>
                </c:pt>
                <c:pt idx="1904">
                  <c:v>33777.875636483324</c:v>
                </c:pt>
                <c:pt idx="1905">
                  <c:v>33787.763286410562</c:v>
                </c:pt>
                <c:pt idx="1906">
                  <c:v>33797.639419519757</c:v>
                </c:pt>
                <c:pt idx="1907">
                  <c:v>33807.504028417388</c:v>
                </c:pt>
                <c:pt idx="1908">
                  <c:v>33817.357105746611</c:v>
                </c:pt>
                <c:pt idx="1909">
                  <c:v>33827.198644187563</c:v>
                </c:pt>
                <c:pt idx="1910">
                  <c:v>33837.028636457639</c:v>
                </c:pt>
                <c:pt idx="1911">
                  <c:v>33846.847075311802</c:v>
                </c:pt>
                <c:pt idx="1912">
                  <c:v>33856.653953542896</c:v>
                </c:pt>
                <c:pt idx="1913">
                  <c:v>33866.449263981922</c:v>
                </c:pt>
                <c:pt idx="1914">
                  <c:v>33876.232999498359</c:v>
                </c:pt>
                <c:pt idx="1915">
                  <c:v>33886.005153000478</c:v>
                </c:pt>
                <c:pt idx="1916">
                  <c:v>33895.765717435621</c:v>
                </c:pt>
                <c:pt idx="1917">
                  <c:v>33905.514685790535</c:v>
                </c:pt>
                <c:pt idx="1918">
                  <c:v>33915.252051091673</c:v>
                </c:pt>
                <c:pt idx="1919">
                  <c:v>33924.977806405521</c:v>
                </c:pt>
                <c:pt idx="1920">
                  <c:v>33934.691944838902</c:v>
                </c:pt>
                <c:pt idx="1921">
                  <c:v>33944.39445953929</c:v>
                </c:pt>
                <c:pt idx="1922">
                  <c:v>33954.085343695129</c:v>
                </c:pt>
                <c:pt idx="1923">
                  <c:v>33963.764590536179</c:v>
                </c:pt>
                <c:pt idx="1924">
                  <c:v>33973.432193333814</c:v>
                </c:pt>
                <c:pt idx="1925">
                  <c:v>33983.088145401351</c:v>
                </c:pt>
                <c:pt idx="1926">
                  <c:v>33992.732440094376</c:v>
                </c:pt>
                <c:pt idx="1927">
                  <c:v>34002.365070811094</c:v>
                </c:pt>
                <c:pt idx="1928">
                  <c:v>34011.98603099263</c:v>
                </c:pt>
                <c:pt idx="1929">
                  <c:v>34021.595314123384</c:v>
                </c:pt>
                <c:pt idx="1930">
                  <c:v>34031.192913731364</c:v>
                </c:pt>
                <c:pt idx="1931">
                  <c:v>34040.7788233885</c:v>
                </c:pt>
                <c:pt idx="1932">
                  <c:v>34050.353036711022</c:v>
                </c:pt>
                <c:pt idx="1933">
                  <c:v>34059.915547359764</c:v>
                </c:pt>
                <c:pt idx="1934">
                  <c:v>34069.466349040536</c:v>
                </c:pt>
                <c:pt idx="1935">
                  <c:v>34079.005435504441</c:v>
                </c:pt>
                <c:pt idx="1936">
                  <c:v>34088.532800548252</c:v>
                </c:pt>
                <c:pt idx="1937">
                  <c:v>34098.048438014725</c:v>
                </c:pt>
                <c:pt idx="1938">
                  <c:v>34107.552341792987</c:v>
                </c:pt>
                <c:pt idx="1939">
                  <c:v>34117.044505818856</c:v>
                </c:pt>
                <c:pt idx="1940">
                  <c:v>34126.524924075224</c:v>
                </c:pt>
                <c:pt idx="1941">
                  <c:v>34135.993590592385</c:v>
                </c:pt>
                <c:pt idx="1942">
                  <c:v>34145.450499448409</c:v>
                </c:pt>
                <c:pt idx="1943">
                  <c:v>34154.895644769502</c:v>
                </c:pt>
                <c:pt idx="1944">
                  <c:v>34164.329020730365</c:v>
                </c:pt>
                <c:pt idx="1945">
                  <c:v>34173.750621554558</c:v>
                </c:pt>
                <c:pt idx="1946">
                  <c:v>34183.160441514854</c:v>
                </c:pt>
                <c:pt idx="1947">
                  <c:v>34192.558474933627</c:v>
                </c:pt>
                <c:pt idx="1948">
                  <c:v>34201.944716183199</c:v>
                </c:pt>
                <c:pt idx="1949">
                  <c:v>34211.319159686231</c:v>
                </c:pt>
                <c:pt idx="1950">
                  <c:v>34220.68179991607</c:v>
                </c:pt>
                <c:pt idx="1951">
                  <c:v>34230.032631397153</c:v>
                </c:pt>
                <c:pt idx="1952">
                  <c:v>34239.371648705353</c:v>
                </c:pt>
                <c:pt idx="1953">
                  <c:v>34248.698846468375</c:v>
                </c:pt>
                <c:pt idx="1954">
                  <c:v>34258.01421936613</c:v>
                </c:pt>
                <c:pt idx="1955">
                  <c:v>34267.317762131119</c:v>
                </c:pt>
                <c:pt idx="1956">
                  <c:v>34276.609469548806</c:v>
                </c:pt>
                <c:pt idx="1957">
                  <c:v>34285.889336458007</c:v>
                </c:pt>
                <c:pt idx="1958">
                  <c:v>34295.157357751268</c:v>
                </c:pt>
                <c:pt idx="1959">
                  <c:v>34304.413528375269</c:v>
                </c:pt>
                <c:pt idx="1960">
                  <c:v>34313.657843331188</c:v>
                </c:pt>
                <c:pt idx="1961">
                  <c:v>34322.890297675112</c:v>
                </c:pt>
                <c:pt idx="1962">
                  <c:v>34332.110886518421</c:v>
                </c:pt>
                <c:pt idx="1963">
                  <c:v>34341.319605028169</c:v>
                </c:pt>
                <c:pt idx="1964">
                  <c:v>34350.516448427494</c:v>
                </c:pt>
                <c:pt idx="1965">
                  <c:v>34359.701411996</c:v>
                </c:pt>
                <c:pt idx="1966">
                  <c:v>34368.874491070172</c:v>
                </c:pt>
                <c:pt idx="1967">
                  <c:v>34378.035681043744</c:v>
                </c:pt>
                <c:pt idx="1968">
                  <c:v>34387.184977368124</c:v>
                </c:pt>
                <c:pt idx="1969">
                  <c:v>34396.32237555278</c:v>
                </c:pt>
                <c:pt idx="1970">
                  <c:v>34405.447871165648</c:v>
                </c:pt>
                <c:pt idx="1971">
                  <c:v>34414.561459833531</c:v>
                </c:pt>
                <c:pt idx="1972">
                  <c:v>34423.663137242504</c:v>
                </c:pt>
                <c:pt idx="1973">
                  <c:v>34432.752899138315</c:v>
                </c:pt>
                <c:pt idx="1974">
                  <c:v>34441.83074132679</c:v>
                </c:pt>
                <c:pt idx="1975">
                  <c:v>34450.896659674247</c:v>
                </c:pt>
                <c:pt idx="1976">
                  <c:v>34459.950650107894</c:v>
                </c:pt>
                <c:pt idx="1977">
                  <c:v>34468.992708616242</c:v>
                </c:pt>
                <c:pt idx="1978">
                  <c:v>34478.022831249509</c:v>
                </c:pt>
                <c:pt idx="1979">
                  <c:v>34487.041014120026</c:v>
                </c:pt>
                <c:pt idx="1980">
                  <c:v>34496.04725340267</c:v>
                </c:pt>
                <c:pt idx="1981">
                  <c:v>34505.04154533524</c:v>
                </c:pt>
                <c:pt idx="1982">
                  <c:v>34514.0238862189</c:v>
                </c:pt>
                <c:pt idx="1983">
                  <c:v>34522.994272418568</c:v>
                </c:pt>
                <c:pt idx="1984">
                  <c:v>34531.952700363334</c:v>
                </c:pt>
                <c:pt idx="1985">
                  <c:v>34540.899166546893</c:v>
                </c:pt>
                <c:pt idx="1986">
                  <c:v>34549.833667527921</c:v>
                </c:pt>
                <c:pt idx="1987">
                  <c:v>34558.756199930525</c:v>
                </c:pt>
                <c:pt idx="1988">
                  <c:v>34567.666760444627</c:v>
                </c:pt>
                <c:pt idx="1989">
                  <c:v>34576.565345826391</c:v>
                </c:pt>
                <c:pt idx="1990">
                  <c:v>34585.451952898649</c:v>
                </c:pt>
                <c:pt idx="1991">
                  <c:v>34594.326578551285</c:v>
                </c:pt>
                <c:pt idx="1992">
                  <c:v>34603.189219741675</c:v>
                </c:pt>
                <c:pt idx="1993">
                  <c:v>34612.039873495087</c:v>
                </c:pt>
                <c:pt idx="1994">
                  <c:v>34620.878536905111</c:v>
                </c:pt>
                <c:pt idx="1995">
                  <c:v>34629.705207134037</c:v>
                </c:pt>
                <c:pt idx="1996">
                  <c:v>34638.519881413311</c:v>
                </c:pt>
                <c:pt idx="1997">
                  <c:v>34647.322557043917</c:v>
                </c:pt>
                <c:pt idx="1998">
                  <c:v>34656.113231396805</c:v>
                </c:pt>
                <c:pt idx="1999">
                  <c:v>34664.891901913295</c:v>
                </c:pt>
                <c:pt idx="2000">
                  <c:v>34673.658566105485</c:v>
                </c:pt>
                <c:pt idx="2001">
                  <c:v>34682.413221556671</c:v>
                </c:pt>
                <c:pt idx="2002">
                  <c:v>34691.155865921748</c:v>
                </c:pt>
                <c:pt idx="2003">
                  <c:v>34699.886496927618</c:v>
                </c:pt>
                <c:pt idx="2004">
                  <c:v>34708.605112373611</c:v>
                </c:pt>
                <c:pt idx="2005">
                  <c:v>34717.311710131871</c:v>
                </c:pt>
                <c:pt idx="2006">
                  <c:v>34726.006288147772</c:v>
                </c:pt>
                <c:pt idx="2007">
                  <c:v>34734.688844440323</c:v>
                </c:pt>
                <c:pt idx="2008">
                  <c:v>34743.35937710257</c:v>
                </c:pt>
                <c:pt idx="2009">
                  <c:v>34752.017884301989</c:v>
                </c:pt>
                <c:pt idx="2010">
                  <c:v>34760.664364280899</c:v>
                </c:pt>
                <c:pt idx="2011">
                  <c:v>34769.298815356851</c:v>
                </c:pt>
                <c:pt idx="2012">
                  <c:v>34777.921235923022</c:v>
                </c:pt>
                <c:pt idx="2013">
                  <c:v>34786.531624448617</c:v>
                </c:pt>
                <c:pt idx="2014">
                  <c:v>34795.129979479258</c:v>
                </c:pt>
                <c:pt idx="2015">
                  <c:v>34803.716299637374</c:v>
                </c:pt>
                <c:pt idx="2016">
                  <c:v>34812.290583622591</c:v>
                </c:pt>
                <c:pt idx="2017">
                  <c:v>34820.852830212112</c:v>
                </c:pt>
                <c:pt idx="2018">
                  <c:v>34829.403038261102</c:v>
                </c:pt>
                <c:pt idx="2019">
                  <c:v>34837.941206703079</c:v>
                </c:pt>
                <c:pt idx="2020">
                  <c:v>34846.467334550274</c:v>
                </c:pt>
                <c:pt idx="2021">
                  <c:v>34854.98142089403</c:v>
                </c:pt>
                <c:pt idx="2022">
                  <c:v>34863.483464905155</c:v>
                </c:pt>
                <c:pt idx="2023">
                  <c:v>34871.973465834308</c:v>
                </c:pt>
                <c:pt idx="2024">
                  <c:v>34880.451423012339</c:v>
                </c:pt>
                <c:pt idx="2025">
                  <c:v>34888.917335850681</c:v>
                </c:pt>
                <c:pt idx="2026">
                  <c:v>34897.3712038417</c:v>
                </c:pt>
                <c:pt idx="2027">
                  <c:v>34905.813026559044</c:v>
                </c:pt>
                <c:pt idx="2028">
                  <c:v>34914.242803658002</c:v>
                </c:pt>
                <c:pt idx="2029">
                  <c:v>34922.66053487586</c:v>
                </c:pt>
                <c:pt idx="2030">
                  <c:v>34931.066220032233</c:v>
                </c:pt>
                <c:pt idx="2031">
                  <c:v>34939.459859029419</c:v>
                </c:pt>
                <c:pt idx="2032">
                  <c:v>34947.841451852721</c:v>
                </c:pt>
                <c:pt idx="2033">
                  <c:v>34956.210998570794</c:v>
                </c:pt>
                <c:pt idx="2034">
                  <c:v>34964.568499335961</c:v>
                </c:pt>
                <c:pt idx="2035">
                  <c:v>34972.913954384545</c:v>
                </c:pt>
                <c:pt idx="2036">
                  <c:v>34981.247364037183</c:v>
                </c:pt>
                <c:pt idx="2037">
                  <c:v>34989.568728699138</c:v>
                </c:pt>
                <c:pt idx="2038">
                  <c:v>34997.878048860621</c:v>
                </c:pt>
                <c:pt idx="2039">
                  <c:v>35006.175325097072</c:v>
                </c:pt>
                <c:pt idx="2040">
                  <c:v>35014.46055806947</c:v>
                </c:pt>
                <c:pt idx="2041">
                  <c:v>35022.733748524632</c:v>
                </c:pt>
                <c:pt idx="2042">
                  <c:v>35030.994897295481</c:v>
                </c:pt>
                <c:pt idx="2043">
                  <c:v>35039.244005301342</c:v>
                </c:pt>
                <c:pt idx="2044">
                  <c:v>35047.481073548202</c:v>
                </c:pt>
                <c:pt idx="2045">
                  <c:v>35055.706103129</c:v>
                </c:pt>
                <c:pt idx="2046">
                  <c:v>35063.919095223857</c:v>
                </c:pt>
                <c:pt idx="2047">
                  <c:v>35072.120051100355</c:v>
                </c:pt>
                <c:pt idx="2048">
                  <c:v>35080.308972113773</c:v>
                </c:pt>
                <c:pt idx="2049">
                  <c:v>35088.485859707325</c:v>
                </c:pt>
                <c:pt idx="2050">
                  <c:v>35096.650715412405</c:v>
                </c:pt>
                <c:pt idx="2051">
                  <c:v>35104.803540848799</c:v>
                </c:pt>
                <c:pt idx="2052">
                  <c:v>35112.944337724904</c:v>
                </c:pt>
                <c:pt idx="2053">
                  <c:v>35121.073107837947</c:v>
                </c:pt>
                <c:pt idx="2054">
                  <c:v>35129.189853074175</c:v>
                </c:pt>
                <c:pt idx="2055">
                  <c:v>35137.294575409054</c:v>
                </c:pt>
                <c:pt idx="2056">
                  <c:v>35145.387276907437</c:v>
                </c:pt>
                <c:pt idx="2057">
                  <c:v>35153.46795972377</c:v>
                </c:pt>
                <c:pt idx="2058">
                  <c:v>35161.536626102221</c:v>
                </c:pt>
                <c:pt idx="2059">
                  <c:v>35169.593278376859</c:v>
                </c:pt>
                <c:pt idx="2060">
                  <c:v>35177.637918971799</c:v>
                </c:pt>
                <c:pt idx="2061">
                  <c:v>35185.670550401323</c:v>
                </c:pt>
                <c:pt idx="2062">
                  <c:v>35193.691175270018</c:v>
                </c:pt>
                <c:pt idx="2063">
                  <c:v>35201.699796272886</c:v>
                </c:pt>
                <c:pt idx="2064">
                  <c:v>35209.696416195446</c:v>
                </c:pt>
                <c:pt idx="2065">
                  <c:v>35217.681037913833</c:v>
                </c:pt>
                <c:pt idx="2066">
                  <c:v>35225.653664394871</c:v>
                </c:pt>
                <c:pt idx="2067">
                  <c:v>35233.614298696149</c:v>
                </c:pt>
                <c:pt idx="2068">
                  <c:v>35241.562943966062</c:v>
                </c:pt>
                <c:pt idx="2069">
                  <c:v>35249.499603443881</c:v>
                </c:pt>
                <c:pt idx="2070">
                  <c:v>35257.424280459752</c:v>
                </c:pt>
                <c:pt idx="2071">
                  <c:v>35265.336978434731</c:v>
                </c:pt>
                <c:pt idx="2072">
                  <c:v>35273.237700880789</c:v>
                </c:pt>
                <c:pt idx="2073">
                  <c:v>35281.1264514008</c:v>
                </c:pt>
                <c:pt idx="2074">
                  <c:v>35289.003233688498</c:v>
                </c:pt>
                <c:pt idx="2075">
                  <c:v>35296.86805152845</c:v>
                </c:pt>
                <c:pt idx="2076">
                  <c:v>35304.720908796</c:v>
                </c:pt>
                <c:pt idx="2077">
                  <c:v>35312.561809457191</c:v>
                </c:pt>
                <c:pt idx="2078">
                  <c:v>35320.390757568675</c:v>
                </c:pt>
                <c:pt idx="2079">
                  <c:v>35328.207756840879</c:v>
                </c:pt>
                <c:pt idx="2080">
                  <c:v>35336.012810632892</c:v>
                </c:pt>
                <c:pt idx="2081">
                  <c:v>35343.805923262196</c:v>
                </c:pt>
                <c:pt idx="2082">
                  <c:v>35351.587099136355</c:v>
                </c:pt>
                <c:pt idx="2083">
                  <c:v>35359.356342752828</c:v>
                </c:pt>
                <c:pt idx="2084">
                  <c:v>35367.113658698756</c:v>
                </c:pt>
                <c:pt idx="2085">
                  <c:v>35374.859051650747</c:v>
                </c:pt>
                <c:pt idx="2086">
                  <c:v>35382.592526374625</c:v>
                </c:pt>
                <c:pt idx="2087">
                  <c:v>35390.314087725164</c:v>
                </c:pt>
                <c:pt idx="2088">
                  <c:v>35398.023740645782</c:v>
                </c:pt>
                <c:pt idx="2089">
                  <c:v>35405.721490168231</c:v>
                </c:pt>
                <c:pt idx="2090">
                  <c:v>35413.407341412239</c:v>
                </c:pt>
                <c:pt idx="2091">
                  <c:v>35421.081299585159</c:v>
                </c:pt>
                <c:pt idx="2092">
                  <c:v>35428.743369981537</c:v>
                </c:pt>
                <c:pt idx="2093">
                  <c:v>35436.393557982716</c:v>
                </c:pt>
                <c:pt idx="2094">
                  <c:v>35444.031869056336</c:v>
                </c:pt>
                <c:pt idx="2095">
                  <c:v>35451.658308755868</c:v>
                </c:pt>
                <c:pt idx="2096">
                  <c:v>35459.272882720084</c:v>
                </c:pt>
                <c:pt idx="2097">
                  <c:v>35466.875596672478</c:v>
                </c:pt>
                <c:pt idx="2098">
                  <c:v>35474.466456420676</c:v>
                </c:pt>
                <c:pt idx="2099">
                  <c:v>35482.045467855794</c:v>
                </c:pt>
                <c:pt idx="2100">
                  <c:v>35489.612636951759</c:v>
                </c:pt>
                <c:pt idx="2101">
                  <c:v>35497.167969764589</c:v>
                </c:pt>
                <c:pt idx="2102">
                  <c:v>35504.711472431612</c:v>
                </c:pt>
                <c:pt idx="2103">
                  <c:v>35512.243151170653</c:v>
                </c:pt>
                <c:pt idx="2104">
                  <c:v>35519.763012279167</c:v>
                </c:pt>
                <c:pt idx="2105">
                  <c:v>35527.271062133317</c:v>
                </c:pt>
                <c:pt idx="2106">
                  <c:v>35534.767307186994</c:v>
                </c:pt>
                <c:pt idx="2107">
                  <c:v>35542.251753970755</c:v>
                </c:pt>
                <c:pt idx="2108">
                  <c:v>35549.724409090748</c:v>
                </c:pt>
                <c:pt idx="2109">
                  <c:v>35557.185279227509</c:v>
                </c:pt>
                <c:pt idx="2110">
                  <c:v>35564.634371134729</c:v>
                </c:pt>
                <c:pt idx="2111">
                  <c:v>35572.071691637902</c:v>
                </c:pt>
                <c:pt idx="2112">
                  <c:v>35579.497247632935</c:v>
                </c:pt>
                <c:pt idx="2113">
                  <c:v>35586.91104608462</c:v>
                </c:pt>
                <c:pt idx="2114">
                  <c:v>35594.313094025048</c:v>
                </c:pt>
                <c:pt idx="2115">
                  <c:v>35601.703398551865</c:v>
                </c:pt>
                <c:pt idx="2116">
                  <c:v>35609.081966826467</c:v>
                </c:pt>
                <c:pt idx="2117">
                  <c:v>35616.44880607204</c:v>
                </c:pt>
                <c:pt idx="2118">
                  <c:v>35623.803923571468</c:v>
                </c:pt>
                <c:pt idx="2119">
                  <c:v>35631.147326665094</c:v>
                </c:pt>
                <c:pt idx="2120">
                  <c:v>35638.479022748317</c:v>
                </c:pt>
                <c:pt idx="2121">
                  <c:v>35645.799019269019</c:v>
                </c:pt>
                <c:pt idx="2122">
                  <c:v>35653.107323724762</c:v>
                </c:pt>
                <c:pt idx="2123">
                  <c:v>35660.403943659832</c:v>
                </c:pt>
                <c:pt idx="2124">
                  <c:v>35667.688886661985</c:v>
                </c:pt>
                <c:pt idx="2125">
                  <c:v>35674.96216035894</c:v>
                </c:pt>
                <c:pt idx="2126">
                  <c:v>35682.223772414603</c:v>
                </c:pt>
                <c:pt idx="2127">
                  <c:v>35689.473730524936</c:v>
                </c:pt>
                <c:pt idx="2128">
                  <c:v>35696.712042413448</c:v>
                </c:pt>
                <c:pt idx="2129">
                  <c:v>35703.938715826291</c:v>
                </c:pt>
                <c:pt idx="2130">
                  <c:v>35711.153758526838</c:v>
                </c:pt>
                <c:pt idx="2131">
                  <c:v>35718.357178289771</c:v>
                </c:pt>
                <c:pt idx="2132">
                  <c:v>35725.548982894514</c:v>
                </c:pt>
                <c:pt idx="2133">
                  <c:v>35732.729180117953</c:v>
                </c:pt>
                <c:pt idx="2134">
                  <c:v>35739.89777772635</c:v>
                </c:pt>
                <c:pt idx="2135">
                  <c:v>35747.054783466265</c:v>
                </c:pt>
                <c:pt idx="2136">
                  <c:v>35754.200205054374</c:v>
                </c:pt>
                <c:pt idx="2137">
                  <c:v>35761.334050165933</c:v>
                </c:pt>
                <c:pt idx="2138">
                  <c:v>35768.456326421656</c:v>
                </c:pt>
                <c:pt idx="2139">
                  <c:v>35775.567041372684</c:v>
                </c:pt>
                <c:pt idx="2140">
                  <c:v>35782.666202483226</c:v>
                </c:pt>
                <c:pt idx="2141">
                  <c:v>35789.75381711033</c:v>
                </c:pt>
                <c:pt idx="2142">
                  <c:v>35796.829892480106</c:v>
                </c:pt>
                <c:pt idx="2143">
                  <c:v>35798.455872546096</c:v>
                </c:pt>
              </c:numCache>
            </c:numRef>
          </c:xVal>
          <c:yVal>
            <c:numRef>
              <c:f>Лист1!$C$2:$C$2145</c:f>
              <c:numCache>
                <c:formatCode>General</c:formatCode>
                <c:ptCount val="2144"/>
                <c:pt idx="0">
                  <c:v>1</c:v>
                </c:pt>
                <c:pt idx="1">
                  <c:v>32.573155315785812</c:v>
                </c:pt>
                <c:pt idx="2">
                  <c:v>64.051180525234415</c:v>
                </c:pt>
                <c:pt idx="3">
                  <c:v>95.434420004226467</c:v>
                </c:pt>
                <c:pt idx="4">
                  <c:v>126.72335470036917</c:v>
                </c:pt>
                <c:pt idx="5">
                  <c:v>157.91846128755338</c:v>
                </c:pt>
                <c:pt idx="6">
                  <c:v>189.02021222252699</c:v>
                </c:pt>
                <c:pt idx="7">
                  <c:v>220.02907579887074</c:v>
                </c:pt>
                <c:pt idx="8">
                  <c:v>250.9455161989199</c:v>
                </c:pt>
                <c:pt idx="9">
                  <c:v>281.76999354400056</c:v>
                </c:pt>
                <c:pt idx="10">
                  <c:v>312.50296394323817</c:v>
                </c:pt>
                <c:pt idx="11">
                  <c:v>343.14487954112639</c:v>
                </c:pt>
                <c:pt idx="12">
                  <c:v>373.69618856399399</c:v>
                </c:pt>
                <c:pt idx="13">
                  <c:v>404.15733536547725</c:v>
                </c:pt>
                <c:pt idx="14">
                  <c:v>434.52876047107947</c:v>
                </c:pt>
                <c:pt idx="15">
                  <c:v>464.81090062188434</c:v>
                </c:pt>
                <c:pt idx="16">
                  <c:v>495.00418881747646</c:v>
                </c:pt>
                <c:pt idx="17">
                  <c:v>525.10905435811287</c:v>
                </c:pt>
                <c:pt idx="18">
                  <c:v>555.1259228861835</c:v>
                </c:pt>
                <c:pt idx="19">
                  <c:v>585.05521642699159</c:v>
                </c:pt>
                <c:pt idx="20">
                  <c:v>614.8973534288823</c:v>
                </c:pt>
                <c:pt idx="21">
                  <c:v>644.65274880274251</c:v>
                </c:pt>
                <c:pt idx="22">
                  <c:v>674.32181396089436</c:v>
                </c:pt>
                <c:pt idx="23">
                  <c:v>703.90495685540054</c:v>
                </c:pt>
                <c:pt idx="24">
                  <c:v>733.40258201579991</c:v>
                </c:pt>
                <c:pt idx="25">
                  <c:v>762.81509058628762</c:v>
                </c:pt>
                <c:pt idx="26">
                  <c:v>792.14288036235644</c:v>
                </c:pt>
                <c:pt idx="27">
                  <c:v>821.3863458269102</c:v>
                </c:pt>
                <c:pt idx="28">
                  <c:v>850.54587818586469</c:v>
                </c:pt>
                <c:pt idx="29">
                  <c:v>879.62186540324535</c:v>
                </c:pt>
                <c:pt idx="30">
                  <c:v>908.61469223579479</c:v>
                </c:pt>
                <c:pt idx="31">
                  <c:v>937.52474026709945</c:v>
                </c:pt>
                <c:pt idx="32">
                  <c:v>966.35238794124575</c:v>
                </c:pt>
                <c:pt idx="33">
                  <c:v>995.09801059601591</c:v>
                </c:pt>
                <c:pt idx="34">
                  <c:v>1023.7619804956314</c:v>
                </c:pt>
                <c:pt idx="35">
                  <c:v>1052.344666863054</c:v>
                </c:pt>
                <c:pt idx="36">
                  <c:v>1080.846435911852</c:v>
                </c:pt>
                <c:pt idx="37">
                  <c:v>1109.2676508776394</c:v>
                </c:pt>
                <c:pt idx="38">
                  <c:v>1137.608672049098</c:v>
                </c:pt>
                <c:pt idx="39">
                  <c:v>1165.8698567985871</c:v>
                </c:pt>
                <c:pt idx="40">
                  <c:v>1194.05155961235</c:v>
                </c:pt>
                <c:pt idx="41">
                  <c:v>1222.1541321203242</c:v>
                </c:pt>
                <c:pt idx="42">
                  <c:v>1250.1779231255612</c:v>
                </c:pt>
                <c:pt idx="43">
                  <c:v>1278.1232786332639</c:v>
                </c:pt>
                <c:pt idx="44">
                  <c:v>1305.9905418794476</c:v>
                </c:pt>
                <c:pt idx="45">
                  <c:v>1333.780053359231</c:v>
                </c:pt>
                <c:pt idx="46">
                  <c:v>1361.4921508547625</c:v>
                </c:pt>
                <c:pt idx="47">
                  <c:v>1389.1271694627894</c:v>
                </c:pt>
                <c:pt idx="48">
                  <c:v>1416.6854416218753</c:v>
                </c:pt>
                <c:pt idx="49">
                  <c:v>1444.1672971392702</c:v>
                </c:pt>
                <c:pt idx="50">
                  <c:v>1471.5730632174414</c:v>
                </c:pt>
                <c:pt idx="51">
                  <c:v>1498.9030644802679</c:v>
                </c:pt>
                <c:pt idx="52">
                  <c:v>1526.1576229989059</c:v>
                </c:pt>
                <c:pt idx="53">
                  <c:v>1553.3370583173303</c:v>
                </c:pt>
                <c:pt idx="54">
                  <c:v>1580.4416874775548</c:v>
                </c:pt>
                <c:pt idx="55">
                  <c:v>1607.4718250445396</c:v>
                </c:pt>
                <c:pt idx="56">
                  <c:v>1634.4277831307888</c:v>
                </c:pt>
                <c:pt idx="57">
                  <c:v>1661.3098714206433</c:v>
                </c:pt>
                <c:pt idx="58">
                  <c:v>1688.1183971942735</c:v>
                </c:pt>
                <c:pt idx="59">
                  <c:v>1714.8536653513768</c:v>
                </c:pt>
                <c:pt idx="60">
                  <c:v>1741.5159784345847</c:v>
                </c:pt>
                <c:pt idx="61">
                  <c:v>1768.1056366525831</c:v>
                </c:pt>
                <c:pt idx="62">
                  <c:v>1794.6229379029503</c:v>
                </c:pt>
                <c:pt idx="63">
                  <c:v>1821.0681777947179</c:v>
                </c:pt>
                <c:pt idx="64">
                  <c:v>1847.4416496706579</c:v>
                </c:pt>
                <c:pt idx="65">
                  <c:v>1873.7436446292998</c:v>
                </c:pt>
                <c:pt idx="66">
                  <c:v>1899.974451546683</c:v>
                </c:pt>
                <c:pt idx="67">
                  <c:v>1926.134357097847</c:v>
                </c:pt>
                <c:pt idx="68">
                  <c:v>1952.2236457780646</c:v>
                </c:pt>
                <c:pt idx="69">
                  <c:v>1978.2425999238205</c:v>
                </c:pt>
                <c:pt idx="70">
                  <c:v>2004.1914997335407</c:v>
                </c:pt>
                <c:pt idx="71">
                  <c:v>2030.0706232880746</c:v>
                </c:pt>
                <c:pt idx="72">
                  <c:v>2055.8802465709341</c:v>
                </c:pt>
                <c:pt idx="73">
                  <c:v>2081.6206434882947</c:v>
                </c:pt>
                <c:pt idx="74">
                  <c:v>2107.2920858887596</c:v>
                </c:pt>
                <c:pt idx="75">
                  <c:v>2132.8948435828911</c:v>
                </c:pt>
                <c:pt idx="76">
                  <c:v>2158.4291843625138</c:v>
                </c:pt>
                <c:pt idx="77">
                  <c:v>2183.8953740197908</c:v>
                </c:pt>
                <c:pt idx="78">
                  <c:v>2209.2936763660791</c:v>
                </c:pt>
                <c:pt idx="79">
                  <c:v>2234.6243532505641</c:v>
                </c:pt>
                <c:pt idx="80">
                  <c:v>2259.8876645786772</c:v>
                </c:pt>
                <c:pt idx="81">
                  <c:v>2285.0838683303018</c:v>
                </c:pt>
                <c:pt idx="82">
                  <c:v>2310.2132205777689</c:v>
                </c:pt>
                <c:pt idx="83">
                  <c:v>2335.2759755036432</c:v>
                </c:pt>
                <c:pt idx="84">
                  <c:v>2360.2723854183073</c:v>
                </c:pt>
                <c:pt idx="85">
                  <c:v>2385.202700777344</c:v>
                </c:pt>
                <c:pt idx="86">
                  <c:v>2410.067170198718</c:v>
                </c:pt>
                <c:pt idx="87">
                  <c:v>2434.8660404797638</c:v>
                </c:pt>
                <c:pt idx="88">
                  <c:v>2459.5995566139791</c:v>
                </c:pt>
                <c:pt idx="89">
                  <c:v>2484.2679618076281</c:v>
                </c:pt>
                <c:pt idx="90">
                  <c:v>2508.8714974961567</c:v>
                </c:pt>
                <c:pt idx="91">
                  <c:v>2533.4104033604222</c:v>
                </c:pt>
                <c:pt idx="92">
                  <c:v>2557.8849173427398</c:v>
                </c:pt>
                <c:pt idx="93">
                  <c:v>2582.2952756627492</c:v>
                </c:pt>
                <c:pt idx="94">
                  <c:v>2606.641712833105</c:v>
                </c:pt>
                <c:pt idx="95">
                  <c:v>2630.924461674987</c:v>
                </c:pt>
                <c:pt idx="96">
                  <c:v>2655.1437533334429</c:v>
                </c:pt>
                <c:pt idx="97">
                  <c:v>2679.2998172925554</c:v>
                </c:pt>
                <c:pt idx="98">
                  <c:v>2703.3928813904445</c:v>
                </c:pt>
                <c:pt idx="99">
                  <c:v>2727.4231718341016</c:v>
                </c:pt>
                <c:pt idx="100">
                  <c:v>2751.3909132140593</c:v>
                </c:pt>
                <c:pt idx="101">
                  <c:v>2775.3284999035518</c:v>
                </c:pt>
                <c:pt idx="102">
                  <c:v>2799.3500853753972</c:v>
                </c:pt>
                <c:pt idx="103">
                  <c:v>2823.4906909936417</c:v>
                </c:pt>
                <c:pt idx="104">
                  <c:v>2847.7440265689934</c:v>
                </c:pt>
                <c:pt idx="105">
                  <c:v>2872.1010082849739</c:v>
                </c:pt>
                <c:pt idx="106">
                  <c:v>2896.5545949560151</c:v>
                </c:pt>
                <c:pt idx="107">
                  <c:v>2921.0961308026936</c:v>
                </c:pt>
                <c:pt idx="108">
                  <c:v>2945.716268621813</c:v>
                </c:pt>
                <c:pt idx="109">
                  <c:v>2970.4056399644323</c:v>
                </c:pt>
                <c:pt idx="110">
                  <c:v>2995.1548580281346</c:v>
                </c:pt>
                <c:pt idx="111">
                  <c:v>3019.9550432939709</c:v>
                </c:pt>
                <c:pt idx="112">
                  <c:v>3044.8027306257254</c:v>
                </c:pt>
                <c:pt idx="113">
                  <c:v>3069.6983091378361</c:v>
                </c:pt>
                <c:pt idx="114">
                  <c:v>3094.6421689546828</c:v>
                </c:pt>
                <c:pt idx="115">
                  <c:v>3119.63470122631</c:v>
                </c:pt>
                <c:pt idx="116">
                  <c:v>3144.6762981437005</c:v>
                </c:pt>
                <c:pt idx="117">
                  <c:v>3169.7673529541435</c:v>
                </c:pt>
                <c:pt idx="118">
                  <c:v>3194.9082599766898</c:v>
                </c:pt>
                <c:pt idx="119">
                  <c:v>3220.0994146177004</c:v>
                </c:pt>
                <c:pt idx="120">
                  <c:v>3245.3420037534497</c:v>
                </c:pt>
                <c:pt idx="121">
                  <c:v>3270.6383287871763</c:v>
                </c:pt>
                <c:pt idx="122">
                  <c:v>3295.990802610409</c:v>
                </c:pt>
                <c:pt idx="123">
                  <c:v>3321.4018427719602</c:v>
                </c:pt>
                <c:pt idx="124">
                  <c:v>3346.8738717632559</c:v>
                </c:pt>
                <c:pt idx="125">
                  <c:v>3372.4093173064816</c:v>
                </c:pt>
                <c:pt idx="126">
                  <c:v>3398.0106126456444</c:v>
                </c:pt>
                <c:pt idx="127">
                  <c:v>3423.6801968406653</c:v>
                </c:pt>
                <c:pt idx="128">
                  <c:v>3449.4205150646026</c:v>
                </c:pt>
                <c:pt idx="129">
                  <c:v>3475.2340189041201</c:v>
                </c:pt>
                <c:pt idx="130">
                  <c:v>3501.1231666633089</c:v>
                </c:pt>
                <c:pt idx="131">
                  <c:v>3527.0904236709762</c:v>
                </c:pt>
                <c:pt idx="132">
                  <c:v>3553.1382625915153</c:v>
                </c:pt>
                <c:pt idx="133">
                  <c:v>3579.2691637394719</c:v>
                </c:pt>
                <c:pt idx="134">
                  <c:v>3605.4856153979249</c:v>
                </c:pt>
                <c:pt idx="135">
                  <c:v>3631.7901141408011</c:v>
                </c:pt>
                <c:pt idx="136">
                  <c:v>3658.1853046616666</c:v>
                </c:pt>
                <c:pt idx="137">
                  <c:v>3684.675028155104</c:v>
                </c:pt>
                <c:pt idx="138">
                  <c:v>3711.263908270244</c:v>
                </c:pt>
                <c:pt idx="139">
                  <c:v>3737.9565858084325</c:v>
                </c:pt>
                <c:pt idx="140">
                  <c:v>3764.7577197243636</c:v>
                </c:pt>
                <c:pt idx="141">
                  <c:v>3791.6719881420468</c:v>
                </c:pt>
                <c:pt idx="142">
                  <c:v>3818.7040893868225</c:v>
                </c:pt>
                <c:pt idx="143">
                  <c:v>3845.8587430341322</c:v>
                </c:pt>
                <c:pt idx="144">
                  <c:v>3873.1343426857384</c:v>
                </c:pt>
                <c:pt idx="145">
                  <c:v>3900.5217862135955</c:v>
                </c:pt>
                <c:pt idx="146">
                  <c:v>3928.0115574720412</c:v>
                </c:pt>
                <c:pt idx="147">
                  <c:v>3955.5797457830595</c:v>
                </c:pt>
                <c:pt idx="148">
                  <c:v>3983.1810773680495</c:v>
                </c:pt>
                <c:pt idx="149">
                  <c:v>4010.7741170970185</c:v>
                </c:pt>
                <c:pt idx="150">
                  <c:v>4038.3272778123687</c:v>
                </c:pt>
                <c:pt idx="151">
                  <c:v>4065.8219836536218</c:v>
                </c:pt>
                <c:pt idx="152">
                  <c:v>4093.2449625139457</c:v>
                </c:pt>
                <c:pt idx="153">
                  <c:v>4120.5976880118815</c:v>
                </c:pt>
                <c:pt idx="154">
                  <c:v>4147.8838113964111</c:v>
                </c:pt>
                <c:pt idx="155">
                  <c:v>4175.1035854872389</c:v>
                </c:pt>
                <c:pt idx="156">
                  <c:v>4202.2572612194899</c:v>
                </c:pt>
                <c:pt idx="157">
                  <c:v>4229.3450876614643</c:v>
                </c:pt>
                <c:pt idx="158">
                  <c:v>4256.3673120321855</c:v>
                </c:pt>
                <c:pt idx="159">
                  <c:v>4283.3241797187429</c:v>
                </c:pt>
                <c:pt idx="160">
                  <c:v>4310.2159342934319</c:v>
                </c:pt>
                <c:pt idx="161">
                  <c:v>4337.042817530697</c:v>
                </c:pt>
                <c:pt idx="162">
                  <c:v>4363.8050694238809</c:v>
                </c:pt>
                <c:pt idx="163">
                  <c:v>4390.5029282017758</c:v>
                </c:pt>
                <c:pt idx="164">
                  <c:v>4417.1366303449877</c:v>
                </c:pt>
                <c:pt idx="165">
                  <c:v>4443.7064106021144</c:v>
                </c:pt>
                <c:pt idx="166">
                  <c:v>4470.2125020057347</c:v>
                </c:pt>
                <c:pt idx="167">
                  <c:v>4496.6551358882161</c:v>
                </c:pt>
                <c:pt idx="168">
                  <c:v>4523.0345418973457</c:v>
                </c:pt>
                <c:pt idx="169">
                  <c:v>4549.3509480117791</c:v>
                </c:pt>
                <c:pt idx="170">
                  <c:v>4575.604580556319</c:v>
                </c:pt>
                <c:pt idx="171">
                  <c:v>4601.7956642170147</c:v>
                </c:pt>
                <c:pt idx="172">
                  <c:v>4627.9244220560995</c:v>
                </c:pt>
                <c:pt idx="173">
                  <c:v>4653.991075526752</c:v>
                </c:pt>
                <c:pt idx="174">
                  <c:v>4679.9958444876984</c:v>
                </c:pt>
                <c:pt idx="175">
                  <c:v>4705.9389472176481</c:v>
                </c:pt>
                <c:pt idx="176">
                  <c:v>4731.820600429568</c:v>
                </c:pt>
                <c:pt idx="177">
                  <c:v>4757.6410192847979</c:v>
                </c:pt>
                <c:pt idx="178">
                  <c:v>4783.4004174070105</c:v>
                </c:pt>
                <c:pt idx="179">
                  <c:v>4809.0990068960155</c:v>
                </c:pt>
                <c:pt idx="180">
                  <c:v>4834.736998341411</c:v>
                </c:pt>
                <c:pt idx="181">
                  <c:v>4860.3146008360845</c:v>
                </c:pt>
                <c:pt idx="182">
                  <c:v>4885.8320219895659</c:v>
                </c:pt>
                <c:pt idx="183">
                  <c:v>4911.2894679412311</c:v>
                </c:pt>
                <c:pt idx="184">
                  <c:v>4936.687143373365</c:v>
                </c:pt>
                <c:pt idx="185">
                  <c:v>4962.02525152408</c:v>
                </c:pt>
                <c:pt idx="186">
                  <c:v>4987.3039942000905</c:v>
                </c:pt>
                <c:pt idx="187">
                  <c:v>5012.5235717893547</c:v>
                </c:pt>
                <c:pt idx="188">
                  <c:v>5037.6841832735718</c:v>
                </c:pt>
                <c:pt idx="189">
                  <c:v>5062.7860262405502</c:v>
                </c:pt>
                <c:pt idx="190">
                  <c:v>5087.8292968964388</c:v>
                </c:pt>
                <c:pt idx="191">
                  <c:v>5112.8141900778273</c:v>
                </c:pt>
                <c:pt idx="192">
                  <c:v>5137.7408992637147</c:v>
                </c:pt>
                <c:pt idx="193">
                  <c:v>5162.6096165873514</c:v>
                </c:pt>
                <c:pt idx="194">
                  <c:v>5187.4205328479538</c:v>
                </c:pt>
                <c:pt idx="195">
                  <c:v>5212.173837522294</c:v>
                </c:pt>
                <c:pt idx="196">
                  <c:v>5236.8697187761645</c:v>
                </c:pt>
                <c:pt idx="197">
                  <c:v>5261.5083634757229</c:v>
                </c:pt>
                <c:pt idx="198">
                  <c:v>5286.0899571987129</c:v>
                </c:pt>
                <c:pt idx="199">
                  <c:v>5310.6146842455719</c:v>
                </c:pt>
                <c:pt idx="200">
                  <c:v>5335.082727650416</c:v>
                </c:pt>
                <c:pt idx="201">
                  <c:v>5359.4942691919114</c:v>
                </c:pt>
                <c:pt idx="202">
                  <c:v>5383.8494894040305</c:v>
                </c:pt>
                <c:pt idx="203">
                  <c:v>5408.148567586697</c:v>
                </c:pt>
                <c:pt idx="204">
                  <c:v>5432.3916818163179</c:v>
                </c:pt>
                <c:pt idx="205">
                  <c:v>5456.5790089562042</c:v>
                </c:pt>
                <c:pt idx="206">
                  <c:v>5480.7107246668857</c:v>
                </c:pt>
                <c:pt idx="207">
                  <c:v>5504.7870034163161</c:v>
                </c:pt>
                <c:pt idx="208">
                  <c:v>5528.8080184899736</c:v>
                </c:pt>
                <c:pt idx="209">
                  <c:v>5552.7739420008566</c:v>
                </c:pt>
                <c:pt idx="210">
                  <c:v>5576.6849448993735</c:v>
                </c:pt>
                <c:pt idx="211">
                  <c:v>5600.5411969831357</c:v>
                </c:pt>
                <c:pt idx="212">
                  <c:v>5624.3428669066425</c:v>
                </c:pt>
                <c:pt idx="213">
                  <c:v>5648.0901221908744</c:v>
                </c:pt>
                <c:pt idx="214">
                  <c:v>5671.7831292327819</c:v>
                </c:pt>
                <c:pt idx="215">
                  <c:v>5695.422053314679</c:v>
                </c:pt>
                <c:pt idx="216">
                  <c:v>5719.0070586135434</c:v>
                </c:pt>
                <c:pt idx="217">
                  <c:v>5742.5383082102162</c:v>
                </c:pt>
                <c:pt idx="218">
                  <c:v>5766.0159640985148</c:v>
                </c:pt>
                <c:pt idx="219">
                  <c:v>5789.4401871942473</c:v>
                </c:pt>
                <c:pt idx="220">
                  <c:v>5812.8111373441407</c:v>
                </c:pt>
                <c:pt idx="221">
                  <c:v>5836.128973334673</c:v>
                </c:pt>
                <c:pt idx="222">
                  <c:v>5859.3938529008219</c:v>
                </c:pt>
                <c:pt idx="223">
                  <c:v>5882.6059327347239</c:v>
                </c:pt>
                <c:pt idx="224">
                  <c:v>5905.7653684942434</c:v>
                </c:pt>
                <c:pt idx="225">
                  <c:v>5928.8723148114577</c:v>
                </c:pt>
                <c:pt idx="226">
                  <c:v>5951.9269253010607</c:v>
                </c:pt>
                <c:pt idx="227">
                  <c:v>5974.9293525686753</c:v>
                </c:pt>
                <c:pt idx="228">
                  <c:v>5997.8797482190912</c:v>
                </c:pt>
                <c:pt idx="229">
                  <c:v>6020.7782628644118</c:v>
                </c:pt>
                <c:pt idx="230">
                  <c:v>6043.6250461321297</c:v>
                </c:pt>
                <c:pt idx="231">
                  <c:v>6066.4202466731149</c:v>
                </c:pt>
                <c:pt idx="232">
                  <c:v>6089.1640121695273</c:v>
                </c:pt>
                <c:pt idx="233">
                  <c:v>6111.8564893426501</c:v>
                </c:pt>
                <c:pt idx="234">
                  <c:v>6134.4978239606471</c:v>
                </c:pt>
                <c:pt idx="235">
                  <c:v>6157.0881608462432</c:v>
                </c:pt>
                <c:pt idx="236">
                  <c:v>6179.6276438843288</c:v>
                </c:pt>
                <c:pt idx="237">
                  <c:v>6202.1164160294902</c:v>
                </c:pt>
                <c:pt idx="238">
                  <c:v>6224.5546193134678</c:v>
                </c:pt>
                <c:pt idx="239">
                  <c:v>6246.94239485254</c:v>
                </c:pt>
                <c:pt idx="240">
                  <c:v>6269.2798828548339</c:v>
                </c:pt>
                <c:pt idx="241">
                  <c:v>6291.5672226275701</c:v>
                </c:pt>
                <c:pt idx="242">
                  <c:v>6313.8045525842308</c:v>
                </c:pt>
                <c:pt idx="243">
                  <c:v>6335.9920102516635</c:v>
                </c:pt>
                <c:pt idx="244">
                  <c:v>6358.1297322771125</c:v>
                </c:pt>
                <c:pt idx="245">
                  <c:v>6380.2178544351873</c:v>
                </c:pt>
                <c:pt idx="246">
                  <c:v>6402.2565116347569</c:v>
                </c:pt>
                <c:pt idx="247">
                  <c:v>6424.245837925786</c:v>
                </c:pt>
                <c:pt idx="248">
                  <c:v>6446.1859665060992</c:v>
                </c:pt>
                <c:pt idx="249">
                  <c:v>6468.0770297280833</c:v>
                </c:pt>
                <c:pt idx="250">
                  <c:v>6489.9191591053259</c:v>
                </c:pt>
                <c:pt idx="251">
                  <c:v>6511.7124853191899</c:v>
                </c:pt>
                <c:pt idx="252">
                  <c:v>6533.4571382253253</c:v>
                </c:pt>
                <c:pt idx="253">
                  <c:v>6555.1532468601208</c:v>
                </c:pt>
                <c:pt idx="254">
                  <c:v>6576.800939447091</c:v>
                </c:pt>
                <c:pt idx="255">
                  <c:v>6598.4003434032074</c:v>
                </c:pt>
                <c:pt idx="256">
                  <c:v>6619.9515853451649</c:v>
                </c:pt>
                <c:pt idx="257">
                  <c:v>6641.4547910955944</c:v>
                </c:pt>
                <c:pt idx="258">
                  <c:v>6662.9100856892128</c:v>
                </c:pt>
                <c:pt idx="259">
                  <c:v>6684.3175933789162</c:v>
                </c:pt>
                <c:pt idx="260">
                  <c:v>6705.6774376418189</c:v>
                </c:pt>
                <c:pt idx="261">
                  <c:v>6726.9897411852317</c:v>
                </c:pt>
                <c:pt idx="262">
                  <c:v>6748.2546259525861</c:v>
                </c:pt>
                <c:pt idx="263">
                  <c:v>6769.4722131293056</c:v>
                </c:pt>
                <c:pt idx="264">
                  <c:v>6790.6426231486175</c:v>
                </c:pt>
                <c:pt idx="265">
                  <c:v>6811.7659756973153</c:v>
                </c:pt>
                <c:pt idx="266">
                  <c:v>6832.8423897214661</c:v>
                </c:pt>
                <c:pt idx="267">
                  <c:v>6853.8719834320627</c:v>
                </c:pt>
                <c:pt idx="268">
                  <c:v>6874.8548743106276</c:v>
                </c:pt>
                <c:pt idx="269">
                  <c:v>6895.7911791147644</c:v>
                </c:pt>
                <c:pt idx="270">
                  <c:v>6916.6810138836545</c:v>
                </c:pt>
                <c:pt idx="271">
                  <c:v>6937.5244939435088</c:v>
                </c:pt>
                <c:pt idx="272">
                  <c:v>6958.3217339129642</c:v>
                </c:pt>
                <c:pt idx="273">
                  <c:v>6979.072847708434</c:v>
                </c:pt>
                <c:pt idx="274">
                  <c:v>6999.7779485494102</c:v>
                </c:pt>
                <c:pt idx="275">
                  <c:v>7020.4371489637133</c:v>
                </c:pt>
                <c:pt idx="276">
                  <c:v>7041.0505607926989</c:v>
                </c:pt>
                <c:pt idx="277">
                  <c:v>7061.618295196412</c:v>
                </c:pt>
                <c:pt idx="278">
                  <c:v>7082.1404626587</c:v>
                </c:pt>
                <c:pt idx="279">
                  <c:v>7102.6171729922762</c:v>
                </c:pt>
                <c:pt idx="280">
                  <c:v>7123.048535343738</c:v>
                </c:pt>
                <c:pt idx="281">
                  <c:v>7143.4346581985392</c:v>
                </c:pt>
                <c:pt idx="282">
                  <c:v>7163.7756493859188</c:v>
                </c:pt>
                <c:pt idx="283">
                  <c:v>7184.0716160837846</c:v>
                </c:pt>
                <c:pt idx="284">
                  <c:v>7204.322664823555</c:v>
                </c:pt>
                <c:pt idx="285">
                  <c:v>7224.5289014949531</c:v>
                </c:pt>
                <c:pt idx="286">
                  <c:v>7244.6904313507612</c:v>
                </c:pt>
                <c:pt idx="287">
                  <c:v>7264.8073590115328</c:v>
                </c:pt>
                <c:pt idx="288">
                  <c:v>7284.8797884702617</c:v>
                </c:pt>
                <c:pt idx="289">
                  <c:v>7304.9078230970099</c:v>
                </c:pt>
                <c:pt idx="290">
                  <c:v>7324.8915656434929</c:v>
                </c:pt>
                <c:pt idx="291">
                  <c:v>7344.8311182476273</c:v>
                </c:pt>
                <c:pt idx="292">
                  <c:v>7364.7265824380347</c:v>
                </c:pt>
                <c:pt idx="293">
                  <c:v>7384.5780591385101</c:v>
                </c:pt>
                <c:pt idx="294">
                  <c:v>7404.3856486724462</c:v>
                </c:pt>
                <c:pt idx="295">
                  <c:v>7424.1494507672214</c:v>
                </c:pt>
                <c:pt idx="296">
                  <c:v>7443.8695645585476</c:v>
                </c:pt>
                <c:pt idx="297">
                  <c:v>7463.5460885947832</c:v>
                </c:pt>
                <c:pt idx="298">
                  <c:v>7483.1791208412051</c:v>
                </c:pt>
                <c:pt idx="299">
                  <c:v>7502.7687586842421</c:v>
                </c:pt>
                <c:pt idx="300">
                  <c:v>7522.3150989356755</c:v>
                </c:pt>
                <c:pt idx="301">
                  <c:v>7541.818237836801</c:v>
                </c:pt>
                <c:pt idx="302">
                  <c:v>7561.2782710625534</c:v>
                </c:pt>
                <c:pt idx="303">
                  <c:v>7580.6952937255965</c:v>
                </c:pt>
                <c:pt idx="304">
                  <c:v>7600.0694003803783</c:v>
                </c:pt>
                <c:pt idx="305">
                  <c:v>7619.400685027148</c:v>
                </c:pt>
                <c:pt idx="306">
                  <c:v>7638.6892411159433</c:v>
                </c:pt>
                <c:pt idx="307">
                  <c:v>7657.9351615505384</c:v>
                </c:pt>
                <c:pt idx="308">
                  <c:v>7677.1385386923585</c:v>
                </c:pt>
                <c:pt idx="309">
                  <c:v>7696.299464364366</c:v>
                </c:pt>
                <c:pt idx="310">
                  <c:v>7715.4180298549063</c:v>
                </c:pt>
                <c:pt idx="311">
                  <c:v>7734.4943259215243</c:v>
                </c:pt>
                <c:pt idx="312">
                  <c:v>7753.5284427947481</c:v>
                </c:pt>
                <c:pt idx="313">
                  <c:v>7772.5204701818384</c:v>
                </c:pt>
                <c:pt idx="314">
                  <c:v>7791.4704972705094</c:v>
                </c:pt>
                <c:pt idx="315">
                  <c:v>7810.3786127326139</c:v>
                </c:pt>
                <c:pt idx="316">
                  <c:v>7829.2449047278005</c:v>
                </c:pt>
                <c:pt idx="317">
                  <c:v>7848.069460907137</c:v>
                </c:pt>
                <c:pt idx="318">
                  <c:v>7866.8523684167039</c:v>
                </c:pt>
                <c:pt idx="319">
                  <c:v>7885.5937139011603</c:v>
                </c:pt>
                <c:pt idx="320">
                  <c:v>7904.2935835072749</c:v>
                </c:pt>
                <c:pt idx="321">
                  <c:v>7922.9520628874307</c:v>
                </c:pt>
                <c:pt idx="322">
                  <c:v>7941.5692372030981</c:v>
                </c:pt>
                <c:pt idx="323">
                  <c:v>7960.1451911282802</c:v>
                </c:pt>
                <c:pt idx="324">
                  <c:v>7978.6800088529289</c:v>
                </c:pt>
                <c:pt idx="325">
                  <c:v>7997.1737740863309</c:v>
                </c:pt>
                <c:pt idx="326">
                  <c:v>8015.6265700604681</c:v>
                </c:pt>
                <c:pt idx="327">
                  <c:v>8034.0384795333475</c:v>
                </c:pt>
                <c:pt idx="328">
                  <c:v>8052.4095847923027</c:v>
                </c:pt>
                <c:pt idx="329">
                  <c:v>8070.7399676572722</c:v>
                </c:pt>
                <c:pt idx="330">
                  <c:v>8089.0297094840453</c:v>
                </c:pt>
                <c:pt idx="331">
                  <c:v>8107.2788911674834</c:v>
                </c:pt>
                <c:pt idx="332">
                  <c:v>8125.4875931447159</c:v>
                </c:pt>
                <c:pt idx="333">
                  <c:v>8143.6558953983058</c:v>
                </c:pt>
                <c:pt idx="334">
                  <c:v>8161.7838774593947</c:v>
                </c:pt>
                <c:pt idx="335">
                  <c:v>8179.8716184108143</c:v>
                </c:pt>
                <c:pt idx="336">
                  <c:v>8197.9191968901814</c:v>
                </c:pt>
                <c:pt idx="337">
                  <c:v>8215.9266910929582</c:v>
                </c:pt>
                <c:pt idx="338">
                  <c:v>8233.8941787754939</c:v>
                </c:pt>
                <c:pt idx="339">
                  <c:v>8251.8217372580402</c:v>
                </c:pt>
                <c:pt idx="340">
                  <c:v>8269.7094434277406</c:v>
                </c:pt>
                <c:pt idx="341">
                  <c:v>8287.5573737415925</c:v>
                </c:pt>
                <c:pt idx="342">
                  <c:v>8305.3656042293933</c:v>
                </c:pt>
                <c:pt idx="343">
                  <c:v>8323.1342104966552</c:v>
                </c:pt>
                <c:pt idx="344">
                  <c:v>8340.8632677274982</c:v>
                </c:pt>
                <c:pt idx="345">
                  <c:v>8358.5528506875198</c:v>
                </c:pt>
                <c:pt idx="346">
                  <c:v>8376.203033726646</c:v>
                </c:pt>
                <c:pt idx="347">
                  <c:v>8393.8138907819484</c:v>
                </c:pt>
                <c:pt idx="348">
                  <c:v>8411.3854953804475</c:v>
                </c:pt>
                <c:pt idx="349">
                  <c:v>8428.9179206418939</c:v>
                </c:pt>
                <c:pt idx="350">
                  <c:v>8446.4112392815186</c:v>
                </c:pt>
                <c:pt idx="351">
                  <c:v>8463.8655236127706</c:v>
                </c:pt>
                <c:pt idx="352">
                  <c:v>8481.2808455500253</c:v>
                </c:pt>
                <c:pt idx="353">
                  <c:v>8498.6572766112786</c:v>
                </c:pt>
                <c:pt idx="354">
                  <c:v>8515.9948879208077</c:v>
                </c:pt>
                <c:pt idx="355">
                  <c:v>8533.2937502118275</c:v>
                </c:pt>
                <c:pt idx="356">
                  <c:v>8550.5539338291055</c:v>
                </c:pt>
                <c:pt idx="357">
                  <c:v>8567.7755087315763</c:v>
                </c:pt>
                <c:pt idx="358">
                  <c:v>8584.9585444949189</c:v>
                </c:pt>
                <c:pt idx="359">
                  <c:v>8602.1031103141231</c:v>
                </c:pt>
                <c:pt idx="360">
                  <c:v>8619.209275006031</c:v>
                </c:pt>
                <c:pt idx="361">
                  <c:v>8636.2771070118597</c:v>
                </c:pt>
                <c:pt idx="362">
                  <c:v>8653.3066743997042</c:v>
                </c:pt>
                <c:pt idx="363">
                  <c:v>8670.2980448670205</c:v>
                </c:pt>
                <c:pt idx="364">
                  <c:v>8687.251285743092</c:v>
                </c:pt>
                <c:pt idx="365">
                  <c:v>8704.166463991467</c:v>
                </c:pt>
                <c:pt idx="366">
                  <c:v>8721.0436462123871</c:v>
                </c:pt>
                <c:pt idx="367">
                  <c:v>8737.8828986451954</c:v>
                </c:pt>
                <c:pt idx="368">
                  <c:v>8754.6842871707177</c:v>
                </c:pt>
                <c:pt idx="369">
                  <c:v>8771.4478773136325</c:v>
                </c:pt>
                <c:pt idx="370">
                  <c:v>8788.1737342448214</c:v>
                </c:pt>
                <c:pt idx="371">
                  <c:v>8804.8619227837007</c:v>
                </c:pt>
                <c:pt idx="372">
                  <c:v>8821.5125074005337</c:v>
                </c:pt>
                <c:pt idx="373">
                  <c:v>8838.1255522187221</c:v>
                </c:pt>
                <c:pt idx="374">
                  <c:v>8854.7011210170858</c:v>
                </c:pt>
                <c:pt idx="375">
                  <c:v>8871.2392772321255</c:v>
                </c:pt>
                <c:pt idx="376">
                  <c:v>8887.7400839602578</c:v>
                </c:pt>
                <c:pt idx="377">
                  <c:v>8904.2036039600425</c:v>
                </c:pt>
                <c:pt idx="378">
                  <c:v>8920.6298996543919</c:v>
                </c:pt>
                <c:pt idx="379">
                  <c:v>8937.0190331327576</c:v>
                </c:pt>
                <c:pt idx="380">
                  <c:v>8953.3710661533041</c:v>
                </c:pt>
                <c:pt idx="381">
                  <c:v>8969.6860601450662</c:v>
                </c:pt>
                <c:pt idx="382">
                  <c:v>8985.964076210088</c:v>
                </c:pt>
                <c:pt idx="383">
                  <c:v>9002.2051751255476</c:v>
                </c:pt>
                <c:pt idx="384">
                  <c:v>9018.4094173458634</c:v>
                </c:pt>
                <c:pt idx="385">
                  <c:v>9034.5768630047824</c:v>
                </c:pt>
                <c:pt idx="386">
                  <c:v>9050.7075719174591</c:v>
                </c:pt>
                <c:pt idx="387">
                  <c:v>9066.8016035825112</c:v>
                </c:pt>
                <c:pt idx="388">
                  <c:v>9082.8590171840679</c:v>
                </c:pt>
                <c:pt idx="389">
                  <c:v>9098.8798704189321</c:v>
                </c:pt>
                <c:pt idx="390">
                  <c:v>9114.8642212863779</c:v>
                </c:pt>
                <c:pt idx="391">
                  <c:v>9130.812128089432</c:v>
                </c:pt>
                <c:pt idx="392">
                  <c:v>9146.7236488449998</c:v>
                </c:pt>
                <c:pt idx="393">
                  <c:v>9162.5988412853621</c:v>
                </c:pt>
                <c:pt idx="394">
                  <c:v>9178.4377628596485</c:v>
                </c:pt>
                <c:pt idx="395">
                  <c:v>9194.2404707353126</c:v>
                </c:pt>
                <c:pt idx="396">
                  <c:v>9210.0070217995944</c:v>
                </c:pt>
                <c:pt idx="397">
                  <c:v>9225.7374726609833</c:v>
                </c:pt>
                <c:pt idx="398">
                  <c:v>9241.431879650665</c:v>
                </c:pt>
                <c:pt idx="399">
                  <c:v>9257.0902988239668</c:v>
                </c:pt>
                <c:pt idx="400">
                  <c:v>9272.7127859617958</c:v>
                </c:pt>
                <c:pt idx="401">
                  <c:v>9288.2993965720671</c:v>
                </c:pt>
                <c:pt idx="402">
                  <c:v>9303.8501858911259</c:v>
                </c:pt>
                <c:pt idx="403">
                  <c:v>9319.3652088851632</c:v>
                </c:pt>
                <c:pt idx="404">
                  <c:v>9334.8445202516232</c:v>
                </c:pt>
                <c:pt idx="405">
                  <c:v>9350.2881744206097</c:v>
                </c:pt>
                <c:pt idx="406">
                  <c:v>9365.6962255562739</c:v>
                </c:pt>
                <c:pt idx="407">
                  <c:v>9381.0687275582059</c:v>
                </c:pt>
                <c:pt idx="408">
                  <c:v>9396.4057340628151</c:v>
                </c:pt>
                <c:pt idx="409">
                  <c:v>9411.7072984447022</c:v>
                </c:pt>
                <c:pt idx="410">
                  <c:v>9426.9734738180287</c:v>
                </c:pt>
                <c:pt idx="411">
                  <c:v>9442.2043130378752</c:v>
                </c:pt>
                <c:pt idx="412">
                  <c:v>9457.3998687015937</c:v>
                </c:pt>
                <c:pt idx="413">
                  <c:v>9472.5601931501569</c:v>
                </c:pt>
                <c:pt idx="414">
                  <c:v>9487.6853384694969</c:v>
                </c:pt>
                <c:pt idx="415">
                  <c:v>9502.7753564918385</c:v>
                </c:pt>
                <c:pt idx="416">
                  <c:v>9517.8302987970237</c:v>
                </c:pt>
                <c:pt idx="417">
                  <c:v>9532.850216713834</c:v>
                </c:pt>
                <c:pt idx="418">
                  <c:v>9547.8351613213035</c:v>
                </c:pt>
                <c:pt idx="419">
                  <c:v>9562.7851834500234</c:v>
                </c:pt>
                <c:pt idx="420">
                  <c:v>9577.7003336834441</c:v>
                </c:pt>
                <c:pt idx="421">
                  <c:v>9592.5806623591689</c:v>
                </c:pt>
                <c:pt idx="422">
                  <c:v>9607.4262195702377</c:v>
                </c:pt>
                <c:pt idx="423">
                  <c:v>9622.2370551664117</c:v>
                </c:pt>
                <c:pt idx="424">
                  <c:v>9637.0132187554464</c:v>
                </c:pt>
                <c:pt idx="425">
                  <c:v>9651.7547597043576</c:v>
                </c:pt>
                <c:pt idx="426">
                  <c:v>9666.4617271406842</c:v>
                </c:pt>
                <c:pt idx="427">
                  <c:v>9681.1341699537425</c:v>
                </c:pt>
                <c:pt idx="428">
                  <c:v>9695.7721367958748</c:v>
                </c:pt>
                <c:pt idx="429">
                  <c:v>9710.3756760836914</c:v>
                </c:pt>
                <c:pt idx="430">
                  <c:v>9724.9448359993075</c:v>
                </c:pt>
                <c:pt idx="431">
                  <c:v>9739.4796644915732</c:v>
                </c:pt>
                <c:pt idx="432">
                  <c:v>9753.980209277297</c:v>
                </c:pt>
                <c:pt idx="433">
                  <c:v>9768.4465178424598</c:v>
                </c:pt>
                <c:pt idx="434">
                  <c:v>9782.8786374434312</c:v>
                </c:pt>
                <c:pt idx="435">
                  <c:v>9797.2766151081723</c:v>
                </c:pt>
                <c:pt idx="436">
                  <c:v>9811.6404976374324</c:v>
                </c:pt>
                <c:pt idx="437">
                  <c:v>9825.9703316059458</c:v>
                </c:pt>
                <c:pt idx="438">
                  <c:v>9840.2661633636162</c:v>
                </c:pt>
                <c:pt idx="439">
                  <c:v>9854.5280390366988</c:v>
                </c:pt>
                <c:pt idx="440">
                  <c:v>9868.756004528972</c:v>
                </c:pt>
                <c:pt idx="441">
                  <c:v>9882.9501055229121</c:v>
                </c:pt>
                <c:pt idx="442">
                  <c:v>9897.1103874808487</c:v>
                </c:pt>
                <c:pt idx="443">
                  <c:v>9911.2368956461287</c:v>
                </c:pt>
                <c:pt idx="444">
                  <c:v>9925.3296750442605</c:v>
                </c:pt>
                <c:pt idx="445">
                  <c:v>9939.3887704840672</c:v>
                </c:pt>
                <c:pt idx="446">
                  <c:v>9953.414226558818</c:v>
                </c:pt>
                <c:pt idx="447">
                  <c:v>9967.4060876473668</c:v>
                </c:pt>
                <c:pt idx="448">
                  <c:v>9981.3643979152785</c:v>
                </c:pt>
                <c:pt idx="449">
                  <c:v>9995.289201315949</c:v>
                </c:pt>
                <c:pt idx="450">
                  <c:v>10009.180541591726</c:v>
                </c:pt>
                <c:pt idx="451">
                  <c:v>10023.038462275013</c:v>
                </c:pt>
                <c:pt idx="452">
                  <c:v>10036.863006689384</c:v>
                </c:pt>
                <c:pt idx="453">
                  <c:v>10050.654217950669</c:v>
                </c:pt>
                <c:pt idx="454">
                  <c:v>10064.41213896806</c:v>
                </c:pt>
                <c:pt idx="455">
                  <c:v>10078.136812445195</c:v>
                </c:pt>
                <c:pt idx="456">
                  <c:v>10091.828280881236</c:v>
                </c:pt>
                <c:pt idx="457">
                  <c:v>10105.486586571953</c:v>
                </c:pt>
                <c:pt idx="458">
                  <c:v>10119.111771610789</c:v>
                </c:pt>
                <c:pt idx="459">
                  <c:v>10132.70387788993</c:v>
                </c:pt>
                <c:pt idx="460">
                  <c:v>10146.262947101362</c:v>
                </c:pt>
                <c:pt idx="461">
                  <c:v>10159.789020737931</c:v>
                </c:pt>
                <c:pt idx="462">
                  <c:v>10173.282140094389</c:v>
                </c:pt>
                <c:pt idx="463">
                  <c:v>10186.742346268435</c:v>
                </c:pt>
                <c:pt idx="464">
                  <c:v>10200.16968016176</c:v>
                </c:pt>
                <c:pt idx="465">
                  <c:v>10213.564182481077</c:v>
                </c:pt>
                <c:pt idx="466">
                  <c:v>10226.92589373915</c:v>
                </c:pt>
                <c:pt idx="467">
                  <c:v>10240.254854255814</c:v>
                </c:pt>
                <c:pt idx="468">
                  <c:v>10253.551104159</c:v>
                </c:pt>
                <c:pt idx="469">
                  <c:v>10266.814683385737</c:v>
                </c:pt>
                <c:pt idx="470">
                  <c:v>10280.04563168317</c:v>
                </c:pt>
                <c:pt idx="471">
                  <c:v>10293.243988609549</c:v>
                </c:pt>
                <c:pt idx="472">
                  <c:v>10306.409793535238</c:v>
                </c:pt>
                <c:pt idx="473">
                  <c:v>10319.543085643701</c:v>
                </c:pt>
                <c:pt idx="474">
                  <c:v>10332.643903932487</c:v>
                </c:pt>
                <c:pt idx="475">
                  <c:v>10345.712287214214</c:v>
                </c:pt>
                <c:pt idx="476">
                  <c:v>10358.748274117543</c:v>
                </c:pt>
                <c:pt idx="477">
                  <c:v>10371.751903088154</c:v>
                </c:pt>
                <c:pt idx="478">
                  <c:v>10384.723212389707</c:v>
                </c:pt>
                <c:pt idx="479">
                  <c:v>10397.662240104804</c:v>
                </c:pt>
                <c:pt idx="480">
                  <c:v>10410.56902413595</c:v>
                </c:pt>
                <c:pt idx="481">
                  <c:v>10423.443602206495</c:v>
                </c:pt>
                <c:pt idx="482">
                  <c:v>10436.286011861592</c:v>
                </c:pt>
                <c:pt idx="483">
                  <c:v>10449.096290469128</c:v>
                </c:pt>
                <c:pt idx="484">
                  <c:v>10461.874475220669</c:v>
                </c:pt>
                <c:pt idx="485">
                  <c:v>10474.620603132385</c:v>
                </c:pt>
                <c:pt idx="486">
                  <c:v>10487.334711045982</c:v>
                </c:pt>
                <c:pt idx="487">
                  <c:v>10500.01683562962</c:v>
                </c:pt>
                <c:pt idx="488">
                  <c:v>10512.667013378834</c:v>
                </c:pt>
                <c:pt idx="489">
                  <c:v>10525.285280617443</c:v>
                </c:pt>
                <c:pt idx="490">
                  <c:v>10537.871673498461</c:v>
                </c:pt>
                <c:pt idx="491">
                  <c:v>10550.426228004999</c:v>
                </c:pt>
                <c:pt idx="492">
                  <c:v>10562.948979951163</c:v>
                </c:pt>
                <c:pt idx="493">
                  <c:v>10575.43996498295</c:v>
                </c:pt>
                <c:pt idx="494">
                  <c:v>10587.899218579134</c:v>
                </c:pt>
                <c:pt idx="495">
                  <c:v>10600.32677605215</c:v>
                </c:pt>
                <c:pt idx="496">
                  <c:v>10612.722672548978</c:v>
                </c:pt>
                <c:pt idx="497">
                  <c:v>10625.086943052016</c:v>
                </c:pt>
                <c:pt idx="498">
                  <c:v>10637.419622379952</c:v>
                </c:pt>
                <c:pt idx="499">
                  <c:v>10649.720745188628</c:v>
                </c:pt>
                <c:pt idx="500">
                  <c:v>10661.990345971903</c:v>
                </c:pt>
                <c:pt idx="501">
                  <c:v>10674.228459062511</c:v>
                </c:pt>
                <c:pt idx="502">
                  <c:v>10686.435118632915</c:v>
                </c:pt>
                <c:pt idx="503">
                  <c:v>10698.610358696151</c:v>
                </c:pt>
                <c:pt idx="504">
                  <c:v>10710.754213106677</c:v>
                </c:pt>
                <c:pt idx="505">
                  <c:v>10722.866715561207</c:v>
                </c:pt>
                <c:pt idx="506">
                  <c:v>10734.947899599556</c:v>
                </c:pt>
                <c:pt idx="507">
                  <c:v>10746.99779860546</c:v>
                </c:pt>
                <c:pt idx="508">
                  <c:v>10759.016445807409</c:v>
                </c:pt>
                <c:pt idx="509">
                  <c:v>10771.003874279464</c:v>
                </c:pt>
                <c:pt idx="510">
                  <c:v>10782.960116942084</c:v>
                </c:pt>
                <c:pt idx="511">
                  <c:v>10794.885206562931</c:v>
                </c:pt>
                <c:pt idx="512">
                  <c:v>10806.779175757683</c:v>
                </c:pt>
                <c:pt idx="513">
                  <c:v>10818.642056990841</c:v>
                </c:pt>
                <c:pt idx="514">
                  <c:v>10830.473882576525</c:v>
                </c:pt>
                <c:pt idx="515">
                  <c:v>10842.274684679278</c:v>
                </c:pt>
                <c:pt idx="516">
                  <c:v>10854.044495314851</c:v>
                </c:pt>
                <c:pt idx="517">
                  <c:v>10865.783346350998</c:v>
                </c:pt>
                <c:pt idx="518">
                  <c:v>10877.491269508257</c:v>
                </c:pt>
                <c:pt idx="519">
                  <c:v>10889.168296360731</c:v>
                </c:pt>
                <c:pt idx="520">
                  <c:v>10900.814458336867</c:v>
                </c:pt>
                <c:pt idx="521">
                  <c:v>10912.429786720224</c:v>
                </c:pt>
                <c:pt idx="522">
                  <c:v>10924.014312650244</c:v>
                </c:pt>
                <c:pt idx="523">
                  <c:v>10935.568067123017</c:v>
                </c:pt>
                <c:pt idx="524">
                  <c:v>10947.091080992037</c:v>
                </c:pt>
                <c:pt idx="525">
                  <c:v>10958.583384968966</c:v>
                </c:pt>
                <c:pt idx="526">
                  <c:v>10970.045009624379</c:v>
                </c:pt>
                <c:pt idx="527">
                  <c:v>10981.475985388515</c:v>
                </c:pt>
                <c:pt idx="528">
                  <c:v>10992.876342552025</c:v>
                </c:pt>
                <c:pt idx="529">
                  <c:v>11004.246111266704</c:v>
                </c:pt>
                <c:pt idx="530">
                  <c:v>11015.585321546238</c:v>
                </c:pt>
                <c:pt idx="531">
                  <c:v>11026.894003266931</c:v>
                </c:pt>
                <c:pt idx="532">
                  <c:v>11038.172186168435</c:v>
                </c:pt>
                <c:pt idx="533">
                  <c:v>11049.419899854478</c:v>
                </c:pt>
                <c:pt idx="534">
                  <c:v>11060.637173793581</c:v>
                </c:pt>
                <c:pt idx="535">
                  <c:v>11071.824037319779</c:v>
                </c:pt>
                <c:pt idx="536">
                  <c:v>11082.980519633336</c:v>
                </c:pt>
                <c:pt idx="537">
                  <c:v>11094.106649801452</c:v>
                </c:pt>
                <c:pt idx="538">
                  <c:v>11105.202456758971</c:v>
                </c:pt>
                <c:pt idx="539">
                  <c:v>11116.267969309087</c:v>
                </c:pt>
                <c:pt idx="540">
                  <c:v>11127.303216124037</c:v>
                </c:pt>
                <c:pt idx="541">
                  <c:v>11138.308225745803</c:v>
                </c:pt>
                <c:pt idx="542">
                  <c:v>11149.2830265868</c:v>
                </c:pt>
                <c:pt idx="543">
                  <c:v>11160.227646930567</c:v>
                </c:pt>
                <c:pt idx="544">
                  <c:v>11171.142114932452</c:v>
                </c:pt>
                <c:pt idx="545">
                  <c:v>11182.026458620319</c:v>
                </c:pt>
                <c:pt idx="546">
                  <c:v>11192.88070589521</c:v>
                </c:pt>
                <c:pt idx="547">
                  <c:v>11203.704884532004</c:v>
                </c:pt>
                <c:pt idx="548">
                  <c:v>11214.499022180096</c:v>
                </c:pt>
                <c:pt idx="549">
                  <c:v>11225.263146364059</c:v>
                </c:pt>
                <c:pt idx="550">
                  <c:v>11235.997284484307</c:v>
                </c:pt>
                <c:pt idx="551">
                  <c:v>11246.701463817755</c:v>
                </c:pt>
                <c:pt idx="552">
                  <c:v>11257.375711518482</c:v>
                </c:pt>
                <c:pt idx="553">
                  <c:v>11268.020054618377</c:v>
                </c:pt>
                <c:pt idx="554">
                  <c:v>11278.634520027792</c:v>
                </c:pt>
                <c:pt idx="555">
                  <c:v>11289.219134536188</c:v>
                </c:pt>
                <c:pt idx="556">
                  <c:v>11299.773924812778</c:v>
                </c:pt>
                <c:pt idx="557">
                  <c:v>11310.29891740717</c:v>
                </c:pt>
                <c:pt idx="558">
                  <c:v>11320.794138749998</c:v>
                </c:pt>
                <c:pt idx="559">
                  <c:v>11331.259615153558</c:v>
                </c:pt>
                <c:pt idx="560">
                  <c:v>11341.695372812441</c:v>
                </c:pt>
                <c:pt idx="561">
                  <c:v>11352.101437804155</c:v>
                </c:pt>
                <c:pt idx="562">
                  <c:v>11362.477836089747</c:v>
                </c:pt>
                <c:pt idx="563">
                  <c:v>11372.824593514431</c:v>
                </c:pt>
                <c:pt idx="564">
                  <c:v>11383.141735808196</c:v>
                </c:pt>
                <c:pt idx="565">
                  <c:v>11393.429288586427</c:v>
                </c:pt>
                <c:pt idx="566">
                  <c:v>11403.687277350507</c:v>
                </c:pt>
                <c:pt idx="567">
                  <c:v>11413.915727488436</c:v>
                </c:pt>
                <c:pt idx="568">
                  <c:v>11424.114664275425</c:v>
                </c:pt>
                <c:pt idx="569">
                  <c:v>11434.284112874499</c:v>
                </c:pt>
                <c:pt idx="570">
                  <c:v>11444.4240983371</c:v>
                </c:pt>
                <c:pt idx="571">
                  <c:v>11454.534645603677</c:v>
                </c:pt>
                <c:pt idx="572">
                  <c:v>11464.615779504278</c:v>
                </c:pt>
                <c:pt idx="573">
                  <c:v>11474.667524759141</c:v>
                </c:pt>
                <c:pt idx="574">
                  <c:v>11484.689905979278</c:v>
                </c:pt>
                <c:pt idx="575">
                  <c:v>11494.682947667055</c:v>
                </c:pt>
                <c:pt idx="576">
                  <c:v>11504.64667421678</c:v>
                </c:pt>
                <c:pt idx="577">
                  <c:v>11514.581109915269</c:v>
                </c:pt>
                <c:pt idx="578">
                  <c:v>11524.486278942426</c:v>
                </c:pt>
                <c:pt idx="579">
                  <c:v>11534.36220537181</c:v>
                </c:pt>
                <c:pt idx="580">
                  <c:v>11544.208913171207</c:v>
                </c:pt>
                <c:pt idx="581">
                  <c:v>11554.026426203192</c:v>
                </c:pt>
                <c:pt idx="582">
                  <c:v>11563.814768225689</c:v>
                </c:pt>
                <c:pt idx="583">
                  <c:v>11573.573962892531</c:v>
                </c:pt>
                <c:pt idx="584">
                  <c:v>11583.304033754019</c:v>
                </c:pt>
                <c:pt idx="585">
                  <c:v>11593.005004257469</c:v>
                </c:pt>
                <c:pt idx="586">
                  <c:v>11602.676897747771</c:v>
                </c:pt>
                <c:pt idx="587">
                  <c:v>11612.319737467926</c:v>
                </c:pt>
                <c:pt idx="588">
                  <c:v>11621.933546559596</c:v>
                </c:pt>
                <c:pt idx="589">
                  <c:v>11631.518348063648</c:v>
                </c:pt>
                <c:pt idx="590">
                  <c:v>11641.074164920687</c:v>
                </c:pt>
                <c:pt idx="591">
                  <c:v>11650.601019971597</c:v>
                </c:pt>
                <c:pt idx="592">
                  <c:v>11660.098935958071</c:v>
                </c:pt>
                <c:pt idx="593">
                  <c:v>11669.567935523144</c:v>
                </c:pt>
                <c:pt idx="594">
                  <c:v>11679.00804121172</c:v>
                </c:pt>
                <c:pt idx="595">
                  <c:v>11688.419275471097</c:v>
                </c:pt>
                <c:pt idx="596">
                  <c:v>11697.801660651487</c:v>
                </c:pt>
                <c:pt idx="597">
                  <c:v>11707.155219006541</c:v>
                </c:pt>
                <c:pt idx="598">
                  <c:v>11716.479972693862</c:v>
                </c:pt>
                <c:pt idx="599">
                  <c:v>11725.775943775519</c:v>
                </c:pt>
                <c:pt idx="600">
                  <c:v>11735.043154218562</c:v>
                </c:pt>
                <c:pt idx="601">
                  <c:v>11744.281625895528</c:v>
                </c:pt>
                <c:pt idx="602">
                  <c:v>11753.49138058495</c:v>
                </c:pt>
                <c:pt idx="603">
                  <c:v>11762.672439971859</c:v>
                </c:pt>
                <c:pt idx="604">
                  <c:v>11771.824825648282</c:v>
                </c:pt>
                <c:pt idx="605">
                  <c:v>11780.948559113751</c:v>
                </c:pt>
                <c:pt idx="606">
                  <c:v>11790.043662166468</c:v>
                </c:pt>
                <c:pt idx="607">
                  <c:v>11799.11015631284</c:v>
                </c:pt>
                <c:pt idx="608">
                  <c:v>11808.148062769233</c:v>
                </c:pt>
                <c:pt idx="609">
                  <c:v>11817.157402658924</c:v>
                </c:pt>
                <c:pt idx="610">
                  <c:v>11826.138197012642</c:v>
                </c:pt>
                <c:pt idx="611">
                  <c:v>11835.090466769128</c:v>
                </c:pt>
                <c:pt idx="612">
                  <c:v>11844.014232775678</c:v>
                </c:pt>
                <c:pt idx="613">
                  <c:v>11852.909515788688</c:v>
                </c:pt>
                <c:pt idx="614">
                  <c:v>11861.77633647419</c:v>
                </c:pt>
                <c:pt idx="615">
                  <c:v>11870.614715408394</c:v>
                </c:pt>
                <c:pt idx="616">
                  <c:v>11879.424673078218</c:v>
                </c:pt>
                <c:pt idx="617">
                  <c:v>11888.206229881822</c:v>
                </c:pt>
                <c:pt idx="618">
                  <c:v>11896.959406129128</c:v>
                </c:pt>
                <c:pt idx="619">
                  <c:v>11905.684222042348</c:v>
                </c:pt>
                <c:pt idx="620">
                  <c:v>11914.380697756498</c:v>
                </c:pt>
                <c:pt idx="621">
                  <c:v>11923.048853319922</c:v>
                </c:pt>
                <c:pt idx="622">
                  <c:v>11931.688708694801</c:v>
                </c:pt>
                <c:pt idx="623">
                  <c:v>11940.300283757661</c:v>
                </c:pt>
                <c:pt idx="624">
                  <c:v>11948.883598299881</c:v>
                </c:pt>
                <c:pt idx="625">
                  <c:v>11957.438672028198</c:v>
                </c:pt>
                <c:pt idx="626">
                  <c:v>11965.965524565207</c:v>
                </c:pt>
                <c:pt idx="627">
                  <c:v>11974.464175449853</c:v>
                </c:pt>
                <c:pt idx="628">
                  <c:v>11982.934644137935</c:v>
                </c:pt>
                <c:pt idx="629">
                  <c:v>11991.376950002585</c:v>
                </c:pt>
                <c:pt idx="630">
                  <c:v>11999.791112334764</c:v>
                </c:pt>
                <c:pt idx="631">
                  <c:v>12008.177150343745</c:v>
                </c:pt>
                <c:pt idx="632">
                  <c:v>12016.535083157591</c:v>
                </c:pt>
                <c:pt idx="633">
                  <c:v>12024.864929823636</c:v>
                </c:pt>
                <c:pt idx="634">
                  <c:v>12033.166709308964</c:v>
                </c:pt>
                <c:pt idx="635">
                  <c:v>12041.440440500874</c:v>
                </c:pt>
                <c:pt idx="636">
                  <c:v>12049.686142207356</c:v>
                </c:pt>
                <c:pt idx="637">
                  <c:v>12057.903833157559</c:v>
                </c:pt>
                <c:pt idx="638">
                  <c:v>12066.093532002249</c:v>
                </c:pt>
                <c:pt idx="639">
                  <c:v>12074.255257314271</c:v>
                </c:pt>
                <c:pt idx="640">
                  <c:v>12082.389027589012</c:v>
                </c:pt>
                <c:pt idx="641">
                  <c:v>12090.49486124485</c:v>
                </c:pt>
                <c:pt idx="642">
                  <c:v>12098.572776623614</c:v>
                </c:pt>
                <c:pt idx="643">
                  <c:v>12106.622791991029</c:v>
                </c:pt>
                <c:pt idx="644">
                  <c:v>12114.644925537161</c:v>
                </c:pt>
                <c:pt idx="645">
                  <c:v>12122.639195376865</c:v>
                </c:pt>
                <c:pt idx="646">
                  <c:v>12130.605619550228</c:v>
                </c:pt>
                <c:pt idx="647">
                  <c:v>12138.544216023001</c:v>
                </c:pt>
                <c:pt idx="648">
                  <c:v>12146.455002687044</c:v>
                </c:pt>
                <c:pt idx="649">
                  <c:v>12154.337997360752</c:v>
                </c:pt>
                <c:pt idx="650">
                  <c:v>12162.193217789491</c:v>
                </c:pt>
                <c:pt idx="651">
                  <c:v>12170.020681646021</c:v>
                </c:pt>
                <c:pt idx="652">
                  <c:v>12177.820406530931</c:v>
                </c:pt>
                <c:pt idx="653">
                  <c:v>12185.592409973051</c:v>
                </c:pt>
                <c:pt idx="654">
                  <c:v>12193.336709429879</c:v>
                </c:pt>
                <c:pt idx="655">
                  <c:v>12201.053322287999</c:v>
                </c:pt>
                <c:pt idx="656">
                  <c:v>12208.742265863491</c:v>
                </c:pt>
                <c:pt idx="657">
                  <c:v>12216.403557402355</c:v>
                </c:pt>
                <c:pt idx="658">
                  <c:v>12224.03721408091</c:v>
                </c:pt>
                <c:pt idx="659">
                  <c:v>12231.643253006208</c:v>
                </c:pt>
                <c:pt idx="660">
                  <c:v>12239.22169121644</c:v>
                </c:pt>
                <c:pt idx="661">
                  <c:v>12246.772545681337</c:v>
                </c:pt>
                <c:pt idx="662">
                  <c:v>12254.295833302571</c:v>
                </c:pt>
                <c:pt idx="663">
                  <c:v>12261.791570914154</c:v>
                </c:pt>
                <c:pt idx="664">
                  <c:v>12269.259775282837</c:v>
                </c:pt>
                <c:pt idx="665">
                  <c:v>12276.700463108496</c:v>
                </c:pt>
                <c:pt idx="666">
                  <c:v>12284.113651024536</c:v>
                </c:pt>
                <c:pt idx="667">
                  <c:v>12291.499355598266</c:v>
                </c:pt>
                <c:pt idx="668">
                  <c:v>12298.857593331293</c:v>
                </c:pt>
                <c:pt idx="669">
                  <c:v>12306.188380659913</c:v>
                </c:pt>
                <c:pt idx="670">
                  <c:v>12313.491733955476</c:v>
                </c:pt>
                <c:pt idx="671">
                  <c:v>12320.767669524785</c:v>
                </c:pt>
                <c:pt idx="672">
                  <c:v>12328.016203610461</c:v>
                </c:pt>
                <c:pt idx="673">
                  <c:v>12335.237352391327</c:v>
                </c:pt>
                <c:pt idx="674">
                  <c:v>12342.43113198277</c:v>
                </c:pt>
                <c:pt idx="675">
                  <c:v>12349.597558437128</c:v>
                </c:pt>
                <c:pt idx="676">
                  <c:v>12356.736647744046</c:v>
                </c:pt>
                <c:pt idx="677">
                  <c:v>12363.848415830849</c:v>
                </c:pt>
                <c:pt idx="678">
                  <c:v>12370.932878562908</c:v>
                </c:pt>
                <c:pt idx="679">
                  <c:v>12377.990051743996</c:v>
                </c:pt>
                <c:pt idx="680">
                  <c:v>12385.019951116659</c:v>
                </c:pt>
                <c:pt idx="681">
                  <c:v>12392.022592362564</c:v>
                </c:pt>
                <c:pt idx="682">
                  <c:v>12398.997991102862</c:v>
                </c:pt>
                <c:pt idx="683">
                  <c:v>12405.946162898543</c:v>
                </c:pt>
                <c:pt idx="684">
                  <c:v>12412.867123250784</c:v>
                </c:pt>
                <c:pt idx="685">
                  <c:v>12419.760887601304</c:v>
                </c:pt>
                <c:pt idx="686">
                  <c:v>12426.627471332708</c:v>
                </c:pt>
                <c:pt idx="687">
                  <c:v>12433.466889768839</c:v>
                </c:pt>
                <c:pt idx="688">
                  <c:v>12440.279158175119</c:v>
                </c:pt>
                <c:pt idx="689">
                  <c:v>12447.06429175889</c:v>
                </c:pt>
                <c:pt idx="690">
                  <c:v>12453.822305669759</c:v>
                </c:pt>
                <c:pt idx="691">
                  <c:v>12460.553214999934</c:v>
                </c:pt>
                <c:pt idx="692">
                  <c:v>12467.257034784561</c:v>
                </c:pt>
                <c:pt idx="693">
                  <c:v>12473.933780002062</c:v>
                </c:pt>
                <c:pt idx="694">
                  <c:v>12480.583465574462</c:v>
                </c:pt>
                <c:pt idx="695">
                  <c:v>12487.206106367725</c:v>
                </c:pt>
                <c:pt idx="696">
                  <c:v>12493.801717192084</c:v>
                </c:pt>
                <c:pt idx="697">
                  <c:v>12500.370312802363</c:v>
                </c:pt>
                <c:pt idx="698">
                  <c:v>12506.911907898309</c:v>
                </c:pt>
                <c:pt idx="699">
                  <c:v>12513.426517124915</c:v>
                </c:pt>
                <c:pt idx="700">
                  <c:v>12519.914155072736</c:v>
                </c:pt>
                <c:pt idx="701">
                  <c:v>12526.374836278217</c:v>
                </c:pt>
                <c:pt idx="702">
                  <c:v>12532.808575224008</c:v>
                </c:pt>
                <c:pt idx="703">
                  <c:v>12539.215386339278</c:v>
                </c:pt>
                <c:pt idx="704">
                  <c:v>12545.595284000037</c:v>
                </c:pt>
                <c:pt idx="705">
                  <c:v>12551.948282529445</c:v>
                </c:pt>
                <c:pt idx="706">
                  <c:v>12558.274396198123</c:v>
                </c:pt>
                <c:pt idx="707">
                  <c:v>12564.573639224465</c:v>
                </c:pt>
                <c:pt idx="708">
                  <c:v>12570.846025774945</c:v>
                </c:pt>
                <c:pt idx="709">
                  <c:v>12577.091569964423</c:v>
                </c:pt>
                <c:pt idx="710">
                  <c:v>12583.310285856453</c:v>
                </c:pt>
                <c:pt idx="711">
                  <c:v>12589.502187463582</c:v>
                </c:pt>
                <c:pt idx="712">
                  <c:v>12595.667288747658</c:v>
                </c:pt>
                <c:pt idx="713">
                  <c:v>12601.805603620121</c:v>
                </c:pt>
                <c:pt idx="714">
                  <c:v>12607.917145942309</c:v>
                </c:pt>
                <c:pt idx="715">
                  <c:v>12614.00192952575</c:v>
                </c:pt>
                <c:pt idx="716">
                  <c:v>12620.059968132462</c:v>
                </c:pt>
                <c:pt idx="717">
                  <c:v>12626.091275475241</c:v>
                </c:pt>
                <c:pt idx="718">
                  <c:v>12632.095865217958</c:v>
                </c:pt>
                <c:pt idx="719">
                  <c:v>12638.073750975847</c:v>
                </c:pt>
                <c:pt idx="720">
                  <c:v>12644.024946315794</c:v>
                </c:pt>
                <c:pt idx="721">
                  <c:v>12649.949464756624</c:v>
                </c:pt>
                <c:pt idx="722">
                  <c:v>12655.847319769391</c:v>
                </c:pt>
                <c:pt idx="723">
                  <c:v>12661.718524777654</c:v>
                </c:pt>
                <c:pt idx="724">
                  <c:v>12667.563093157771</c:v>
                </c:pt>
                <c:pt idx="725">
                  <c:v>12673.381038239171</c:v>
                </c:pt>
                <c:pt idx="726">
                  <c:v>12679.172373304638</c:v>
                </c:pt>
                <c:pt idx="727">
                  <c:v>12684.937111590591</c:v>
                </c:pt>
                <c:pt idx="728">
                  <c:v>12690.675266287355</c:v>
                </c:pt>
                <c:pt idx="729">
                  <c:v>12696.386850539446</c:v>
                </c:pt>
                <c:pt idx="730">
                  <c:v>12702.071877445835</c:v>
                </c:pt>
                <c:pt idx="731">
                  <c:v>12707.73036006023</c:v>
                </c:pt>
                <c:pt idx="732">
                  <c:v>12713.36231139134</c:v>
                </c:pt>
                <c:pt idx="733">
                  <c:v>12718.967744403149</c:v>
                </c:pt>
                <c:pt idx="734">
                  <c:v>12724.546672015184</c:v>
                </c:pt>
                <c:pt idx="735">
                  <c:v>12730.09910710278</c:v>
                </c:pt>
                <c:pt idx="736">
                  <c:v>12735.625062497351</c:v>
                </c:pt>
                <c:pt idx="737">
                  <c:v>12741.124550986648</c:v>
                </c:pt>
                <c:pt idx="738">
                  <c:v>12746.597585315027</c:v>
                </c:pt>
                <c:pt idx="739">
                  <c:v>12752.044178183707</c:v>
                </c:pt>
                <c:pt idx="740">
                  <c:v>12757.464342251036</c:v>
                </c:pt>
                <c:pt idx="741">
                  <c:v>12762.858090132744</c:v>
                </c:pt>
                <c:pt idx="742">
                  <c:v>12768.225434402204</c:v>
                </c:pt>
                <c:pt idx="743">
                  <c:v>12773.566387590688</c:v>
                </c:pt>
                <c:pt idx="744">
                  <c:v>12778.880962187624</c:v>
                </c:pt>
                <c:pt idx="745">
                  <c:v>12784.169170640847</c:v>
                </c:pt>
                <c:pt idx="746">
                  <c:v>12789.431025356851</c:v>
                </c:pt>
                <c:pt idx="747">
                  <c:v>12794.666538701047</c:v>
                </c:pt>
                <c:pt idx="748">
                  <c:v>12799.875722998006</c:v>
                </c:pt>
                <c:pt idx="749">
                  <c:v>12805.058590531709</c:v>
                </c:pt>
                <c:pt idx="750">
                  <c:v>12810.215153545802</c:v>
                </c:pt>
                <c:pt idx="751">
                  <c:v>12815.345424243831</c:v>
                </c:pt>
                <c:pt idx="752">
                  <c:v>12820.449414789498</c:v>
                </c:pt>
                <c:pt idx="753">
                  <c:v>12825.527137306897</c:v>
                </c:pt>
                <c:pt idx="754">
                  <c:v>12830.578603880764</c:v>
                </c:pt>
                <c:pt idx="755">
                  <c:v>12835.603826556711</c:v>
                </c:pt>
                <c:pt idx="756">
                  <c:v>12840.602817341474</c:v>
                </c:pt>
                <c:pt idx="757">
                  <c:v>12845.57558820315</c:v>
                </c:pt>
                <c:pt idx="758">
                  <c:v>12850.522151071431</c:v>
                </c:pt>
                <c:pt idx="759">
                  <c:v>12855.442517837844</c:v>
                </c:pt>
                <c:pt idx="760">
                  <c:v>12860.336700355992</c:v>
                </c:pt>
                <c:pt idx="761">
                  <c:v>12865.204710441782</c:v>
                </c:pt>
                <c:pt idx="762">
                  <c:v>12870.046559873659</c:v>
                </c:pt>
                <c:pt idx="763">
                  <c:v>12874.862260392843</c:v>
                </c:pt>
                <c:pt idx="764">
                  <c:v>12879.651823703558</c:v>
                </c:pt>
                <c:pt idx="765">
                  <c:v>12884.415261473261</c:v>
                </c:pt>
                <c:pt idx="766">
                  <c:v>12889.152585332873</c:v>
                </c:pt>
                <c:pt idx="767">
                  <c:v>12893.863806877007</c:v>
                </c:pt>
                <c:pt idx="768">
                  <c:v>12898.548937664196</c:v>
                </c:pt>
                <c:pt idx="769">
                  <c:v>12903.207989217119</c:v>
                </c:pt>
                <c:pt idx="770">
                  <c:v>12907.840973022823</c:v>
                </c:pt>
                <c:pt idx="771">
                  <c:v>12912.44790053295</c:v>
                </c:pt>
                <c:pt idx="772">
                  <c:v>12917.02878316396</c:v>
                </c:pt>
                <c:pt idx="773">
                  <c:v>12921.583632297348</c:v>
                </c:pt>
                <c:pt idx="774">
                  <c:v>12926.112459279875</c:v>
                </c:pt>
                <c:pt idx="775">
                  <c:v>12930.615275423777</c:v>
                </c:pt>
                <c:pt idx="776">
                  <c:v>12935.092092006989</c:v>
                </c:pt>
                <c:pt idx="777">
                  <c:v>12939.542920273365</c:v>
                </c:pt>
                <c:pt idx="778">
                  <c:v>12943.96777143289</c:v>
                </c:pt>
                <c:pt idx="779">
                  <c:v>12948.366656661899</c:v>
                </c:pt>
                <c:pt idx="780">
                  <c:v>12952.739587103291</c:v>
                </c:pt>
                <c:pt idx="781">
                  <c:v>12957.086573866742</c:v>
                </c:pt>
                <c:pt idx="782">
                  <c:v>12961.407628028917</c:v>
                </c:pt>
                <c:pt idx="783">
                  <c:v>12965.702760633689</c:v>
                </c:pt>
                <c:pt idx="784">
                  <c:v>12969.971982692341</c:v>
                </c:pt>
                <c:pt idx="785">
                  <c:v>12974.215305183779</c:v>
                </c:pt>
                <c:pt idx="786">
                  <c:v>12978.432739054746</c:v>
                </c:pt>
                <c:pt idx="787">
                  <c:v>12982.624295220021</c:v>
                </c:pt>
                <c:pt idx="788">
                  <c:v>12986.789984562636</c:v>
                </c:pt>
                <c:pt idx="789">
                  <c:v>12990.929817934075</c:v>
                </c:pt>
                <c:pt idx="790">
                  <c:v>12995.043806154485</c:v>
                </c:pt>
                <c:pt idx="791">
                  <c:v>12999.131960012875</c:v>
                </c:pt>
                <c:pt idx="792">
                  <c:v>13003.194290267325</c:v>
                </c:pt>
                <c:pt idx="793">
                  <c:v>13007.230807645185</c:v>
                </c:pt>
                <c:pt idx="794">
                  <c:v>13011.241522843278</c:v>
                </c:pt>
                <c:pt idx="795">
                  <c:v>13015.226446528102</c:v>
                </c:pt>
                <c:pt idx="796">
                  <c:v>13019.185589336032</c:v>
                </c:pt>
                <c:pt idx="797">
                  <c:v>13023.118961873512</c:v>
                </c:pt>
                <c:pt idx="798">
                  <c:v>13027.02657471726</c:v>
                </c:pt>
                <c:pt idx="799">
                  <c:v>13030.908438414464</c:v>
                </c:pt>
                <c:pt idx="800">
                  <c:v>13034.764563482982</c:v>
                </c:pt>
                <c:pt idx="801">
                  <c:v>13038.59496315632</c:v>
                </c:pt>
                <c:pt idx="802">
                  <c:v>13042.399653335526</c:v>
                </c:pt>
                <c:pt idx="803">
                  <c:v>13046.178644356756</c:v>
                </c:pt>
                <c:pt idx="804">
                  <c:v>13049.931946529483</c:v>
                </c:pt>
                <c:pt idx="805">
                  <c:v>13053.659570136728</c:v>
                </c:pt>
                <c:pt idx="806">
                  <c:v>13057.361525435292</c:v>
                </c:pt>
                <c:pt idx="807">
                  <c:v>13061.037822655975</c:v>
                </c:pt>
                <c:pt idx="808">
                  <c:v>13064.688472003807</c:v>
                </c:pt>
                <c:pt idx="809">
                  <c:v>13068.31348365825</c:v>
                </c:pt>
                <c:pt idx="810">
                  <c:v>13071.912867773419</c:v>
                </c:pt>
                <c:pt idx="811">
                  <c:v>13075.486634478284</c:v>
                </c:pt>
                <c:pt idx="812">
                  <c:v>13079.034793876879</c:v>
                </c:pt>
                <c:pt idx="813">
                  <c:v>13082.557356048492</c:v>
                </c:pt>
                <c:pt idx="814">
                  <c:v>13086.054331047866</c:v>
                </c:pt>
                <c:pt idx="815">
                  <c:v>13089.525728905388</c:v>
                </c:pt>
                <c:pt idx="816">
                  <c:v>13092.971559627276</c:v>
                </c:pt>
                <c:pt idx="817">
                  <c:v>13096.391833195763</c:v>
                </c:pt>
                <c:pt idx="818">
                  <c:v>13099.786559569277</c:v>
                </c:pt>
                <c:pt idx="819">
                  <c:v>13103.155748682617</c:v>
                </c:pt>
                <c:pt idx="820">
                  <c:v>13106.499410447128</c:v>
                </c:pt>
                <c:pt idx="821">
                  <c:v>13109.817554750867</c:v>
                </c:pt>
                <c:pt idx="822">
                  <c:v>13113.110191458774</c:v>
                </c:pt>
                <c:pt idx="823">
                  <c:v>13116.377330412835</c:v>
                </c:pt>
                <c:pt idx="824">
                  <c:v>13119.618981432237</c:v>
                </c:pt>
                <c:pt idx="825">
                  <c:v>13122.835154313534</c:v>
                </c:pt>
                <c:pt idx="826">
                  <c:v>13126.025858830795</c:v>
                </c:pt>
                <c:pt idx="827">
                  <c:v>13129.191104735761</c:v>
                </c:pt>
                <c:pt idx="828">
                  <c:v>13132.33090175799</c:v>
                </c:pt>
                <c:pt idx="829">
                  <c:v>13135.445259605009</c:v>
                </c:pt>
                <c:pt idx="830">
                  <c:v>13138.53418796245</c:v>
                </c:pt>
                <c:pt idx="831">
                  <c:v>13141.597696494202</c:v>
                </c:pt>
                <c:pt idx="832">
                  <c:v>13144.635794842543</c:v>
                </c:pt>
                <c:pt idx="833">
                  <c:v>13147.648492628279</c:v>
                </c:pt>
                <c:pt idx="834">
                  <c:v>13150.63579945088</c:v>
                </c:pt>
                <c:pt idx="835">
                  <c:v>13153.597724888612</c:v>
                </c:pt>
                <c:pt idx="836">
                  <c:v>13156.534278498666</c:v>
                </c:pt>
                <c:pt idx="837">
                  <c:v>13159.44546981729</c:v>
                </c:pt>
                <c:pt idx="838">
                  <c:v>13162.331308359911</c:v>
                </c:pt>
                <c:pt idx="839">
                  <c:v>13165.191803621265</c:v>
                </c:pt>
                <c:pt idx="840">
                  <c:v>13168.026965075514</c:v>
                </c:pt>
                <c:pt idx="841">
                  <c:v>13170.836802176374</c:v>
                </c:pt>
                <c:pt idx="842">
                  <c:v>13173.621324357227</c:v>
                </c:pt>
                <c:pt idx="843">
                  <c:v>13176.380541031245</c:v>
                </c:pt>
                <c:pt idx="844">
                  <c:v>13179.114461591502</c:v>
                </c:pt>
                <c:pt idx="845">
                  <c:v>13181.823095411088</c:v>
                </c:pt>
                <c:pt idx="846">
                  <c:v>13184.506451843228</c:v>
                </c:pt>
                <c:pt idx="847">
                  <c:v>13187.164540221387</c:v>
                </c:pt>
                <c:pt idx="848">
                  <c:v>13189.797369859387</c:v>
                </c:pt>
                <c:pt idx="849">
                  <c:v>13192.404950051507</c:v>
                </c:pt>
                <c:pt idx="850">
                  <c:v>13194.987290072599</c:v>
                </c:pt>
                <c:pt idx="851">
                  <c:v>13197.544399178192</c:v>
                </c:pt>
                <c:pt idx="852">
                  <c:v>13200.076286604595</c:v>
                </c:pt>
                <c:pt idx="853">
                  <c:v>13202.582961569007</c:v>
                </c:pt>
                <c:pt idx="854">
                  <c:v>13205.064433269612</c:v>
                </c:pt>
                <c:pt idx="855">
                  <c:v>13207.520710885688</c:v>
                </c:pt>
                <c:pt idx="856">
                  <c:v>13209.951803577709</c:v>
                </c:pt>
                <c:pt idx="857">
                  <c:v>13212.357720487436</c:v>
                </c:pt>
                <c:pt idx="858">
                  <c:v>13214.73847073803</c:v>
                </c:pt>
                <c:pt idx="859">
                  <c:v>13217.094063434137</c:v>
                </c:pt>
                <c:pt idx="860">
                  <c:v>13219.424507661999</c:v>
                </c:pt>
                <c:pt idx="861">
                  <c:v>13221.729812489539</c:v>
                </c:pt>
                <c:pt idx="862">
                  <c:v>13224.009986966466</c:v>
                </c:pt>
                <c:pt idx="863">
                  <c:v>13226.265040124368</c:v>
                </c:pt>
                <c:pt idx="864">
                  <c:v>13228.494980976806</c:v>
                </c:pt>
                <c:pt idx="865">
                  <c:v>13230.69981851941</c:v>
                </c:pt>
                <c:pt idx="866">
                  <c:v>13232.879561729973</c:v>
                </c:pt>
                <c:pt idx="867">
                  <c:v>13235.034219568543</c:v>
                </c:pt>
                <c:pt idx="868">
                  <c:v>13237.163800977516</c:v>
                </c:pt>
                <c:pt idx="869">
                  <c:v>13239.268314881732</c:v>
                </c:pt>
                <c:pt idx="870">
                  <c:v>13241.347770188564</c:v>
                </c:pt>
                <c:pt idx="871">
                  <c:v>13243.402175788011</c:v>
                </c:pt>
                <c:pt idx="872">
                  <c:v>13245.431540552787</c:v>
                </c:pt>
                <c:pt idx="873">
                  <c:v>13247.435873338418</c:v>
                </c:pt>
                <c:pt idx="874">
                  <c:v>13249.415182983326</c:v>
                </c:pt>
                <c:pt idx="875">
                  <c:v>13251.369478308923</c:v>
                </c:pt>
                <c:pt idx="876">
                  <c:v>13253.298768119703</c:v>
                </c:pt>
                <c:pt idx="877">
                  <c:v>13255.203061203329</c:v>
                </c:pt>
                <c:pt idx="878">
                  <c:v>13257.082366330726</c:v>
                </c:pt>
                <c:pt idx="879">
                  <c:v>13258.936692256168</c:v>
                </c:pt>
                <c:pt idx="880">
                  <c:v>13260.766047717369</c:v>
                </c:pt>
                <c:pt idx="881">
                  <c:v>13262.570441435575</c:v>
                </c:pt>
                <c:pt idx="882">
                  <c:v>13264.349882115652</c:v>
                </c:pt>
                <c:pt idx="883">
                  <c:v>13266.104378446174</c:v>
                </c:pt>
                <c:pt idx="884">
                  <c:v>13267.833939099517</c:v>
                </c:pt>
                <c:pt idx="885">
                  <c:v>13269.538572731943</c:v>
                </c:pt>
                <c:pt idx="886">
                  <c:v>13271.218287983693</c:v>
                </c:pt>
                <c:pt idx="887">
                  <c:v>13272.87309347908</c:v>
                </c:pt>
                <c:pt idx="888">
                  <c:v>13274.502997826574</c:v>
                </c:pt>
                <c:pt idx="889">
                  <c:v>13276.108009618893</c:v>
                </c:pt>
                <c:pt idx="890">
                  <c:v>13277.688137433095</c:v>
                </c:pt>
                <c:pt idx="891">
                  <c:v>13279.24338983067</c:v>
                </c:pt>
                <c:pt idx="892">
                  <c:v>13280.773775357624</c:v>
                </c:pt>
                <c:pt idx="893">
                  <c:v>13282.279302544575</c:v>
                </c:pt>
                <c:pt idx="894">
                  <c:v>13283.759979906847</c:v>
                </c:pt>
                <c:pt idx="895">
                  <c:v>13285.21581594455</c:v>
                </c:pt>
                <c:pt idx="896">
                  <c:v>13286.646819142685</c:v>
                </c:pt>
                <c:pt idx="897">
                  <c:v>13288.052997971226</c:v>
                </c:pt>
                <c:pt idx="898">
                  <c:v>13289.434360885218</c:v>
                </c:pt>
                <c:pt idx="899">
                  <c:v>13290.790916324862</c:v>
                </c:pt>
                <c:pt idx="900">
                  <c:v>13292.122672715617</c:v>
                </c:pt>
                <c:pt idx="901">
                  <c:v>13293.429638468288</c:v>
                </c:pt>
                <c:pt idx="902">
                  <c:v>13294.711821979115</c:v>
                </c:pt>
                <c:pt idx="903">
                  <c:v>13295.969231629881</c:v>
                </c:pt>
                <c:pt idx="904">
                  <c:v>13297.201875787987</c:v>
                </c:pt>
                <c:pt idx="905">
                  <c:v>13298.409762806561</c:v>
                </c:pt>
                <c:pt idx="906">
                  <c:v>13299.592901024547</c:v>
                </c:pt>
                <c:pt idx="907">
                  <c:v>13300.751298766803</c:v>
                </c:pt>
                <c:pt idx="908">
                  <c:v>13301.884964344192</c:v>
                </c:pt>
                <c:pt idx="909">
                  <c:v>13302.993906053684</c:v>
                </c:pt>
                <c:pt idx="910">
                  <c:v>13304.078132178449</c:v>
                </c:pt>
                <c:pt idx="911">
                  <c:v>13305.137650987956</c:v>
                </c:pt>
                <c:pt idx="912">
                  <c:v>13306.172470738067</c:v>
                </c:pt>
                <c:pt idx="913">
                  <c:v>13307.182599671141</c:v>
                </c:pt>
                <c:pt idx="914">
                  <c:v>13308.16804601613</c:v>
                </c:pt>
                <c:pt idx="915">
                  <c:v>13309.128817988672</c:v>
                </c:pt>
                <c:pt idx="916">
                  <c:v>13310.064923791202</c:v>
                </c:pt>
                <c:pt idx="917">
                  <c:v>13310.976371613044</c:v>
                </c:pt>
                <c:pt idx="918">
                  <c:v>13311.863169630513</c:v>
                </c:pt>
                <c:pt idx="919">
                  <c:v>13312.725326007019</c:v>
                </c:pt>
                <c:pt idx="920">
                  <c:v>13313.562848893165</c:v>
                </c:pt>
                <c:pt idx="921">
                  <c:v>13314.375746426853</c:v>
                </c:pt>
                <c:pt idx="922">
                  <c:v>13315.164026733382</c:v>
                </c:pt>
                <c:pt idx="923">
                  <c:v>13315.927697925557</c:v>
                </c:pt>
                <c:pt idx="924">
                  <c:v>13316.666768103791</c:v>
                </c:pt>
                <c:pt idx="925">
                  <c:v>13317.381245356206</c:v>
                </c:pt>
                <c:pt idx="926">
                  <c:v>13318.071137758743</c:v>
                </c:pt>
                <c:pt idx="927">
                  <c:v>13318.736453375266</c:v>
                </c:pt>
                <c:pt idx="928">
                  <c:v>13319.37720025767</c:v>
                </c:pt>
                <c:pt idx="929">
                  <c:v>13319.993386445982</c:v>
                </c:pt>
                <c:pt idx="930">
                  <c:v>13320.585019968476</c:v>
                </c:pt>
                <c:pt idx="931">
                  <c:v>13321.152108841776</c:v>
                </c:pt>
                <c:pt idx="932">
                  <c:v>13321.694661070969</c:v>
                </c:pt>
                <c:pt idx="933">
                  <c:v>13322.21268464971</c:v>
                </c:pt>
                <c:pt idx="934">
                  <c:v>13322.706187560338</c:v>
                </c:pt>
                <c:pt idx="935">
                  <c:v>13323.175177773976</c:v>
                </c:pt>
                <c:pt idx="936">
                  <c:v>13323.619663250654</c:v>
                </c:pt>
                <c:pt idx="937">
                  <c:v>13324.039651939416</c:v>
                </c:pt>
                <c:pt idx="938">
                  <c:v>13324.435151778431</c:v>
                </c:pt>
                <c:pt idx="939">
                  <c:v>13324.806170695108</c:v>
                </c:pt>
                <c:pt idx="940">
                  <c:v>13325.15271660621</c:v>
                </c:pt>
                <c:pt idx="941">
                  <c:v>13325.474797417965</c:v>
                </c:pt>
                <c:pt idx="942">
                  <c:v>13325.772421026188</c:v>
                </c:pt>
                <c:pt idx="943">
                  <c:v>13326.045595316389</c:v>
                </c:pt>
                <c:pt idx="944">
                  <c:v>13326.294328163896</c:v>
                </c:pt>
                <c:pt idx="945">
                  <c:v>13326.518627433967</c:v>
                </c:pt>
                <c:pt idx="946">
                  <c:v>13326.718500981908</c:v>
                </c:pt>
                <c:pt idx="947">
                  <c:v>13326.893956653195</c:v>
                </c:pt>
                <c:pt idx="948">
                  <c:v>13327.045002283592</c:v>
                </c:pt>
                <c:pt idx="949">
                  <c:v>13327.171645699265</c:v>
                </c:pt>
                <c:pt idx="950">
                  <c:v>13327.273894716909</c:v>
                </c:pt>
                <c:pt idx="951">
                  <c:v>13327.351757143864</c:v>
                </c:pt>
                <c:pt idx="952">
                  <c:v>13327.40524077824</c:v>
                </c:pt>
                <c:pt idx="953">
                  <c:v>13327.434353409039</c:v>
                </c:pt>
                <c:pt idx="954">
                  <c:v>13327.43910281627</c:v>
                </c:pt>
                <c:pt idx="955">
                  <c:v>13327.419496771085</c:v>
                </c:pt>
                <c:pt idx="956">
                  <c:v>13327.375543035892</c:v>
                </c:pt>
                <c:pt idx="957">
                  <c:v>13327.307249364489</c:v>
                </c:pt>
                <c:pt idx="958">
                  <c:v>13327.214623502177</c:v>
                </c:pt>
                <c:pt idx="959">
                  <c:v>13327.097673185901</c:v>
                </c:pt>
                <c:pt idx="960">
                  <c:v>13326.956406144362</c:v>
                </c:pt>
                <c:pt idx="961">
                  <c:v>13326.790830098151</c:v>
                </c:pt>
                <c:pt idx="962">
                  <c:v>13326.60095275988</c:v>
                </c:pt>
                <c:pt idx="963">
                  <c:v>13326.386781834302</c:v>
                </c:pt>
                <c:pt idx="964">
                  <c:v>13326.148325018448</c:v>
                </c:pt>
                <c:pt idx="965">
                  <c:v>13325.885590001752</c:v>
                </c:pt>
                <c:pt idx="966">
                  <c:v>13325.598584466177</c:v>
                </c:pt>
                <c:pt idx="967">
                  <c:v>13325.287316086358</c:v>
                </c:pt>
                <c:pt idx="968">
                  <c:v>13324.95179252972</c:v>
                </c:pt>
                <c:pt idx="969">
                  <c:v>13324.592021456619</c:v>
                </c:pt>
                <c:pt idx="970">
                  <c:v>13324.208010520471</c:v>
                </c:pt>
                <c:pt idx="971">
                  <c:v>13323.799767367882</c:v>
                </c:pt>
                <c:pt idx="972">
                  <c:v>13323.367299638787</c:v>
                </c:pt>
                <c:pt idx="973">
                  <c:v>13322.910614966582</c:v>
                </c:pt>
                <c:pt idx="974">
                  <c:v>13322.42972097826</c:v>
                </c:pt>
                <c:pt idx="975">
                  <c:v>13321.924625294543</c:v>
                </c:pt>
                <c:pt idx="976">
                  <c:v>13321.395335530022</c:v>
                </c:pt>
                <c:pt idx="977">
                  <c:v>13320.841859293289</c:v>
                </c:pt>
                <c:pt idx="978">
                  <c:v>13320.264204187077</c:v>
                </c:pt>
                <c:pt idx="979">
                  <c:v>13319.662377808398</c:v>
                </c:pt>
                <c:pt idx="980">
                  <c:v>13319.03638774868</c:v>
                </c:pt>
                <c:pt idx="981">
                  <c:v>13318.386241593906</c:v>
                </c:pt>
                <c:pt idx="982">
                  <c:v>13317.711946924752</c:v>
                </c:pt>
                <c:pt idx="983">
                  <c:v>13317.013511316727</c:v>
                </c:pt>
                <c:pt idx="984">
                  <c:v>13316.290942340316</c:v>
                </c:pt>
                <c:pt idx="985">
                  <c:v>13315.544247561118</c:v>
                </c:pt>
                <c:pt idx="986">
                  <c:v>13314.773434539984</c:v>
                </c:pt>
                <c:pt idx="987">
                  <c:v>13313.978510833169</c:v>
                </c:pt>
                <c:pt idx="988">
                  <c:v>13313.159483992462</c:v>
                </c:pt>
                <c:pt idx="989">
                  <c:v>13312.316361565336</c:v>
                </c:pt>
                <c:pt idx="990">
                  <c:v>13311.44915109509</c:v>
                </c:pt>
                <c:pt idx="991">
                  <c:v>13310.557860120995</c:v>
                </c:pt>
                <c:pt idx="992">
                  <c:v>13309.642496178431</c:v>
                </c:pt>
                <c:pt idx="993">
                  <c:v>13308.703066799037</c:v>
                </c:pt>
                <c:pt idx="994">
                  <c:v>13307.739579510857</c:v>
                </c:pt>
                <c:pt idx="995">
                  <c:v>13306.752041838485</c:v>
                </c:pt>
                <c:pt idx="996">
                  <c:v>13305.740461303205</c:v>
                </c:pt>
                <c:pt idx="997">
                  <c:v>13304.704845423168</c:v>
                </c:pt>
                <c:pt idx="998">
                  <c:v>13303.645201713569</c:v>
                </c:pt>
                <c:pt idx="999">
                  <c:v>13302.561537686748</c:v>
                </c:pt>
                <c:pt idx="1000">
                  <c:v>13301.453860852325</c:v>
                </c:pt>
                <c:pt idx="1001">
                  <c:v>13300.322178717353</c:v>
                </c:pt>
                <c:pt idx="1002">
                  <c:v>13299.166498786461</c:v>
                </c:pt>
                <c:pt idx="1003">
                  <c:v>13297.986828562007</c:v>
                </c:pt>
                <c:pt idx="1004">
                  <c:v>13296.783175544229</c:v>
                </c:pt>
                <c:pt idx="1005">
                  <c:v>13295.55554723139</c:v>
                </c:pt>
                <c:pt idx="1006">
                  <c:v>13294.303951119929</c:v>
                </c:pt>
                <c:pt idx="1007">
                  <c:v>13293.028394704615</c:v>
                </c:pt>
                <c:pt idx="1008">
                  <c:v>13291.728885478695</c:v>
                </c:pt>
                <c:pt idx="1009">
                  <c:v>13290.405430934044</c:v>
                </c:pt>
                <c:pt idx="1010">
                  <c:v>13289.058038561321</c:v>
                </c:pt>
                <c:pt idx="1011">
                  <c:v>13287.686715850117</c:v>
                </c:pt>
                <c:pt idx="1012">
                  <c:v>13286.29147028911</c:v>
                </c:pt>
                <c:pt idx="1013">
                  <c:v>13284.872309366214</c:v>
                </c:pt>
                <c:pt idx="1014">
                  <c:v>13283.429240568734</c:v>
                </c:pt>
                <c:pt idx="1015">
                  <c:v>13281.96227138352</c:v>
                </c:pt>
                <c:pt idx="1016">
                  <c:v>13280.471409297121</c:v>
                </c:pt>
                <c:pt idx="1017">
                  <c:v>13278.956661795937</c:v>
                </c:pt>
                <c:pt idx="1018">
                  <c:v>13277.418036366375</c:v>
                </c:pt>
                <c:pt idx="1019">
                  <c:v>13275.855540495</c:v>
                </c:pt>
                <c:pt idx="1020">
                  <c:v>13274.269181668695</c:v>
                </c:pt>
                <c:pt idx="1021">
                  <c:v>13272.658967374809</c:v>
                </c:pt>
                <c:pt idx="1022">
                  <c:v>13271.024905101323</c:v>
                </c:pt>
                <c:pt idx="1023">
                  <c:v>13269.367002336992</c:v>
                </c:pt>
                <c:pt idx="1024">
                  <c:v>13267.685266571512</c:v>
                </c:pt>
                <c:pt idx="1025">
                  <c:v>13265.979705295671</c:v>
                </c:pt>
                <c:pt idx="1026">
                  <c:v>13264.250326001506</c:v>
                </c:pt>
                <c:pt idx="1027">
                  <c:v>13262.497136182459</c:v>
                </c:pt>
                <c:pt idx="1028">
                  <c:v>13260.720143333536</c:v>
                </c:pt>
                <c:pt idx="1029">
                  <c:v>13258.91935495146</c:v>
                </c:pt>
                <c:pt idx="1030">
                  <c:v>13257.094778534834</c:v>
                </c:pt>
                <c:pt idx="1031">
                  <c:v>13255.246421584292</c:v>
                </c:pt>
                <c:pt idx="1032">
                  <c:v>13253.37429160266</c:v>
                </c:pt>
                <c:pt idx="1033">
                  <c:v>13251.478396095115</c:v>
                </c:pt>
                <c:pt idx="1034">
                  <c:v>13249.558742569341</c:v>
                </c:pt>
                <c:pt idx="1035">
                  <c:v>13247.615338535685</c:v>
                </c:pt>
                <c:pt idx="1036">
                  <c:v>13245.648191507322</c:v>
                </c:pt>
                <c:pt idx="1037">
                  <c:v>13243.657309000404</c:v>
                </c:pt>
                <c:pt idx="1038">
                  <c:v>13241.64269853423</c:v>
                </c:pt>
                <c:pt idx="1039">
                  <c:v>13239.604367631393</c:v>
                </c:pt>
                <c:pt idx="1040">
                  <c:v>13237.542323817946</c:v>
                </c:pt>
                <c:pt idx="1041">
                  <c:v>13235.456574623564</c:v>
                </c:pt>
                <c:pt idx="1042">
                  <c:v>13233.347127581692</c:v>
                </c:pt>
                <c:pt idx="1043">
                  <c:v>13231.213990229715</c:v>
                </c:pt>
                <c:pt idx="1044">
                  <c:v>13229.057170109112</c:v>
                </c:pt>
                <c:pt idx="1045">
                  <c:v>13226.876674765619</c:v>
                </c:pt>
                <c:pt idx="1046">
                  <c:v>13224.672511749384</c:v>
                </c:pt>
                <c:pt idx="1047">
                  <c:v>13222.444688615131</c:v>
                </c:pt>
                <c:pt idx="1048">
                  <c:v>13220.193212922315</c:v>
                </c:pt>
                <c:pt idx="1049">
                  <c:v>13217.918092235288</c:v>
                </c:pt>
                <c:pt idx="1050">
                  <c:v>13215.619334123454</c:v>
                </c:pt>
                <c:pt idx="1051">
                  <c:v>13213.296946161432</c:v>
                </c:pt>
                <c:pt idx="1052">
                  <c:v>13210.950935929213</c:v>
                </c:pt>
                <c:pt idx="1053">
                  <c:v>13208.581311012324</c:v>
                </c:pt>
                <c:pt idx="1054">
                  <c:v>13206.188079001982</c:v>
                </c:pt>
                <c:pt idx="1055">
                  <c:v>13203.771247495262</c:v>
                </c:pt>
                <c:pt idx="1056">
                  <c:v>13201.33082409525</c:v>
                </c:pt>
                <c:pt idx="1057">
                  <c:v>13198.866816411208</c:v>
                </c:pt>
                <c:pt idx="1058">
                  <c:v>13196.379232058733</c:v>
                </c:pt>
                <c:pt idx="1059">
                  <c:v>13193.868078659914</c:v>
                </c:pt>
                <c:pt idx="1060">
                  <c:v>13191.3333638435</c:v>
                </c:pt>
                <c:pt idx="1061">
                  <c:v>13188.77509524505</c:v>
                </c:pt>
                <c:pt idx="1062">
                  <c:v>13186.193280507101</c:v>
                </c:pt>
                <c:pt idx="1063">
                  <c:v>13183.587927279325</c:v>
                </c:pt>
                <c:pt idx="1064">
                  <c:v>13180.959043218689</c:v>
                </c:pt>
                <c:pt idx="1065">
                  <c:v>13178.306635989617</c:v>
                </c:pt>
                <c:pt idx="1066">
                  <c:v>13175.630713264147</c:v>
                </c:pt>
                <c:pt idx="1067">
                  <c:v>13172.931282722095</c:v>
                </c:pt>
                <c:pt idx="1068">
                  <c:v>13170.208352051211</c:v>
                </c:pt>
                <c:pt idx="1069">
                  <c:v>13167.461928947343</c:v>
                </c:pt>
                <c:pt idx="1070">
                  <c:v>13164.69202111459</c:v>
                </c:pt>
                <c:pt idx="1071">
                  <c:v>13161.89863626547</c:v>
                </c:pt>
                <c:pt idx="1072">
                  <c:v>13159.081782121077</c:v>
                </c:pt>
                <c:pt idx="1073">
                  <c:v>13156.241466411233</c:v>
                </c:pt>
                <c:pt idx="1074">
                  <c:v>13153.377696874662</c:v>
                </c:pt>
                <c:pt idx="1075">
                  <c:v>13150.490481259138</c:v>
                </c:pt>
                <c:pt idx="1076">
                  <c:v>13147.579827321646</c:v>
                </c:pt>
                <c:pt idx="1077">
                  <c:v>13144.645742828547</c:v>
                </c:pt>
                <c:pt idx="1078">
                  <c:v>13141.688235555728</c:v>
                </c:pt>
                <c:pt idx="1079">
                  <c:v>13138.707313288771</c:v>
                </c:pt>
                <c:pt idx="1080">
                  <c:v>13135.702983823103</c:v>
                </c:pt>
                <c:pt idx="1081">
                  <c:v>13132.675254964162</c:v>
                </c:pt>
                <c:pt idx="1082">
                  <c:v>13129.62413452755</c:v>
                </c:pt>
                <c:pt idx="1083">
                  <c:v>13126.549630339192</c:v>
                </c:pt>
                <c:pt idx="1084">
                  <c:v>13123.451750235499</c:v>
                </c:pt>
                <c:pt idx="1085">
                  <c:v>13120.330502063522</c:v>
                </c:pt>
                <c:pt idx="1086">
                  <c:v>13117.185893681108</c:v>
                </c:pt>
                <c:pt idx="1087">
                  <c:v>13114.017932957064</c:v>
                </c:pt>
                <c:pt idx="1088">
                  <c:v>13110.82662777131</c:v>
                </c:pt>
                <c:pt idx="1089">
                  <c:v>13107.611986015037</c:v>
                </c:pt>
                <c:pt idx="1090">
                  <c:v>13104.374015590867</c:v>
                </c:pt>
                <c:pt idx="1091">
                  <c:v>13101.112724413006</c:v>
                </c:pt>
                <c:pt idx="1092">
                  <c:v>13097.828120407403</c:v>
                </c:pt>
                <c:pt idx="1093">
                  <c:v>13094.520211511905</c:v>
                </c:pt>
                <c:pt idx="1094">
                  <c:v>13091.189005676417</c:v>
                </c:pt>
                <c:pt idx="1095">
                  <c:v>13087.834510863056</c:v>
                </c:pt>
                <c:pt idx="1096">
                  <c:v>13084.456735046308</c:v>
                </c:pt>
                <c:pt idx="1097">
                  <c:v>13081.05568621318</c:v>
                </c:pt>
                <c:pt idx="1098">
                  <c:v>13077.631372363359</c:v>
                </c:pt>
                <c:pt idx="1099">
                  <c:v>13074.183801509371</c:v>
                </c:pt>
                <c:pt idx="1100">
                  <c:v>13070.712981676725</c:v>
                </c:pt>
                <c:pt idx="1101">
                  <c:v>13067.218920904081</c:v>
                </c:pt>
                <c:pt idx="1102">
                  <c:v>13063.701627243396</c:v>
                </c:pt>
                <c:pt idx="1103">
                  <c:v>13060.16110876008</c:v>
                </c:pt>
                <c:pt idx="1104">
                  <c:v>13056.597373533152</c:v>
                </c:pt>
                <c:pt idx="1105">
                  <c:v>13053.010429655393</c:v>
                </c:pt>
                <c:pt idx="1106">
                  <c:v>13049.400285233498</c:v>
                </c:pt>
                <c:pt idx="1107">
                  <c:v>13045.766948388233</c:v>
                </c:pt>
                <c:pt idx="1108">
                  <c:v>13042.110427254584</c:v>
                </c:pt>
                <c:pt idx="1109">
                  <c:v>13038.430729981912</c:v>
                </c:pt>
                <c:pt idx="1110">
                  <c:v>13034.727864734105</c:v>
                </c:pt>
                <c:pt idx="1111">
                  <c:v>13031.00183968973</c:v>
                </c:pt>
                <c:pt idx="1112">
                  <c:v>13027.252663042187</c:v>
                </c:pt>
                <c:pt idx="1113">
                  <c:v>13023.480342999857</c:v>
                </c:pt>
                <c:pt idx="1114">
                  <c:v>13019.684887786254</c:v>
                </c:pt>
                <c:pt idx="1115">
                  <c:v>13015.86630564018</c:v>
                </c:pt>
                <c:pt idx="1116">
                  <c:v>13012.024604815871</c:v>
                </c:pt>
                <c:pt idx="1117">
                  <c:v>13008.159793583151</c:v>
                </c:pt>
                <c:pt idx="1118">
                  <c:v>13004.271880227578</c:v>
                </c:pt>
                <c:pt idx="1119">
                  <c:v>13000.360873050598</c:v>
                </c:pt>
                <c:pt idx="1120">
                  <c:v>12996.426780369693</c:v>
                </c:pt>
                <c:pt idx="1121">
                  <c:v>12992.469610518528</c:v>
                </c:pt>
                <c:pt idx="1122">
                  <c:v>12988.489371847103</c:v>
                </c:pt>
                <c:pt idx="1123">
                  <c:v>12984.4860727219</c:v>
                </c:pt>
                <c:pt idx="1124">
                  <c:v>12980.459721526031</c:v>
                </c:pt>
                <c:pt idx="1125">
                  <c:v>12976.410326659385</c:v>
                </c:pt>
                <c:pt idx="1126">
                  <c:v>12972.337896538778</c:v>
                </c:pt>
                <c:pt idx="1127">
                  <c:v>12968.2424395981</c:v>
                </c:pt>
                <c:pt idx="1128">
                  <c:v>12964.123964288456</c:v>
                </c:pt>
                <c:pt idx="1129">
                  <c:v>12959.982479078322</c:v>
                </c:pt>
                <c:pt idx="1130">
                  <c:v>12955.817992453683</c:v>
                </c:pt>
                <c:pt idx="1131">
                  <c:v>12951.630512918182</c:v>
                </c:pt>
                <c:pt idx="1132">
                  <c:v>12947.420048993265</c:v>
                </c:pt>
                <c:pt idx="1133">
                  <c:v>12943.186609218325</c:v>
                </c:pt>
                <c:pt idx="1134">
                  <c:v>12938.93020215085</c:v>
                </c:pt>
                <c:pt idx="1135">
                  <c:v>12934.650836366565</c:v>
                </c:pt>
                <c:pt idx="1136">
                  <c:v>12930.348520459575</c:v>
                </c:pt>
                <c:pt idx="1137">
                  <c:v>12926.023263042507</c:v>
                </c:pt>
                <c:pt idx="1138">
                  <c:v>12921.675072746659</c:v>
                </c:pt>
                <c:pt idx="1139">
                  <c:v>12917.303958222135</c:v>
                </c:pt>
                <c:pt idx="1140">
                  <c:v>12912.909928137999</c:v>
                </c:pt>
                <c:pt idx="1141">
                  <c:v>12908.4929911824</c:v>
                </c:pt>
                <c:pt idx="1142">
                  <c:v>12904.053156062733</c:v>
                </c:pt>
                <c:pt idx="1143">
                  <c:v>12899.590431505763</c:v>
                </c:pt>
                <c:pt idx="1144">
                  <c:v>12895.104826257777</c:v>
                </c:pt>
                <c:pt idx="1145">
                  <c:v>12890.596349084721</c:v>
                </c:pt>
                <c:pt idx="1146">
                  <c:v>12886.065008772339</c:v>
                </c:pt>
                <c:pt idx="1147">
                  <c:v>12881.510814126314</c:v>
                </c:pt>
                <c:pt idx="1148">
                  <c:v>12876.933773972405</c:v>
                </c:pt>
                <c:pt idx="1149">
                  <c:v>12872.333897156592</c:v>
                </c:pt>
                <c:pt idx="1150">
                  <c:v>12867.711192545205</c:v>
                </c:pt>
                <c:pt idx="1151">
                  <c:v>12863.065669025071</c:v>
                </c:pt>
                <c:pt idx="1152">
                  <c:v>12858.397335503649</c:v>
                </c:pt>
                <c:pt idx="1153">
                  <c:v>12853.706200909162</c:v>
                </c:pt>
                <c:pt idx="1154">
                  <c:v>12848.992274190743</c:v>
                </c:pt>
                <c:pt idx="1155">
                  <c:v>12844.255564318564</c:v>
                </c:pt>
                <c:pt idx="1156">
                  <c:v>12839.496080283974</c:v>
                </c:pt>
                <c:pt idx="1157">
                  <c:v>12834.713831099638</c:v>
                </c:pt>
                <c:pt idx="1158">
                  <c:v>12829.908825799668</c:v>
                </c:pt>
                <c:pt idx="1159">
                  <c:v>12825.08107343976</c:v>
                </c:pt>
                <c:pt idx="1160">
                  <c:v>12820.230583097327</c:v>
                </c:pt>
                <c:pt idx="1161">
                  <c:v>12815.357363871635</c:v>
                </c:pt>
                <c:pt idx="1162">
                  <c:v>12810.461424883937</c:v>
                </c:pt>
                <c:pt idx="1163">
                  <c:v>12805.542775277601</c:v>
                </c:pt>
                <c:pt idx="1164">
                  <c:v>12800.601424218252</c:v>
                </c:pt>
                <c:pt idx="1165">
                  <c:v>12795.637380893893</c:v>
                </c:pt>
                <c:pt idx="1166">
                  <c:v>12790.650654515048</c:v>
                </c:pt>
                <c:pt idx="1167">
                  <c:v>12785.641254314884</c:v>
                </c:pt>
                <c:pt idx="1168">
                  <c:v>12780.609189549348</c:v>
                </c:pt>
                <c:pt idx="1169">
                  <c:v>12775.5544694973</c:v>
                </c:pt>
                <c:pt idx="1170">
                  <c:v>12770.477103460635</c:v>
                </c:pt>
                <c:pt idx="1171">
                  <c:v>12765.377100764417</c:v>
                </c:pt>
                <c:pt idx="1172">
                  <c:v>12760.254470757014</c:v>
                </c:pt>
                <c:pt idx="1173">
                  <c:v>12755.109222810219</c:v>
                </c:pt>
                <c:pt idx="1174">
                  <c:v>12749.941366319379</c:v>
                </c:pt>
                <c:pt idx="1175">
                  <c:v>12744.750910703531</c:v>
                </c:pt>
                <c:pt idx="1176">
                  <c:v>12739.53786540552</c:v>
                </c:pt>
                <c:pt idx="1177">
                  <c:v>12734.302239892135</c:v>
                </c:pt>
                <c:pt idx="1178">
                  <c:v>12729.044043654227</c:v>
                </c:pt>
                <c:pt idx="1179">
                  <c:v>12723.763286206846</c:v>
                </c:pt>
                <c:pt idx="1180">
                  <c:v>12718.459977089358</c:v>
                </c:pt>
                <c:pt idx="1181">
                  <c:v>12713.134125865576</c:v>
                </c:pt>
                <c:pt idx="1182">
                  <c:v>12707.785742123882</c:v>
                </c:pt>
                <c:pt idx="1183">
                  <c:v>12702.414835477357</c:v>
                </c:pt>
                <c:pt idx="1184">
                  <c:v>12697.021415563899</c:v>
                </c:pt>
                <c:pt idx="1185">
                  <c:v>12691.605492046352</c:v>
                </c:pt>
                <c:pt idx="1186">
                  <c:v>12686.167074612627</c:v>
                </c:pt>
                <c:pt idx="1187">
                  <c:v>12680.706172975828</c:v>
                </c:pt>
                <c:pt idx="1188">
                  <c:v>12675.222796874368</c:v>
                </c:pt>
                <c:pt idx="1189">
                  <c:v>12669.716956072103</c:v>
                </c:pt>
                <c:pt idx="1190">
                  <c:v>12664.188660358444</c:v>
                </c:pt>
                <c:pt idx="1191">
                  <c:v>12658.637919548484</c:v>
                </c:pt>
                <c:pt idx="1192">
                  <c:v>12653.064743483115</c:v>
                </c:pt>
                <c:pt idx="1193">
                  <c:v>12647.469142029153</c:v>
                </c:pt>
                <c:pt idx="1194">
                  <c:v>12641.851125079456</c:v>
                </c:pt>
                <c:pt idx="1195">
                  <c:v>12636.210702553048</c:v>
                </c:pt>
                <c:pt idx="1196">
                  <c:v>12630.54788439523</c:v>
                </c:pt>
                <c:pt idx="1197">
                  <c:v>12624.862680577709</c:v>
                </c:pt>
                <c:pt idx="1198">
                  <c:v>12619.155101098713</c:v>
                </c:pt>
                <c:pt idx="1199">
                  <c:v>12613.425155983106</c:v>
                </c:pt>
                <c:pt idx="1200">
                  <c:v>12607.672855282512</c:v>
                </c:pt>
                <c:pt idx="1201">
                  <c:v>12601.898209075427</c:v>
                </c:pt>
                <c:pt idx="1202">
                  <c:v>12596.101227467343</c:v>
                </c:pt>
                <c:pt idx="1203">
                  <c:v>12590.28192059086</c:v>
                </c:pt>
                <c:pt idx="1204">
                  <c:v>12584.440298605803</c:v>
                </c:pt>
                <c:pt idx="1205">
                  <c:v>12578.576371699339</c:v>
                </c:pt>
                <c:pt idx="1206">
                  <c:v>12572.690150086093</c:v>
                </c:pt>
                <c:pt idx="1207">
                  <c:v>12566.781644008266</c:v>
                </c:pt>
                <c:pt idx="1208">
                  <c:v>12560.850863735744</c:v>
                </c:pt>
                <c:pt idx="1209">
                  <c:v>12554.897819566217</c:v>
                </c:pt>
                <c:pt idx="1210">
                  <c:v>12548.922521825292</c:v>
                </c:pt>
                <c:pt idx="1211">
                  <c:v>12542.92498086661</c:v>
                </c:pt>
                <c:pt idx="1212">
                  <c:v>12536.905207071955</c:v>
                </c:pt>
                <c:pt idx="1213">
                  <c:v>12530.863210851376</c:v>
                </c:pt>
                <c:pt idx="1214">
                  <c:v>12524.799002643291</c:v>
                </c:pt>
                <c:pt idx="1215">
                  <c:v>12518.712592914606</c:v>
                </c:pt>
                <c:pt idx="1216">
                  <c:v>12512.603992160823</c:v>
                </c:pt>
                <c:pt idx="1217">
                  <c:v>12506.473210906152</c:v>
                </c:pt>
                <c:pt idx="1218">
                  <c:v>12500.32025970362</c:v>
                </c:pt>
                <c:pt idx="1219">
                  <c:v>12494.145149135187</c:v>
                </c:pt>
                <c:pt idx="1220">
                  <c:v>12487.947889811856</c:v>
                </c:pt>
                <c:pt idx="1221">
                  <c:v>12481.728492373781</c:v>
                </c:pt>
                <c:pt idx="1222">
                  <c:v>12475.486967490378</c:v>
                </c:pt>
                <c:pt idx="1223">
                  <c:v>12469.223325860436</c:v>
                </c:pt>
                <c:pt idx="1224">
                  <c:v>12462.937578212224</c:v>
                </c:pt>
                <c:pt idx="1225">
                  <c:v>12456.629735303608</c:v>
                </c:pt>
                <c:pt idx="1226">
                  <c:v>12450.299807922147</c:v>
                </c:pt>
                <c:pt idx="1227">
                  <c:v>12443.947806885211</c:v>
                </c:pt>
                <c:pt idx="1228">
                  <c:v>12437.57374304009</c:v>
                </c:pt>
                <c:pt idx="1229">
                  <c:v>12431.177627264095</c:v>
                </c:pt>
                <c:pt idx="1230">
                  <c:v>12424.759470464671</c:v>
                </c:pt>
                <c:pt idx="1231">
                  <c:v>12418.319283579503</c:v>
                </c:pt>
                <c:pt idx="1232">
                  <c:v>12411.857077576626</c:v>
                </c:pt>
                <c:pt idx="1233">
                  <c:v>12405.372863454524</c:v>
                </c:pt>
                <c:pt idx="1234">
                  <c:v>12398.866652242246</c:v>
                </c:pt>
                <c:pt idx="1235">
                  <c:v>12392.338454999506</c:v>
                </c:pt>
                <c:pt idx="1236">
                  <c:v>12385.788282816793</c:v>
                </c:pt>
                <c:pt idx="1237">
                  <c:v>12379.216146815472</c:v>
                </c:pt>
                <c:pt idx="1238">
                  <c:v>12372.622058147892</c:v>
                </c:pt>
                <c:pt idx="1239">
                  <c:v>12366.006027997493</c:v>
                </c:pt>
                <c:pt idx="1240">
                  <c:v>12359.368067578909</c:v>
                </c:pt>
                <c:pt idx="1241">
                  <c:v>12352.708188138075</c:v>
                </c:pt>
                <c:pt idx="1242">
                  <c:v>12346.026400952323</c:v>
                </c:pt>
                <c:pt idx="1243">
                  <c:v>12339.322717330502</c:v>
                </c:pt>
                <c:pt idx="1244">
                  <c:v>12332.597148613066</c:v>
                </c:pt>
                <c:pt idx="1245">
                  <c:v>12325.849706172186</c:v>
                </c:pt>
                <c:pt idx="1246">
                  <c:v>12319.080401411857</c:v>
                </c:pt>
                <c:pt idx="1247">
                  <c:v>12312.289245767988</c:v>
                </c:pt>
                <c:pt idx="1248">
                  <c:v>12305.47625070852</c:v>
                </c:pt>
                <c:pt idx="1249">
                  <c:v>12298.641427733517</c:v>
                </c:pt>
                <c:pt idx="1250">
                  <c:v>12291.78478837528</c:v>
                </c:pt>
                <c:pt idx="1251">
                  <c:v>12284.90634419844</c:v>
                </c:pt>
                <c:pt idx="1252">
                  <c:v>12278.006106800065</c:v>
                </c:pt>
                <c:pt idx="1253">
                  <c:v>12271.084087809761</c:v>
                </c:pt>
                <c:pt idx="1254">
                  <c:v>12264.140298889772</c:v>
                </c:pt>
                <c:pt idx="1255">
                  <c:v>12257.174751735085</c:v>
                </c:pt>
                <c:pt idx="1256">
                  <c:v>12250.187458073533</c:v>
                </c:pt>
                <c:pt idx="1257">
                  <c:v>12243.178429665888</c:v>
                </c:pt>
                <c:pt idx="1258">
                  <c:v>12236.147678305973</c:v>
                </c:pt>
                <c:pt idx="1259">
                  <c:v>12229.095215820755</c:v>
                </c:pt>
                <c:pt idx="1260">
                  <c:v>12222.021054070448</c:v>
                </c:pt>
                <c:pt idx="1261">
                  <c:v>12214.925204948619</c:v>
                </c:pt>
                <c:pt idx="1262">
                  <c:v>12207.807680382279</c:v>
                </c:pt>
                <c:pt idx="1263">
                  <c:v>12200.668492331992</c:v>
                </c:pt>
                <c:pt idx="1264">
                  <c:v>12193.50765279197</c:v>
                </c:pt>
                <c:pt idx="1265">
                  <c:v>12186.325173790179</c:v>
                </c:pt>
                <c:pt idx="1266">
                  <c:v>12179.121067388432</c:v>
                </c:pt>
                <c:pt idx="1267">
                  <c:v>12171.895345682495</c:v>
                </c:pt>
                <c:pt idx="1268">
                  <c:v>12164.64802080218</c:v>
                </c:pt>
                <c:pt idx="1269">
                  <c:v>12157.379104911457</c:v>
                </c:pt>
                <c:pt idx="1270">
                  <c:v>12150.088610208541</c:v>
                </c:pt>
                <c:pt idx="1271">
                  <c:v>12142.776548925995</c:v>
                </c:pt>
                <c:pt idx="1272">
                  <c:v>12135.442933330836</c:v>
                </c:pt>
                <c:pt idx="1273">
                  <c:v>12128.087775724629</c:v>
                </c:pt>
                <c:pt idx="1274">
                  <c:v>12120.711088443584</c:v>
                </c:pt>
                <c:pt idx="1275">
                  <c:v>12113.312883858664</c:v>
                </c:pt>
                <c:pt idx="1276">
                  <c:v>12105.893174375673</c:v>
                </c:pt>
                <c:pt idx="1277">
                  <c:v>12098.451972435367</c:v>
                </c:pt>
                <c:pt idx="1278">
                  <c:v>12090.989290513542</c:v>
                </c:pt>
                <c:pt idx="1279">
                  <c:v>12083.505141121143</c:v>
                </c:pt>
                <c:pt idx="1280">
                  <c:v>12075.999536804358</c:v>
                </c:pt>
                <c:pt idx="1281">
                  <c:v>12068.472490144717</c:v>
                </c:pt>
                <c:pt idx="1282">
                  <c:v>12060.924013759193</c:v>
                </c:pt>
                <c:pt idx="1283">
                  <c:v>12053.354120300302</c:v>
                </c:pt>
                <c:pt idx="1284">
                  <c:v>12045.762822456198</c:v>
                </c:pt>
                <c:pt idx="1285">
                  <c:v>12038.150132950776</c:v>
                </c:pt>
                <c:pt idx="1286">
                  <c:v>12030.516064543768</c:v>
                </c:pt>
                <c:pt idx="1287">
                  <c:v>12022.860630030849</c:v>
                </c:pt>
                <c:pt idx="1288">
                  <c:v>12015.183842243727</c:v>
                </c:pt>
                <c:pt idx="1289">
                  <c:v>12007.485714050246</c:v>
                </c:pt>
                <c:pt idx="1290">
                  <c:v>11999.76625835449</c:v>
                </c:pt>
                <c:pt idx="1291">
                  <c:v>11992.025488096875</c:v>
                </c:pt>
                <c:pt idx="1292">
                  <c:v>11984.263416254253</c:v>
                </c:pt>
                <c:pt idx="1293">
                  <c:v>11976.480055840009</c:v>
                </c:pt>
                <c:pt idx="1294">
                  <c:v>11968.675419904162</c:v>
                </c:pt>
                <c:pt idx="1295">
                  <c:v>11960.849521533466</c:v>
                </c:pt>
                <c:pt idx="1296">
                  <c:v>11953.002373851506</c:v>
                </c:pt>
                <c:pt idx="1297">
                  <c:v>11945.133990018801</c:v>
                </c:pt>
                <c:pt idx="1298">
                  <c:v>11937.244383232903</c:v>
                </c:pt>
                <c:pt idx="1299">
                  <c:v>11929.333566728494</c:v>
                </c:pt>
                <c:pt idx="1300">
                  <c:v>11921.40155377749</c:v>
                </c:pt>
                <c:pt idx="1301">
                  <c:v>11913.448357689143</c:v>
                </c:pt>
                <c:pt idx="1302">
                  <c:v>11905.473991810135</c:v>
                </c:pt>
                <c:pt idx="1303">
                  <c:v>11897.478469524684</c:v>
                </c:pt>
                <c:pt idx="1304">
                  <c:v>11889.461804254639</c:v>
                </c:pt>
                <c:pt idx="1305">
                  <c:v>11881.42400945959</c:v>
                </c:pt>
                <c:pt idx="1306">
                  <c:v>11873.365098636959</c:v>
                </c:pt>
                <c:pt idx="1307">
                  <c:v>11865.28508532211</c:v>
                </c:pt>
                <c:pt idx="1308">
                  <c:v>11857.18398308844</c:v>
                </c:pt>
                <c:pt idx="1309">
                  <c:v>11849.06180554749</c:v>
                </c:pt>
                <c:pt idx="1310">
                  <c:v>11840.918566349043</c:v>
                </c:pt>
                <c:pt idx="1311">
                  <c:v>11832.754279181223</c:v>
                </c:pt>
                <c:pt idx="1312">
                  <c:v>11824.568957770605</c:v>
                </c:pt>
                <c:pt idx="1313">
                  <c:v>11816.362615882308</c:v>
                </c:pt>
                <c:pt idx="1314">
                  <c:v>11808.135267320104</c:v>
                </c:pt>
                <c:pt idx="1315">
                  <c:v>11799.886925926518</c:v>
                </c:pt>
                <c:pt idx="1316">
                  <c:v>11791.617605582929</c:v>
                </c:pt>
                <c:pt idx="1317">
                  <c:v>11783.327320209683</c:v>
                </c:pt>
                <c:pt idx="1318">
                  <c:v>11775.016083981112</c:v>
                </c:pt>
                <c:pt idx="1319">
                  <c:v>11766.683911325881</c:v>
                </c:pt>
                <c:pt idx="1320">
                  <c:v>11758.330816280761</c:v>
                </c:pt>
                <c:pt idx="1321">
                  <c:v>11749.956812919349</c:v>
                </c:pt>
                <c:pt idx="1322">
                  <c:v>11741.561915352135</c:v>
                </c:pt>
                <c:pt idx="1323">
                  <c:v>11733.146137726575</c:v>
                </c:pt>
                <c:pt idx="1324">
                  <c:v>11724.709494227154</c:v>
                </c:pt>
                <c:pt idx="1325">
                  <c:v>11716.251999075459</c:v>
                </c:pt>
                <c:pt idx="1326">
                  <c:v>11707.773666530247</c:v>
                </c:pt>
                <c:pt idx="1327">
                  <c:v>11699.274510887515</c:v>
                </c:pt>
                <c:pt idx="1328">
                  <c:v>11690.75454648057</c:v>
                </c:pt>
                <c:pt idx="1329">
                  <c:v>11682.213787680097</c:v>
                </c:pt>
                <c:pt idx="1330">
                  <c:v>11673.652248894228</c:v>
                </c:pt>
                <c:pt idx="1331">
                  <c:v>11665.069944568617</c:v>
                </c:pt>
                <c:pt idx="1332">
                  <c:v>11656.466889186502</c:v>
                </c:pt>
                <c:pt idx="1333">
                  <c:v>11647.843097268782</c:v>
                </c:pt>
                <c:pt idx="1334">
                  <c:v>11639.198583374082</c:v>
                </c:pt>
                <c:pt idx="1335">
                  <c:v>11630.533362098826</c:v>
                </c:pt>
                <c:pt idx="1336">
                  <c:v>11621.847448077306</c:v>
                </c:pt>
                <c:pt idx="1337">
                  <c:v>11613.140855981754</c:v>
                </c:pt>
                <c:pt idx="1338">
                  <c:v>11604.413600522408</c:v>
                </c:pt>
                <c:pt idx="1339">
                  <c:v>11595.66569644759</c:v>
                </c:pt>
                <c:pt idx="1340">
                  <c:v>11586.897158543768</c:v>
                </c:pt>
                <c:pt idx="1341">
                  <c:v>11578.108001635637</c:v>
                </c:pt>
                <c:pt idx="1342">
                  <c:v>11569.29824058618</c:v>
                </c:pt>
                <c:pt idx="1343">
                  <c:v>11560.467890296744</c:v>
                </c:pt>
                <c:pt idx="1344">
                  <c:v>11551.616965707113</c:v>
                </c:pt>
                <c:pt idx="1345">
                  <c:v>11542.745481795577</c:v>
                </c:pt>
                <c:pt idx="1346">
                  <c:v>11533.853453579</c:v>
                </c:pt>
                <c:pt idx="1347">
                  <c:v>11524.940896112899</c:v>
                </c:pt>
                <c:pt idx="1348">
                  <c:v>11516.007824491511</c:v>
                </c:pt>
                <c:pt idx="1349">
                  <c:v>11507.054253847868</c:v>
                </c:pt>
                <c:pt idx="1350">
                  <c:v>11498.080199353863</c:v>
                </c:pt>
                <c:pt idx="1351">
                  <c:v>11489.085676220331</c:v>
                </c:pt>
                <c:pt idx="1352">
                  <c:v>11480.070699697115</c:v>
                </c:pt>
                <c:pt idx="1353">
                  <c:v>11471.035285073138</c:v>
                </c:pt>
                <c:pt idx="1354">
                  <c:v>11461.979447676482</c:v>
                </c:pt>
                <c:pt idx="1355">
                  <c:v>11452.903202874455</c:v>
                </c:pt>
                <c:pt idx="1356">
                  <c:v>11443.806566073667</c:v>
                </c:pt>
                <c:pt idx="1357">
                  <c:v>11434.689552720098</c:v>
                </c:pt>
                <c:pt idx="1358">
                  <c:v>11425.55217829918</c:v>
                </c:pt>
                <c:pt idx="1359">
                  <c:v>11416.394458335864</c:v>
                </c:pt>
                <c:pt idx="1360">
                  <c:v>11407.216408394695</c:v>
                </c:pt>
                <c:pt idx="1361">
                  <c:v>11398.018044079887</c:v>
                </c:pt>
                <c:pt idx="1362">
                  <c:v>11388.799381035395</c:v>
                </c:pt>
                <c:pt idx="1363">
                  <c:v>11379.56043494499</c:v>
                </c:pt>
                <c:pt idx="1364">
                  <c:v>11370.301221532332</c:v>
                </c:pt>
                <c:pt idx="1365">
                  <c:v>11361.021756561049</c:v>
                </c:pt>
                <c:pt idx="1366">
                  <c:v>11351.722055834805</c:v>
                </c:pt>
                <c:pt idx="1367">
                  <c:v>11342.402135197379</c:v>
                </c:pt>
                <c:pt idx="1368">
                  <c:v>11333.062010532738</c:v>
                </c:pt>
                <c:pt idx="1369">
                  <c:v>11323.701697765113</c:v>
                </c:pt>
                <c:pt idx="1370">
                  <c:v>11314.321212859071</c:v>
                </c:pt>
                <c:pt idx="1371">
                  <c:v>11304.920571819599</c:v>
                </c:pt>
                <c:pt idx="1372">
                  <c:v>11295.499790692165</c:v>
                </c:pt>
                <c:pt idx="1373">
                  <c:v>11286.058885562808</c:v>
                </c:pt>
                <c:pt idx="1374">
                  <c:v>11276.597872558206</c:v>
                </c:pt>
                <c:pt idx="1375">
                  <c:v>11267.116767845753</c:v>
                </c:pt>
                <c:pt idx="1376">
                  <c:v>11257.615587633634</c:v>
                </c:pt>
                <c:pt idx="1377">
                  <c:v>11248.094348170904</c:v>
                </c:pt>
                <c:pt idx="1378">
                  <c:v>11238.553065747559</c:v>
                </c:pt>
                <c:pt idx="1379">
                  <c:v>11228.991756694622</c:v>
                </c:pt>
                <c:pt idx="1380">
                  <c:v>11219.410437384209</c:v>
                </c:pt>
                <c:pt idx="1381">
                  <c:v>11209.809124229612</c:v>
                </c:pt>
                <c:pt idx="1382">
                  <c:v>11200.187833685372</c:v>
                </c:pt>
                <c:pt idx="1383">
                  <c:v>11190.546582247358</c:v>
                </c:pt>
                <c:pt idx="1384">
                  <c:v>11180.885386452846</c:v>
                </c:pt>
                <c:pt idx="1385">
                  <c:v>11171.204262880592</c:v>
                </c:pt>
                <c:pt idx="1386">
                  <c:v>11161.50322815091</c:v>
                </c:pt>
                <c:pt idx="1387">
                  <c:v>11151.782298925753</c:v>
                </c:pt>
                <c:pt idx="1388">
                  <c:v>11142.041491908783</c:v>
                </c:pt>
                <c:pt idx="1389">
                  <c:v>11132.28082384546</c:v>
                </c:pt>
                <c:pt idx="1390">
                  <c:v>11122.500311523108</c:v>
                </c:pt>
                <c:pt idx="1391">
                  <c:v>11112.699971770999</c:v>
                </c:pt>
                <c:pt idx="1392">
                  <c:v>11102.879821460427</c:v>
                </c:pt>
                <c:pt idx="1393">
                  <c:v>11093.039877504792</c:v>
                </c:pt>
                <c:pt idx="1394">
                  <c:v>11083.180156859673</c:v>
                </c:pt>
                <c:pt idx="1395">
                  <c:v>11073.300676522906</c:v>
                </c:pt>
                <c:pt idx="1396">
                  <c:v>11063.401453534663</c:v>
                </c:pt>
                <c:pt idx="1397">
                  <c:v>11053.482504977534</c:v>
                </c:pt>
                <c:pt idx="1398">
                  <c:v>11043.543847976596</c:v>
                </c:pt>
                <c:pt idx="1399">
                  <c:v>11033.585499699504</c:v>
                </c:pt>
                <c:pt idx="1400">
                  <c:v>11023.607477356556</c:v>
                </c:pt>
                <c:pt idx="1401">
                  <c:v>11013.60979820078</c:v>
                </c:pt>
                <c:pt idx="1402">
                  <c:v>11003.59247952801</c:v>
                </c:pt>
                <c:pt idx="1403">
                  <c:v>10993.555538676965</c:v>
                </c:pt>
                <c:pt idx="1404">
                  <c:v>10983.498993029325</c:v>
                </c:pt>
                <c:pt idx="1405">
                  <c:v>10973.422860009812</c:v>
                </c:pt>
                <c:pt idx="1406">
                  <c:v>10963.327157086269</c:v>
                </c:pt>
                <c:pt idx="1407">
                  <c:v>10953.211901769737</c:v>
                </c:pt>
                <c:pt idx="1408">
                  <c:v>10943.077111614532</c:v>
                </c:pt>
                <c:pt idx="1409">
                  <c:v>10932.922804218326</c:v>
                </c:pt>
                <c:pt idx="1410">
                  <c:v>10922.748997222223</c:v>
                </c:pt>
                <c:pt idx="1411">
                  <c:v>10912.555708310842</c:v>
                </c:pt>
                <c:pt idx="1412">
                  <c:v>10902.342955212389</c:v>
                </c:pt>
                <c:pt idx="1413">
                  <c:v>10892.110755698741</c:v>
                </c:pt>
                <c:pt idx="1414">
                  <c:v>10881.85912758552</c:v>
                </c:pt>
                <c:pt idx="1415">
                  <c:v>10871.588088732173</c:v>
                </c:pt>
                <c:pt idx="1416">
                  <c:v>10861.297657042051</c:v>
                </c:pt>
                <c:pt idx="1417">
                  <c:v>10850.987850462483</c:v>
                </c:pt>
                <c:pt idx="1418">
                  <c:v>10840.658686984862</c:v>
                </c:pt>
                <c:pt idx="1419">
                  <c:v>10830.310184644715</c:v>
                </c:pt>
                <c:pt idx="1420">
                  <c:v>10819.942361521784</c:v>
                </c:pt>
                <c:pt idx="1421">
                  <c:v>10809.555235740103</c:v>
                </c:pt>
                <c:pt idx="1422">
                  <c:v>10799.148825468075</c:v>
                </c:pt>
                <c:pt idx="1423">
                  <c:v>10788.723148918554</c:v>
                </c:pt>
                <c:pt idx="1424">
                  <c:v>10778.278224348915</c:v>
                </c:pt>
                <c:pt idx="1425">
                  <c:v>10767.814070061133</c:v>
                </c:pt>
                <c:pt idx="1426">
                  <c:v>10757.330704401866</c:v>
                </c:pt>
                <c:pt idx="1427">
                  <c:v>10746.828145762525</c:v>
                </c:pt>
                <c:pt idx="1428">
                  <c:v>10736.306412579353</c:v>
                </c:pt>
                <c:pt idx="1429">
                  <c:v>10725.765523333501</c:v>
                </c:pt>
                <c:pt idx="1430">
                  <c:v>10715.205496551105</c:v>
                </c:pt>
                <c:pt idx="1431">
                  <c:v>10704.626350803363</c:v>
                </c:pt>
                <c:pt idx="1432">
                  <c:v>10694.028104706606</c:v>
                </c:pt>
                <c:pt idx="1433">
                  <c:v>10683.410776922377</c:v>
                </c:pt>
                <c:pt idx="1434">
                  <c:v>10672.774386157511</c:v>
                </c:pt>
                <c:pt idx="1435">
                  <c:v>10662.118951164199</c:v>
                </c:pt>
                <c:pt idx="1436">
                  <c:v>10651.444490740072</c:v>
                </c:pt>
                <c:pt idx="1437">
                  <c:v>10640.751023728273</c:v>
                </c:pt>
                <c:pt idx="1438">
                  <c:v>10630.03856901753</c:v>
                </c:pt>
                <c:pt idx="1439">
                  <c:v>10619.307145542229</c:v>
                </c:pt>
                <c:pt idx="1440">
                  <c:v>10608.556772282491</c:v>
                </c:pt>
                <c:pt idx="1441">
                  <c:v>10597.787468264241</c:v>
                </c:pt>
                <c:pt idx="1442">
                  <c:v>10586.999252559288</c:v>
                </c:pt>
                <c:pt idx="1443">
                  <c:v>10576.192144285387</c:v>
                </c:pt>
                <c:pt idx="1444">
                  <c:v>10565.366162606322</c:v>
                </c:pt>
                <c:pt idx="1445">
                  <c:v>10554.52132673197</c:v>
                </c:pt>
                <c:pt idx="1446">
                  <c:v>10543.657655918376</c:v>
                </c:pt>
                <c:pt idx="1447">
                  <c:v>10532.775169467825</c:v>
                </c:pt>
                <c:pt idx="1448">
                  <c:v>10521.873886728908</c:v>
                </c:pt>
                <c:pt idx="1449">
                  <c:v>10510.9538270966</c:v>
                </c:pt>
                <c:pt idx="1450">
                  <c:v>10500.015010012323</c:v>
                </c:pt>
                <c:pt idx="1451">
                  <c:v>10489.057454964017</c:v>
                </c:pt>
                <c:pt idx="1452">
                  <c:v>10478.081181486208</c:v>
                </c:pt>
                <c:pt idx="1453">
                  <c:v>10467.086209160081</c:v>
                </c:pt>
                <c:pt idx="1454">
                  <c:v>10456.072557613545</c:v>
                </c:pt>
                <c:pt idx="1455">
                  <c:v>10445.040246521296</c:v>
                </c:pt>
                <c:pt idx="1456">
                  <c:v>10433.989295604892</c:v>
                </c:pt>
                <c:pt idx="1457">
                  <c:v>10422.919724632813</c:v>
                </c:pt>
                <c:pt idx="1458">
                  <c:v>10411.831553420532</c:v>
                </c:pt>
                <c:pt idx="1459">
                  <c:v>10400.724801830576</c:v>
                </c:pt>
                <c:pt idx="1460">
                  <c:v>10389.599489772592</c:v>
                </c:pt>
                <c:pt idx="1461">
                  <c:v>10378.455637203413</c:v>
                </c:pt>
                <c:pt idx="1462">
                  <c:v>10367.293264127118</c:v>
                </c:pt>
                <c:pt idx="1463">
                  <c:v>10356.112390595099</c:v>
                </c:pt>
                <c:pt idx="1464">
                  <c:v>10344.913036706119</c:v>
                </c:pt>
                <c:pt idx="1465">
                  <c:v>10333.695222606375</c:v>
                </c:pt>
                <c:pt idx="1466">
                  <c:v>10322.458968489564</c:v>
                </c:pt>
                <c:pt idx="1467">
                  <c:v>10311.204294596935</c:v>
                </c:pt>
                <c:pt idx="1468">
                  <c:v>10299.931221217355</c:v>
                </c:pt>
                <c:pt idx="1469">
                  <c:v>10288.639768687364</c:v>
                </c:pt>
                <c:pt idx="1470">
                  <c:v>10277.329957391237</c:v>
                </c:pt>
                <c:pt idx="1471">
                  <c:v>10266.001807761038</c:v>
                </c:pt>
                <c:pt idx="1472">
                  <c:v>10254.655340276679</c:v>
                </c:pt>
                <c:pt idx="1473">
                  <c:v>10243.290575465973</c:v>
                </c:pt>
                <c:pt idx="1474">
                  <c:v>10231.907533904694</c:v>
                </c:pt>
                <c:pt idx="1475">
                  <c:v>10220.506236216628</c:v>
                </c:pt>
                <c:pt idx="1476">
                  <c:v>10209.086703073626</c:v>
                </c:pt>
                <c:pt idx="1477">
                  <c:v>10197.64895519566</c:v>
                </c:pt>
                <c:pt idx="1478">
                  <c:v>10186.193013350874</c:v>
                </c:pt>
                <c:pt idx="1479">
                  <c:v>10174.718898355633</c:v>
                </c:pt>
                <c:pt idx="1480">
                  <c:v>10163.226631074574</c:v>
                </c:pt>
                <c:pt idx="1481">
                  <c:v>10151.71623242066</c:v>
                </c:pt>
                <c:pt idx="1482">
                  <c:v>10140.18772335522</c:v>
                </c:pt>
                <c:pt idx="1483">
                  <c:v>10128.641124888005</c:v>
                </c:pt>
                <c:pt idx="1484">
                  <c:v>10117.076458077228</c:v>
                </c:pt>
                <c:pt idx="1485">
                  <c:v>10105.493744029616</c:v>
                </c:pt>
                <c:pt idx="1486">
                  <c:v>10093.89300390045</c:v>
                </c:pt>
                <c:pt idx="1487">
                  <c:v>10082.274258893611</c:v>
                </c:pt>
                <c:pt idx="1488">
                  <c:v>10070.637530261622</c:v>
                </c:pt>
                <c:pt idx="1489">
                  <c:v>10058.982839305691</c:v>
                </c:pt>
                <c:pt idx="1490">
                  <c:v>10047.310207375751</c:v>
                </c:pt>
                <c:pt idx="1491">
                  <c:v>10035.619655870501</c:v>
                </c:pt>
                <c:pt idx="1492">
                  <c:v>10023.911206237446</c:v>
                </c:pt>
                <c:pt idx="1493">
                  <c:v>10012.184879972929</c:v>
                </c:pt>
                <c:pt idx="1494">
                  <c:v>10000.440698622173</c:v>
                </c:pt>
                <c:pt idx="1495">
                  <c:v>9988.6786837793152</c:v>
                </c:pt>
                <c:pt idx="1496">
                  <c:v>9976.8988570874426</c:v>
                </c:pt>
                <c:pt idx="1497">
                  <c:v>9965.1012402386241</c:v>
                </c:pt>
                <c:pt idx="1498">
                  <c:v>9953.2858549739449</c:v>
                </c:pt>
                <c:pt idx="1499">
                  <c:v>9941.452723083532</c:v>
                </c:pt>
                <c:pt idx="1500">
                  <c:v>9929.6018664065923</c:v>
                </c:pt>
                <c:pt idx="1501">
                  <c:v>9917.7333068314365</c:v>
                </c:pt>
                <c:pt idx="1502">
                  <c:v>9905.8470662955078</c:v>
                </c:pt>
                <c:pt idx="1503">
                  <c:v>9893.9431667854078</c:v>
                </c:pt>
                <c:pt idx="1504">
                  <c:v>9882.0216303369234</c:v>
                </c:pt>
                <c:pt idx="1505">
                  <c:v>9870.0824790350507</c:v>
                </c:pt>
                <c:pt idx="1506">
                  <c:v>9858.1257350140149</c:v>
                </c:pt>
                <c:pt idx="1507">
                  <c:v>9846.1514204572959</c:v>
                </c:pt>
                <c:pt idx="1508">
                  <c:v>9834.159557597648</c:v>
                </c:pt>
                <c:pt idx="1509">
                  <c:v>9822.1501687171149</c:v>
                </c:pt>
                <c:pt idx="1510">
                  <c:v>9810.1232761470546</c:v>
                </c:pt>
                <c:pt idx="1511">
                  <c:v>9798.0789022681492</c:v>
                </c:pt>
                <c:pt idx="1512">
                  <c:v>9786.0170695104225</c:v>
                </c:pt>
                <c:pt idx="1513">
                  <c:v>9773.9378003532565</c:v>
                </c:pt>
                <c:pt idx="1514">
                  <c:v>9761.8411173254008</c:v>
                </c:pt>
                <c:pt idx="1515">
                  <c:v>9749.727043004983</c:v>
                </c:pt>
                <c:pt idx="1516">
                  <c:v>9737.595600019522</c:v>
                </c:pt>
                <c:pt idx="1517">
                  <c:v>9725.4468110459329</c:v>
                </c:pt>
                <c:pt idx="1518">
                  <c:v>9713.2806988105367</c:v>
                </c:pt>
                <c:pt idx="1519">
                  <c:v>9701.0972860890652</c:v>
                </c:pt>
                <c:pt idx="1520">
                  <c:v>9688.8965957066648</c:v>
                </c:pt>
                <c:pt idx="1521">
                  <c:v>9676.6786505379005</c:v>
                </c:pt>
                <c:pt idx="1522">
                  <c:v>9664.4434735067534</c:v>
                </c:pt>
                <c:pt idx="1523">
                  <c:v>9652.191087586627</c:v>
                </c:pt>
                <c:pt idx="1524">
                  <c:v>9639.921515800339</c:v>
                </c:pt>
                <c:pt idx="1525">
                  <c:v>9627.6347812201238</c:v>
                </c:pt>
                <c:pt idx="1526">
                  <c:v>9615.3309069676234</c:v>
                </c:pt>
                <c:pt idx="1527">
                  <c:v>9603.0099162138868</c:v>
                </c:pt>
                <c:pt idx="1528">
                  <c:v>9590.671832179356</c:v>
                </c:pt>
                <c:pt idx="1529">
                  <c:v>9578.3166781338641</c:v>
                </c:pt>
                <c:pt idx="1530">
                  <c:v>9565.944477396617</c:v>
                </c:pt>
                <c:pt idx="1531">
                  <c:v>9553.5552533361897</c:v>
                </c:pt>
                <c:pt idx="1532">
                  <c:v>9541.1490293705046</c:v>
                </c:pt>
                <c:pt idx="1533">
                  <c:v>9528.7258289668225</c:v>
                </c:pt>
                <c:pt idx="1534">
                  <c:v>9516.2856907346722</c:v>
                </c:pt>
                <c:pt idx="1535">
                  <c:v>9503.8286684969025</c:v>
                </c:pt>
                <c:pt idx="1536">
                  <c:v>9491.3547860179915</c:v>
                </c:pt>
                <c:pt idx="1537">
                  <c:v>9478.8640671119865</c:v>
                </c:pt>
                <c:pt idx="1538">
                  <c:v>9466.3565356424551</c:v>
                </c:pt>
                <c:pt idx="1539">
                  <c:v>9453.8322155224396</c:v>
                </c:pt>
                <c:pt idx="1540">
                  <c:v>9441.2911307144095</c:v>
                </c:pt>
                <c:pt idx="1541">
                  <c:v>9428.7333052302074</c:v>
                </c:pt>
                <c:pt idx="1542">
                  <c:v>9416.1587631309994</c:v>
                </c:pt>
                <c:pt idx="1543">
                  <c:v>9403.5675285272264</c:v>
                </c:pt>
                <c:pt idx="1544">
                  <c:v>9390.9596255785436</c:v>
                </c:pt>
                <c:pt idx="1545">
                  <c:v>9378.3350784937702</c:v>
                </c:pt>
                <c:pt idx="1546">
                  <c:v>9365.6939115308305</c:v>
                </c:pt>
                <c:pt idx="1547">
                  <c:v>9353.0361489966926</c:v>
                </c:pt>
                <c:pt idx="1548">
                  <c:v>9340.3618152473118</c:v>
                </c:pt>
                <c:pt idx="1549">
                  <c:v>9327.6709346875705</c:v>
                </c:pt>
                <c:pt idx="1550">
                  <c:v>9314.9635317712127</c:v>
                </c:pt>
                <c:pt idx="1551">
                  <c:v>9302.2396310007825</c:v>
                </c:pt>
                <c:pt idx="1552">
                  <c:v>9289.4992569275564</c:v>
                </c:pt>
                <c:pt idx="1553">
                  <c:v>9276.7424341514779</c:v>
                </c:pt>
                <c:pt idx="1554">
                  <c:v>9263.969187321085</c:v>
                </c:pt>
                <c:pt idx="1555">
                  <c:v>9251.1795411334479</c:v>
                </c:pt>
                <c:pt idx="1556">
                  <c:v>9238.373520334093</c:v>
                </c:pt>
                <c:pt idx="1557">
                  <c:v>9225.5511497169282</c:v>
                </c:pt>
                <c:pt idx="1558">
                  <c:v>9212.7124541241719</c:v>
                </c:pt>
                <c:pt idx="1559">
                  <c:v>9199.8574584462767</c:v>
                </c:pt>
                <c:pt idx="1560">
                  <c:v>9186.9861876218529</c:v>
                </c:pt>
                <c:pt idx="1561">
                  <c:v>9174.0986666375884</c:v>
                </c:pt>
                <c:pt idx="1562">
                  <c:v>9161.194920528169</c:v>
                </c:pt>
                <c:pt idx="1563">
                  <c:v>9148.274974376196</c:v>
                </c:pt>
                <c:pt idx="1564">
                  <c:v>9135.3388533121033</c:v>
                </c:pt>
                <c:pt idx="1565">
                  <c:v>9122.3865825140765</c:v>
                </c:pt>
                <c:pt idx="1566">
                  <c:v>9109.4181872079607</c:v>
                </c:pt>
                <c:pt idx="1567">
                  <c:v>9096.4336926671749</c:v>
                </c:pt>
                <c:pt idx="1568">
                  <c:v>9083.4331242126282</c:v>
                </c:pt>
                <c:pt idx="1569">
                  <c:v>9070.4165067520644</c:v>
                </c:pt>
                <c:pt idx="1570">
                  <c:v>9057.3838647805314</c:v>
                </c:pt>
                <c:pt idx="1571">
                  <c:v>9044.3352237688268</c:v>
                </c:pt>
                <c:pt idx="1572">
                  <c:v>9031.2706092461485</c:v>
                </c:pt>
                <c:pt idx="1573">
                  <c:v>9018.1900468001495</c:v>
                </c:pt>
                <c:pt idx="1574">
                  <c:v>9005.0935620769833</c:v>
                </c:pt>
                <c:pt idx="1575">
                  <c:v>8991.9811807813567</c:v>
                </c:pt>
                <c:pt idx="1576">
                  <c:v>8978.8529286765806</c:v>
                </c:pt>
                <c:pt idx="1577">
                  <c:v>8965.7088315846122</c:v>
                </c:pt>
                <c:pt idx="1578">
                  <c:v>8952.548915386109</c:v>
                </c:pt>
                <c:pt idx="1579">
                  <c:v>8939.3732060204729</c:v>
                </c:pt>
                <c:pt idx="1580">
                  <c:v>8926.1817294858974</c:v>
                </c:pt>
                <c:pt idx="1581">
                  <c:v>8912.9745118394112</c:v>
                </c:pt>
                <c:pt idx="1582">
                  <c:v>8899.7515791969236</c:v>
                </c:pt>
                <c:pt idx="1583">
                  <c:v>8886.5129577332737</c:v>
                </c:pt>
                <c:pt idx="1584">
                  <c:v>8873.258673682265</c:v>
                </c:pt>
                <c:pt idx="1585">
                  <c:v>8859.9887533367164</c:v>
                </c:pt>
                <c:pt idx="1586">
                  <c:v>8846.7032230484983</c:v>
                </c:pt>
                <c:pt idx="1587">
                  <c:v>8833.4021092285766</c:v>
                </c:pt>
                <c:pt idx="1588">
                  <c:v>8820.0854383470542</c:v>
                </c:pt>
                <c:pt idx="1589">
                  <c:v>8806.7532369332093</c:v>
                </c:pt>
                <c:pt idx="1590">
                  <c:v>8793.405531575534</c:v>
                </c:pt>
                <c:pt idx="1591">
                  <c:v>8780.0423489217719</c:v>
                </c:pt>
                <c:pt idx="1592">
                  <c:v>8766.6637156789584</c:v>
                </c:pt>
                <c:pt idx="1593">
                  <c:v>8753.2696586134552</c:v>
                </c:pt>
                <c:pt idx="1594">
                  <c:v>8739.8602045509888</c:v>
                </c:pt>
                <c:pt idx="1595">
                  <c:v>8726.4353803766826</c:v>
                </c:pt>
                <c:pt idx="1596">
                  <c:v>8712.9952130350921</c:v>
                </c:pt>
                <c:pt idx="1597">
                  <c:v>8699.5397295302428</c:v>
                </c:pt>
                <c:pt idx="1598">
                  <c:v>8686.0689569256538</c:v>
                </c:pt>
                <c:pt idx="1599">
                  <c:v>8672.5829223443816</c:v>
                </c:pt>
                <c:pt idx="1600">
                  <c:v>8659.0816529690419</c:v>
                </c:pt>
                <c:pt idx="1601">
                  <c:v>8645.5651760418459</c:v>
                </c:pt>
                <c:pt idx="1602">
                  <c:v>8632.0335188646259</c:v>
                </c:pt>
                <c:pt idx="1603">
                  <c:v>8618.4867087988678</c:v>
                </c:pt>
                <c:pt idx="1604">
                  <c:v>8604.9247732657368</c:v>
                </c:pt>
                <c:pt idx="1605">
                  <c:v>8591.3477397461047</c:v>
                </c:pt>
                <c:pt idx="1606">
                  <c:v>8577.7556357805788</c:v>
                </c:pt>
                <c:pt idx="1607">
                  <c:v>8564.1484889695239</c:v>
                </c:pt>
                <c:pt idx="1608">
                  <c:v>8550.5263269730913</c:v>
                </c:pt>
                <c:pt idx="1609">
                  <c:v>8536.8891775112388</c:v>
                </c:pt>
                <c:pt idx="1610">
                  <c:v>8523.2370683637564</c:v>
                </c:pt>
                <c:pt idx="1611">
                  <c:v>8509.570027370286</c:v>
                </c:pt>
                <c:pt idx="1612">
                  <c:v>8495.8880824303451</c:v>
                </c:pt>
                <c:pt idx="1613">
                  <c:v>8482.1912615033471</c:v>
                </c:pt>
                <c:pt idx="1614">
                  <c:v>8468.4795926086208</c:v>
                </c:pt>
                <c:pt idx="1615">
                  <c:v>8454.7531038254292</c:v>
                </c:pt>
                <c:pt idx="1616">
                  <c:v>8441.0118232929854</c:v>
                </c:pt>
                <c:pt idx="1617">
                  <c:v>8427.2557792104708</c:v>
                </c:pt>
                <c:pt idx="1618">
                  <c:v>8413.4849998370555</c:v>
                </c:pt>
                <c:pt idx="1619">
                  <c:v>8399.6995134919052</c:v>
                </c:pt>
                <c:pt idx="1620">
                  <c:v>8385.8993485542051</c:v>
                </c:pt>
                <c:pt idx="1621">
                  <c:v>8372.0845334631631</c:v>
                </c:pt>
                <c:pt idx="1622">
                  <c:v>8358.2550967180341</c:v>
                </c:pt>
                <c:pt idx="1623">
                  <c:v>8344.4110668781195</c:v>
                </c:pt>
                <c:pt idx="1624">
                  <c:v>8330.5524725627874</c:v>
                </c:pt>
                <c:pt idx="1625">
                  <c:v>8316.6793424514781</c:v>
                </c:pt>
                <c:pt idx="1626">
                  <c:v>8302.7917052837129</c:v>
                </c:pt>
                <c:pt idx="1627">
                  <c:v>8288.8895898591036</c:v>
                </c:pt>
                <c:pt idx="1628">
                  <c:v>8274.9730250373595</c:v>
                </c:pt>
                <c:pt idx="1629">
                  <c:v>8261.0420397382914</c:v>
                </c:pt>
                <c:pt idx="1630">
                  <c:v>8247.0966629418199</c:v>
                </c:pt>
                <c:pt idx="1631">
                  <c:v>8233.1369236879764</c:v>
                </c:pt>
                <c:pt idx="1632">
                  <c:v>8219.1628510769078</c:v>
                </c:pt>
                <c:pt idx="1633">
                  <c:v>8205.1744742688807</c:v>
                </c:pt>
                <c:pt idx="1634">
                  <c:v>8191.171822484278</c:v>
                </c:pt>
                <c:pt idx="1635">
                  <c:v>8177.1549250036051</c:v>
                </c:pt>
                <c:pt idx="1636">
                  <c:v>8163.1238111674847</c:v>
                </c:pt>
                <c:pt idx="1637">
                  <c:v>8149.0785103766566</c:v>
                </c:pt>
                <c:pt idx="1638">
                  <c:v>8135.0190520919759</c:v>
                </c:pt>
                <c:pt idx="1639">
                  <c:v>8120.9454658344093</c:v>
                </c:pt>
                <c:pt idx="1640">
                  <c:v>8106.8577811850282</c:v>
                </c:pt>
                <c:pt idx="1641">
                  <c:v>8092.7560277850071</c:v>
                </c:pt>
                <c:pt idx="1642">
                  <c:v>8078.6402353356125</c:v>
                </c:pt>
                <c:pt idx="1643">
                  <c:v>8064.5104335981996</c:v>
                </c:pt>
                <c:pt idx="1644">
                  <c:v>8050.3666523942011</c:v>
                </c:pt>
                <c:pt idx="1645">
                  <c:v>8036.2089216051181</c:v>
                </c:pt>
                <c:pt idx="1646">
                  <c:v>8022.0372711725095</c:v>
                </c:pt>
                <c:pt idx="1647">
                  <c:v>8007.8517310979805</c:v>
                </c:pt>
                <c:pt idx="1648">
                  <c:v>7993.6523314431697</c:v>
                </c:pt>
                <c:pt idx="1649">
                  <c:v>7979.4391023297339</c:v>
                </c:pt>
                <c:pt idx="1650">
                  <c:v>7965.2120739393367</c:v>
                </c:pt>
                <c:pt idx="1651">
                  <c:v>7950.9712765136301</c:v>
                </c:pt>
                <c:pt idx="1652">
                  <c:v>7936.7167403542371</c:v>
                </c:pt>
                <c:pt idx="1653">
                  <c:v>7922.4484958227358</c:v>
                </c:pt>
                <c:pt idx="1654">
                  <c:v>7908.166573340638</c:v>
                </c:pt>
                <c:pt idx="1655">
                  <c:v>7893.8710033893713</c:v>
                </c:pt>
                <c:pt idx="1656">
                  <c:v>7879.561816510256</c:v>
                </c:pt>
                <c:pt idx="1657">
                  <c:v>7865.2390433044839</c:v>
                </c:pt>
                <c:pt idx="1658">
                  <c:v>7850.9027144330948</c:v>
                </c:pt>
                <c:pt idx="1659">
                  <c:v>7836.5528606169528</c:v>
                </c:pt>
                <c:pt idx="1660">
                  <c:v>7822.1895126367181</c:v>
                </c:pt>
                <c:pt idx="1661">
                  <c:v>7807.8127013328231</c:v>
                </c:pt>
                <c:pt idx="1662">
                  <c:v>7793.422457605443</c:v>
                </c:pt>
                <c:pt idx="1663">
                  <c:v>7779.0188124144679</c:v>
                </c:pt>
                <c:pt idx="1664">
                  <c:v>7764.6017967794714</c:v>
                </c:pt>
                <c:pt idx="1665">
                  <c:v>7750.171441779682</c:v>
                </c:pt>
                <c:pt idx="1666">
                  <c:v>7735.7277785539472</c:v>
                </c:pt>
                <c:pt idx="1667">
                  <c:v>7721.2708383007039</c:v>
                </c:pt>
                <c:pt idx="1668">
                  <c:v>7706.8006522779415</c:v>
                </c:pt>
                <c:pt idx="1669">
                  <c:v>7692.3172518031661</c:v>
                </c:pt>
                <c:pt idx="1670">
                  <c:v>7677.8206682533646</c:v>
                </c:pt>
                <c:pt idx="1671">
                  <c:v>7663.3109330649677</c:v>
                </c:pt>
                <c:pt idx="1672">
                  <c:v>7648.7880777338078</c:v>
                </c:pt>
                <c:pt idx="1673">
                  <c:v>7634.2521338150809</c:v>
                </c:pt>
                <c:pt idx="1674">
                  <c:v>7619.703132923305</c:v>
                </c:pt>
                <c:pt idx="1675">
                  <c:v>7605.1411067322779</c:v>
                </c:pt>
                <c:pt idx="1676">
                  <c:v>7590.5660869750309</c:v>
                </c:pt>
                <c:pt idx="1677">
                  <c:v>7575.9781054437863</c:v>
                </c:pt>
                <c:pt idx="1678">
                  <c:v>7561.3771939899107</c:v>
                </c:pt>
                <c:pt idx="1679">
                  <c:v>7546.763384523867</c:v>
                </c:pt>
                <c:pt idx="1680">
                  <c:v>7532.1367090151662</c:v>
                </c:pt>
                <c:pt idx="1681">
                  <c:v>7517.497199492318</c:v>
                </c:pt>
                <c:pt idx="1682">
                  <c:v>7502.8448880427786</c:v>
                </c:pt>
                <c:pt idx="1683">
                  <c:v>7488.1798068128992</c:v>
                </c:pt>
                <c:pt idx="1684">
                  <c:v>7473.5019880078735</c:v>
                </c:pt>
                <c:pt idx="1685">
                  <c:v>7458.8114638916823</c:v>
                </c:pt>
                <c:pt idx="1686">
                  <c:v>7444.1082667870369</c:v>
                </c:pt>
                <c:pt idx="1687">
                  <c:v>7429.392429075323</c:v>
                </c:pt>
                <c:pt idx="1688">
                  <c:v>7414.6639831965422</c:v>
                </c:pt>
                <c:pt idx="1689">
                  <c:v>7399.9229616492512</c:v>
                </c:pt>
                <c:pt idx="1690">
                  <c:v>7385.1693969905045</c:v>
                </c:pt>
                <c:pt idx="1691">
                  <c:v>7370.4033218357872</c:v>
                </c:pt>
                <c:pt idx="1692">
                  <c:v>7355.6247688589565</c:v>
                </c:pt>
                <c:pt idx="1693">
                  <c:v>7340.8337707921737</c:v>
                </c:pt>
                <c:pt idx="1694">
                  <c:v>7326.0303604258406</c:v>
                </c:pt>
                <c:pt idx="1695">
                  <c:v>7311.2145706085312</c:v>
                </c:pt>
                <c:pt idx="1696">
                  <c:v>7296.3864342469233</c:v>
                </c:pt>
                <c:pt idx="1697">
                  <c:v>7281.5459843057306</c:v>
                </c:pt>
                <c:pt idx="1698">
                  <c:v>7266.693253807628</c:v>
                </c:pt>
                <c:pt idx="1699">
                  <c:v>7251.8282758331834</c:v>
                </c:pt>
                <c:pt idx="1700">
                  <c:v>7236.951083520783</c:v>
                </c:pt>
                <c:pt idx="1701">
                  <c:v>7222.061710066554</c:v>
                </c:pt>
                <c:pt idx="1702">
                  <c:v>7207.1601887242923</c:v>
                </c:pt>
                <c:pt idx="1703">
                  <c:v>7192.2465528053826</c:v>
                </c:pt>
                <c:pt idx="1704">
                  <c:v>7177.3208356787209</c:v>
                </c:pt>
                <c:pt idx="1705">
                  <c:v>7162.3830707706329</c:v>
                </c:pt>
                <c:pt idx="1706">
                  <c:v>7147.4332915647947</c:v>
                </c:pt>
                <c:pt idx="1707">
                  <c:v>7132.4715316021484</c:v>
                </c:pt>
                <c:pt idx="1708">
                  <c:v>7117.4978244808199</c:v>
                </c:pt>
                <c:pt idx="1709">
                  <c:v>7102.5122038560312</c:v>
                </c:pt>
                <c:pt idx="1710">
                  <c:v>7087.5147034400161</c:v>
                </c:pt>
                <c:pt idx="1711">
                  <c:v>7072.5053570019309</c:v>
                </c:pt>
                <c:pt idx="1712">
                  <c:v>7057.4841983677643</c:v>
                </c:pt>
                <c:pt idx="1713">
                  <c:v>7042.4512614202486</c:v>
                </c:pt>
                <c:pt idx="1714">
                  <c:v>7027.4065800987673</c:v>
                </c:pt>
                <c:pt idx="1715">
                  <c:v>7012.3501883992594</c:v>
                </c:pt>
                <c:pt idx="1716">
                  <c:v>6997.2821203741278</c:v>
                </c:pt>
                <c:pt idx="1717">
                  <c:v>6982.2024101321422</c:v>
                </c:pt>
                <c:pt idx="1718">
                  <c:v>6967.1110918383392</c:v>
                </c:pt>
                <c:pt idx="1719">
                  <c:v>6952.0081997139268</c:v>
                </c:pt>
                <c:pt idx="1720">
                  <c:v>6936.8937680361823</c:v>
                </c:pt>
                <c:pt idx="1721">
                  <c:v>6921.7678311383515</c:v>
                </c:pt>
                <c:pt idx="1722">
                  <c:v>6906.6304234095451</c:v>
                </c:pt>
                <c:pt idx="1723">
                  <c:v>6891.4815792946338</c:v>
                </c:pt>
                <c:pt idx="1724">
                  <c:v>6876.3213332941432</c:v>
                </c:pt>
                <c:pt idx="1725">
                  <c:v>6861.1497199641481</c:v>
                </c:pt>
                <c:pt idx="1726">
                  <c:v>6845.9667739161605</c:v>
                </c:pt>
                <c:pt idx="1727">
                  <c:v>6830.7725298170226</c:v>
                </c:pt>
                <c:pt idx="1728">
                  <c:v>6815.5670223887937</c:v>
                </c:pt>
                <c:pt idx="1729">
                  <c:v>6800.3502864086386</c:v>
                </c:pt>
                <c:pt idx="1730">
                  <c:v>6785.1223567087118</c:v>
                </c:pt>
                <c:pt idx="1731">
                  <c:v>6769.8832681760432</c:v>
                </c:pt>
                <c:pt idx="1732">
                  <c:v>6754.6330557524207</c:v>
                </c:pt>
                <c:pt idx="1733">
                  <c:v>6739.3717544342708</c:v>
                </c:pt>
                <c:pt idx="1734">
                  <c:v>6724.0993992725407</c:v>
                </c:pt>
                <c:pt idx="1735">
                  <c:v>6708.8160253725746</c:v>
                </c:pt>
                <c:pt idx="1736">
                  <c:v>6693.5216678939923</c:v>
                </c:pt>
                <c:pt idx="1737">
                  <c:v>6678.2163620505644</c:v>
                </c:pt>
                <c:pt idx="1738">
                  <c:v>6662.9001431100869</c:v>
                </c:pt>
                <c:pt idx="1739">
                  <c:v>6647.5730463942527</c:v>
                </c:pt>
                <c:pt idx="1740">
                  <c:v>6632.2351072785259</c:v>
                </c:pt>
                <c:pt idx="1741">
                  <c:v>6616.8863611920096</c:v>
                </c:pt>
                <c:pt idx="1742">
                  <c:v>6601.5268436173137</c:v>
                </c:pt>
                <c:pt idx="1743">
                  <c:v>6586.1565900904243</c:v>
                </c:pt>
                <c:pt idx="1744">
                  <c:v>6570.7756362005675</c:v>
                </c:pt>
                <c:pt idx="1745">
                  <c:v>6555.3840175900741</c:v>
                </c:pt>
                <c:pt idx="1746">
                  <c:v>6539.9817699542409</c:v>
                </c:pt>
                <c:pt idx="1747">
                  <c:v>6524.5689290411938</c:v>
                </c:pt>
                <c:pt idx="1748">
                  <c:v>6509.1455306517473</c:v>
                </c:pt>
                <c:pt idx="1749">
                  <c:v>6493.7116106392614</c:v>
                </c:pt>
                <c:pt idx="1750">
                  <c:v>6478.2672049094981</c:v>
                </c:pt>
                <c:pt idx="1751">
                  <c:v>6462.8123494204783</c:v>
                </c:pt>
                <c:pt idx="1752">
                  <c:v>6447.3470801823341</c:v>
                </c:pt>
                <c:pt idx="1753">
                  <c:v>6431.8714332571617</c:v>
                </c:pt>
                <c:pt idx="1754">
                  <c:v>6416.3854447588719</c:v>
                </c:pt>
                <c:pt idx="1755">
                  <c:v>6400.8891508530396</c:v>
                </c:pt>
                <c:pt idx="1756">
                  <c:v>6385.3825877567506</c:v>
                </c:pt>
                <c:pt idx="1757">
                  <c:v>6369.865791738448</c:v>
                </c:pt>
                <c:pt idx="1758">
                  <c:v>6354.3387991177788</c:v>
                </c:pt>
                <c:pt idx="1759">
                  <c:v>6338.8016462654341</c:v>
                </c:pt>
                <c:pt idx="1760">
                  <c:v>6323.2543696029925</c:v>
                </c:pt>
                <c:pt idx="1761">
                  <c:v>6307.6970056027612</c:v>
                </c:pt>
                <c:pt idx="1762">
                  <c:v>6292.129590787612</c:v>
                </c:pt>
                <c:pt idx="1763">
                  <c:v>6276.5521617308204</c:v>
                </c:pt>
                <c:pt idx="1764">
                  <c:v>6260.9647550559012</c:v>
                </c:pt>
                <c:pt idx="1765">
                  <c:v>6245.3674074364408</c:v>
                </c:pt>
                <c:pt idx="1766">
                  <c:v>6229.7601555959318</c:v>
                </c:pt>
                <c:pt idx="1767">
                  <c:v>6214.1430363076024</c:v>
                </c:pt>
                <c:pt idx="1768">
                  <c:v>6198.5160863942474</c:v>
                </c:pt>
                <c:pt idx="1769">
                  <c:v>6182.8793427280543</c:v>
                </c:pt>
                <c:pt idx="1770">
                  <c:v>6167.2328422304327</c:v>
                </c:pt>
                <c:pt idx="1771">
                  <c:v>6151.5766218718345</c:v>
                </c:pt>
                <c:pt idx="1772">
                  <c:v>6135.9107186715819</c:v>
                </c:pt>
                <c:pt idx="1773">
                  <c:v>6120.2351696976857</c:v>
                </c:pt>
                <c:pt idx="1774">
                  <c:v>6104.5500120666675</c:v>
                </c:pt>
                <c:pt idx="1775">
                  <c:v>6088.8552829433784</c:v>
                </c:pt>
                <c:pt idx="1776">
                  <c:v>6073.1510195408146</c:v>
                </c:pt>
                <c:pt idx="1777">
                  <c:v>6057.4372591199344</c:v>
                </c:pt>
                <c:pt idx="1778">
                  <c:v>6041.7140389894721</c:v>
                </c:pt>
                <c:pt idx="1779">
                  <c:v>6025.9813965057492</c:v>
                </c:pt>
                <c:pt idx="1780">
                  <c:v>6010.2393690724866</c:v>
                </c:pt>
                <c:pt idx="1781">
                  <c:v>5994.4879941406125</c:v>
                </c:pt>
                <c:pt idx="1782">
                  <c:v>5978.7273092080732</c:v>
                </c:pt>
                <c:pt idx="1783">
                  <c:v>5962.9573518196348</c:v>
                </c:pt>
                <c:pt idx="1784">
                  <c:v>5947.1781595666926</c:v>
                </c:pt>
                <c:pt idx="1785">
                  <c:v>5931.3897700870702</c:v>
                </c:pt>
                <c:pt idx="1786">
                  <c:v>5915.5922210648241</c:v>
                </c:pt>
                <c:pt idx="1787">
                  <c:v>5899.7855502300408</c:v>
                </c:pt>
                <c:pt idx="1788">
                  <c:v>5883.9697953586374</c:v>
                </c:pt>
                <c:pt idx="1789">
                  <c:v>5868.1449942721583</c:v>
                </c:pt>
                <c:pt idx="1790">
                  <c:v>5852.3111848375684</c:v>
                </c:pt>
                <c:pt idx="1791">
                  <c:v>5836.4684049670495</c:v>
                </c:pt>
                <c:pt idx="1792">
                  <c:v>5820.6166926177902</c:v>
                </c:pt>
                <c:pt idx="1793">
                  <c:v>5804.7560857917779</c:v>
                </c:pt>
                <c:pt idx="1794">
                  <c:v>5788.886622535586</c:v>
                </c:pt>
                <c:pt idx="1795">
                  <c:v>5773.0083409401632</c:v>
                </c:pt>
                <c:pt idx="1796">
                  <c:v>5757.1212791406178</c:v>
                </c:pt>
                <c:pt idx="1797">
                  <c:v>5741.2254753160041</c:v>
                </c:pt>
                <c:pt idx="1798">
                  <c:v>5725.3209676891011</c:v>
                </c:pt>
                <c:pt idx="1799">
                  <c:v>5709.4077945261979</c:v>
                </c:pt>
                <c:pt idx="1800">
                  <c:v>5693.4859941368704</c:v>
                </c:pt>
                <c:pt idx="1801">
                  <c:v>5677.5556048737599</c:v>
                </c:pt>
                <c:pt idx="1802">
                  <c:v>5661.6166651323492</c:v>
                </c:pt>
                <c:pt idx="1803">
                  <c:v>5645.6692133507377</c:v>
                </c:pt>
                <c:pt idx="1804">
                  <c:v>5629.713288009415</c:v>
                </c:pt>
                <c:pt idx="1805">
                  <c:v>5613.7489276310316</c:v>
                </c:pt>
                <c:pt idx="1806">
                  <c:v>5597.7761707801692</c:v>
                </c:pt>
                <c:pt idx="1807">
                  <c:v>5581.7950560631079</c:v>
                </c:pt>
                <c:pt idx="1808">
                  <c:v>5565.8056221275956</c:v>
                </c:pt>
                <c:pt idx="1809">
                  <c:v>5549.8079076626118</c:v>
                </c:pt>
                <c:pt idx="1810">
                  <c:v>5533.8019513981308</c:v>
                </c:pt>
                <c:pt idx="1811">
                  <c:v>5517.787792104883</c:v>
                </c:pt>
                <c:pt idx="1812">
                  <c:v>5501.7654685941188</c:v>
                </c:pt>
                <c:pt idx="1813">
                  <c:v>5485.7350197173628</c:v>
                </c:pt>
                <c:pt idx="1814">
                  <c:v>5469.6964843661763</c:v>
                </c:pt>
                <c:pt idx="1815">
                  <c:v>5453.6499014719075</c:v>
                </c:pt>
                <c:pt idx="1816">
                  <c:v>5437.5953100054503</c:v>
                </c:pt>
                <c:pt idx="1817">
                  <c:v>5421.5327489769952</c:v>
                </c:pt>
                <c:pt idx="1818">
                  <c:v>5405.4622574357782</c:v>
                </c:pt>
                <c:pt idx="1819">
                  <c:v>5389.3838744698342</c:v>
                </c:pt>
                <c:pt idx="1820">
                  <c:v>5373.2976392057417</c:v>
                </c:pt>
                <c:pt idx="1821">
                  <c:v>5357.2035908083699</c:v>
                </c:pt>
                <c:pt idx="1822">
                  <c:v>5341.1017684806247</c:v>
                </c:pt>
                <c:pt idx="1823">
                  <c:v>5324.9922114631891</c:v>
                </c:pt>
                <c:pt idx="1824">
                  <c:v>5308.8749590342677</c:v>
                </c:pt>
                <c:pt idx="1825">
                  <c:v>5292.7500505093249</c:v>
                </c:pt>
                <c:pt idx="1826">
                  <c:v>5276.6175252408229</c:v>
                </c:pt>
                <c:pt idx="1827">
                  <c:v>5260.4774226179607</c:v>
                </c:pt>
                <c:pt idx="1828">
                  <c:v>5244.3297820664066</c:v>
                </c:pt>
                <c:pt idx="1829">
                  <c:v>5228.1746430480334</c:v>
                </c:pt>
                <c:pt idx="1830">
                  <c:v>5212.012045060651</c:v>
                </c:pt>
                <c:pt idx="1831">
                  <c:v>5195.8420276377356</c:v>
                </c:pt>
                <c:pt idx="1832">
                  <c:v>5179.6646303481593</c:v>
                </c:pt>
                <c:pt idx="1833">
                  <c:v>5163.4798927959173</c:v>
                </c:pt>
                <c:pt idx="1834">
                  <c:v>5147.2878546198554</c:v>
                </c:pt>
                <c:pt idx="1835">
                  <c:v>5131.0885554933902</c:v>
                </c:pt>
                <c:pt idx="1836">
                  <c:v>5114.8820351242375</c:v>
                </c:pt>
                <c:pt idx="1837">
                  <c:v>5098.6683332541279</c:v>
                </c:pt>
                <c:pt idx="1838">
                  <c:v>5082.4474896585307</c:v>
                </c:pt>
                <c:pt idx="1839">
                  <c:v>5066.21954414637</c:v>
                </c:pt>
                <c:pt idx="1840">
                  <c:v>5049.9845365597403</c:v>
                </c:pt>
                <c:pt idx="1841">
                  <c:v>5033.742506773624</c:v>
                </c:pt>
                <c:pt idx="1842">
                  <c:v>5017.4934946956027</c:v>
                </c:pt>
                <c:pt idx="1843">
                  <c:v>5001.2375402655707</c:v>
                </c:pt>
                <c:pt idx="1844">
                  <c:v>4984.9746834554435</c:v>
                </c:pt>
                <c:pt idx="1845">
                  <c:v>4968.704964268868</c:v>
                </c:pt>
                <c:pt idx="1846">
                  <c:v>4952.4284227409298</c:v>
                </c:pt>
                <c:pt idx="1847">
                  <c:v>4936.1450989378591</c:v>
                </c:pt>
                <c:pt idx="1848">
                  <c:v>4919.8550329567333</c:v>
                </c:pt>
                <c:pt idx="1849">
                  <c:v>4903.5582649251819</c:v>
                </c:pt>
                <c:pt idx="1850">
                  <c:v>4887.2547992350883</c:v>
                </c:pt>
                <c:pt idx="1851">
                  <c:v>4870.9446045852819</c:v>
                </c:pt>
                <c:pt idx="1852">
                  <c:v>4854.6277212505765</c:v>
                </c:pt>
                <c:pt idx="1853">
                  <c:v>4838.3041895359383</c:v>
                </c:pt>
                <c:pt idx="1854">
                  <c:v>4821.974049776114</c:v>
                </c:pt>
                <c:pt idx="1855">
                  <c:v>4805.6373423352579</c:v>
                </c:pt>
                <c:pt idx="1856">
                  <c:v>4789.2941076065508</c:v>
                </c:pt>
                <c:pt idx="1857">
                  <c:v>4772.944386011819</c:v>
                </c:pt>
                <c:pt idx="1858">
                  <c:v>4756.5882180011477</c:v>
                </c:pt>
                <c:pt idx="1859">
                  <c:v>4740.2256440524907</c:v>
                </c:pt>
                <c:pt idx="1860">
                  <c:v>4723.8567046712742</c:v>
                </c:pt>
                <c:pt idx="1861">
                  <c:v>4707.4814403899991</c:v>
                </c:pt>
                <c:pt idx="1862">
                  <c:v>4691.0998917678371</c:v>
                </c:pt>
                <c:pt idx="1863">
                  <c:v>4674.7120993902226</c:v>
                </c:pt>
                <c:pt idx="1864">
                  <c:v>4658.3181038684415</c:v>
                </c:pt>
                <c:pt idx="1865">
                  <c:v>4641.9179458392155</c:v>
                </c:pt>
                <c:pt idx="1866">
                  <c:v>4625.5116659642799</c:v>
                </c:pt>
                <c:pt idx="1867">
                  <c:v>4609.0993049299595</c:v>
                </c:pt>
                <c:pt idx="1868">
                  <c:v>4592.6809034467387</c:v>
                </c:pt>
                <c:pt idx="1869">
                  <c:v>4576.2565022488261</c:v>
                </c:pt>
                <c:pt idx="1870">
                  <c:v>4559.826142093717</c:v>
                </c:pt>
                <c:pt idx="1871">
                  <c:v>4543.3898637617494</c:v>
                </c:pt>
                <c:pt idx="1872">
                  <c:v>4526.9477080556544</c:v>
                </c:pt>
                <c:pt idx="1873">
                  <c:v>4510.4997158001052</c:v>
                </c:pt>
                <c:pt idx="1874">
                  <c:v>4494.0459278412573</c:v>
                </c:pt>
                <c:pt idx="1875">
                  <c:v>4477.5863850462865</c:v>
                </c:pt>
                <c:pt idx="1876">
                  <c:v>4461.1211283029206</c:v>
                </c:pt>
                <c:pt idx="1877">
                  <c:v>4444.650198518968</c:v>
                </c:pt>
                <c:pt idx="1878">
                  <c:v>4428.1736366218374</c:v>
                </c:pt>
                <c:pt idx="1879">
                  <c:v>4411.6914835580592</c:v>
                </c:pt>
                <c:pt idx="1880">
                  <c:v>4395.2037802927916</c:v>
                </c:pt>
                <c:pt idx="1881">
                  <c:v>4378.710567809333</c:v>
                </c:pt>
                <c:pt idx="1882">
                  <c:v>4362.2118871086204</c:v>
                </c:pt>
                <c:pt idx="1883">
                  <c:v>4345.7077792087275</c:v>
                </c:pt>
                <c:pt idx="1884">
                  <c:v>4329.1982851443527</c:v>
                </c:pt>
                <c:pt idx="1885">
                  <c:v>4312.6834459663087</c:v>
                </c:pt>
                <c:pt idx="1886">
                  <c:v>4296.1633027409998</c:v>
                </c:pt>
                <c:pt idx="1887">
                  <c:v>4279.637896549898</c:v>
                </c:pt>
                <c:pt idx="1888">
                  <c:v>4263.1072684890105</c:v>
                </c:pt>
                <c:pt idx="1889">
                  <c:v>4246.5714596683447</c:v>
                </c:pt>
                <c:pt idx="1890">
                  <c:v>4230.0305112113656</c:v>
                </c:pt>
                <c:pt idx="1891">
                  <c:v>4213.4844642544485</c:v>
                </c:pt>
                <c:pt idx="1892">
                  <c:v>4196.9333599463234</c:v>
                </c:pt>
                <c:pt idx="1893">
                  <c:v>4180.3772394475181</c:v>
                </c:pt>
                <c:pt idx="1894">
                  <c:v>4163.8161439297919</c:v>
                </c:pt>
                <c:pt idx="1895">
                  <c:v>4147.2501145755641</c:v>
                </c:pt>
                <c:pt idx="1896">
                  <c:v>4130.6791925773359</c:v>
                </c:pt>
                <c:pt idx="1897">
                  <c:v>4114.10341913711</c:v>
                </c:pt>
                <c:pt idx="1898">
                  <c:v>4097.5228354657984</c:v>
                </c:pt>
                <c:pt idx="1899">
                  <c:v>4080.9374827826296</c:v>
                </c:pt>
                <c:pt idx="1900">
                  <c:v>4064.3474023145445</c:v>
                </c:pt>
                <c:pt idx="1901">
                  <c:v>4047.7526352955911</c:v>
                </c:pt>
                <c:pt idx="1902">
                  <c:v>4031.1532229663089</c:v>
                </c:pt>
                <c:pt idx="1903">
                  <c:v>4014.5492065731087</c:v>
                </c:pt>
                <c:pt idx="1904">
                  <c:v>3997.9406273676459</c:v>
                </c:pt>
                <c:pt idx="1905">
                  <c:v>3981.3275266061883</c:v>
                </c:pt>
                <c:pt idx="1906">
                  <c:v>3964.7099455489752</c:v>
                </c:pt>
                <c:pt idx="1907">
                  <c:v>3948.0879254595711</c:v>
                </c:pt>
                <c:pt idx="1908">
                  <c:v>3931.4615076042146</c:v>
                </c:pt>
                <c:pt idx="1909">
                  <c:v>3914.8307332511572</c:v>
                </c:pt>
                <c:pt idx="1910">
                  <c:v>3898.1956436699984</c:v>
                </c:pt>
                <c:pt idx="1911">
                  <c:v>3881.5562801310116</c:v>
                </c:pt>
                <c:pt idx="1912">
                  <c:v>3864.9126839044657</c:v>
                </c:pt>
                <c:pt idx="1913">
                  <c:v>3848.2648962599387</c:v>
                </c:pt>
                <c:pt idx="1914">
                  <c:v>3831.6129584656233</c:v>
                </c:pt>
                <c:pt idx="1915">
                  <c:v>3814.9569117876276</c:v>
                </c:pt>
                <c:pt idx="1916">
                  <c:v>3798.2967974892681</c:v>
                </c:pt>
                <c:pt idx="1917">
                  <c:v>3781.6326568303543</c:v>
                </c:pt>
                <c:pt idx="1918">
                  <c:v>3764.9645310664691</c:v>
                </c:pt>
                <c:pt idx="1919">
                  <c:v>3748.2924614482386</c:v>
                </c:pt>
                <c:pt idx="1920">
                  <c:v>3731.6164892205984</c:v>
                </c:pt>
                <c:pt idx="1921">
                  <c:v>3714.9366556220489</c:v>
                </c:pt>
                <c:pt idx="1922">
                  <c:v>3698.2530018839075</c:v>
                </c:pt>
                <c:pt idx="1923">
                  <c:v>3681.5655692295495</c:v>
                </c:pt>
                <c:pt idx="1924">
                  <c:v>3664.8743988736446</c:v>
                </c:pt>
                <c:pt idx="1925">
                  <c:v>3648.1795320213846</c:v>
                </c:pt>
                <c:pt idx="1926">
                  <c:v>3631.481009867704</c:v>
                </c:pt>
                <c:pt idx="1927">
                  <c:v>3614.7788735964928</c:v>
                </c:pt>
                <c:pt idx="1928">
                  <c:v>3598.0731643798035</c:v>
                </c:pt>
                <c:pt idx="1929">
                  <c:v>3581.3639233770477</c:v>
                </c:pt>
                <c:pt idx="1930">
                  <c:v>3564.6511917341877</c:v>
                </c:pt>
                <c:pt idx="1931">
                  <c:v>3547.9350105829194</c:v>
                </c:pt>
                <c:pt idx="1932">
                  <c:v>3531.2154210398471</c:v>
                </c:pt>
                <c:pt idx="1933">
                  <c:v>3514.4924642056512</c:v>
                </c:pt>
                <c:pt idx="1934">
                  <c:v>3497.7661811642497</c:v>
                </c:pt>
                <c:pt idx="1935">
                  <c:v>3481.0366129819481</c:v>
                </c:pt>
                <c:pt idx="1936">
                  <c:v>3464.3038007065852</c:v>
                </c:pt>
                <c:pt idx="1937">
                  <c:v>3447.5677853666703</c:v>
                </c:pt>
                <c:pt idx="1938">
                  <c:v>3430.8286079705103</c:v>
                </c:pt>
                <c:pt idx="1939">
                  <c:v>3414.0863095053323</c:v>
                </c:pt>
                <c:pt idx="1940">
                  <c:v>3397.3409309363956</c:v>
                </c:pt>
                <c:pt idx="1941">
                  <c:v>3380.5925132060975</c:v>
                </c:pt>
                <c:pt idx="1942">
                  <c:v>3363.8410972330698</c:v>
                </c:pt>
                <c:pt idx="1943">
                  <c:v>3347.086723911269</c:v>
                </c:pt>
                <c:pt idx="1944">
                  <c:v>3330.3294341090564</c:v>
                </c:pt>
                <c:pt idx="1945">
                  <c:v>3313.5692686682723</c:v>
                </c:pt>
                <c:pt idx="1946">
                  <c:v>3296.8062684033007</c:v>
                </c:pt>
                <c:pt idx="1947">
                  <c:v>3280.0404741001262</c:v>
                </c:pt>
                <c:pt idx="1948">
                  <c:v>3263.2719265153837</c:v>
                </c:pt>
                <c:pt idx="1949">
                  <c:v>3246.5006663753989</c:v>
                </c:pt>
                <c:pt idx="1950">
                  <c:v>3229.7267343752214</c:v>
                </c:pt>
                <c:pt idx="1951">
                  <c:v>3212.9501711776497</c:v>
                </c:pt>
                <c:pt idx="1952">
                  <c:v>3196.1710174122468</c:v>
                </c:pt>
                <c:pt idx="1953">
                  <c:v>3179.38931367435</c:v>
                </c:pt>
                <c:pt idx="1954">
                  <c:v>3162.6051005240706</c:v>
                </c:pt>
                <c:pt idx="1955">
                  <c:v>3145.8184184852867</c:v>
                </c:pt>
                <c:pt idx="1956">
                  <c:v>3129.0293080446259</c:v>
                </c:pt>
                <c:pt idx="1957">
                  <c:v>3112.2378096504431</c:v>
                </c:pt>
                <c:pt idx="1958">
                  <c:v>3095.4439637117866</c:v>
                </c:pt>
                <c:pt idx="1959">
                  <c:v>3078.6478105973588</c:v>
                </c:pt>
                <c:pt idx="1960">
                  <c:v>3061.8493906344675</c:v>
                </c:pt>
                <c:pt idx="1961">
                  <c:v>3045.0487441079681</c:v>
                </c:pt>
                <c:pt idx="1962">
                  <c:v>3028.245911259201</c:v>
                </c:pt>
                <c:pt idx="1963">
                  <c:v>3011.440932284916</c:v>
                </c:pt>
                <c:pt idx="1964">
                  <c:v>2994.6338473361934</c:v>
                </c:pt>
                <c:pt idx="1965">
                  <c:v>2977.8246965173535</c:v>
                </c:pt>
                <c:pt idx="1966">
                  <c:v>2961.0135198848598</c:v>
                </c:pt>
                <c:pt idx="1967">
                  <c:v>2944.2003574462137</c:v>
                </c:pt>
                <c:pt idx="1968">
                  <c:v>2927.3852491588405</c:v>
                </c:pt>
                <c:pt idx="1969">
                  <c:v>2910.5682349289686</c:v>
                </c:pt>
                <c:pt idx="1970">
                  <c:v>2893.7493546105002</c:v>
                </c:pt>
                <c:pt idx="1971">
                  <c:v>2876.9286480038731</c:v>
                </c:pt>
                <c:pt idx="1972">
                  <c:v>2860.1061548549155</c:v>
                </c:pt>
                <c:pt idx="1973">
                  <c:v>2843.2819148536923</c:v>
                </c:pt>
                <c:pt idx="1974">
                  <c:v>2826.4559676333452</c:v>
                </c:pt>
                <c:pt idx="1975">
                  <c:v>2809.628352768922</c:v>
                </c:pt>
                <c:pt idx="1976">
                  <c:v>2792.799109776201</c:v>
                </c:pt>
                <c:pt idx="1977">
                  <c:v>2775.9682781105048</c:v>
                </c:pt>
                <c:pt idx="1978">
                  <c:v>2759.135897165509</c:v>
                </c:pt>
                <c:pt idx="1979">
                  <c:v>2742.3020062720416</c:v>
                </c:pt>
                <c:pt idx="1980">
                  <c:v>2725.4666446968754</c:v>
                </c:pt>
                <c:pt idx="1981">
                  <c:v>2708.6298516415127</c:v>
                </c:pt>
                <c:pt idx="1982">
                  <c:v>2691.7916662409621</c:v>
                </c:pt>
                <c:pt idx="1983">
                  <c:v>2674.9521275625075</c:v>
                </c:pt>
                <c:pt idx="1984">
                  <c:v>2658.1112746044714</c:v>
                </c:pt>
                <c:pt idx="1985">
                  <c:v>2641.2691462949692</c:v>
                </c:pt>
                <c:pt idx="1986">
                  <c:v>2624.4257814906568</c:v>
                </c:pt>
                <c:pt idx="1987">
                  <c:v>2607.5812189754702</c:v>
                </c:pt>
                <c:pt idx="1988">
                  <c:v>2590.7354974593591</c:v>
                </c:pt>
                <c:pt idx="1989">
                  <c:v>2573.8886555770132</c:v>
                </c:pt>
                <c:pt idx="1990">
                  <c:v>2557.0407318865805</c:v>
                </c:pt>
                <c:pt idx="1991">
                  <c:v>2540.1917648683802</c:v>
                </c:pt>
                <c:pt idx="1992">
                  <c:v>2523.341792923607</c:v>
                </c:pt>
                <c:pt idx="1993">
                  <c:v>2506.4908543730298</c:v>
                </c:pt>
                <c:pt idx="1994">
                  <c:v>2489.6389874556844</c:v>
                </c:pt>
                <c:pt idx="1995">
                  <c:v>2472.7862303275574</c:v>
                </c:pt>
                <c:pt idx="1996">
                  <c:v>2455.9326210602658</c:v>
                </c:pt>
                <c:pt idx="1997">
                  <c:v>2439.0781976397284</c:v>
                </c:pt>
                <c:pt idx="1998">
                  <c:v>2422.2229979648328</c:v>
                </c:pt>
                <c:pt idx="1999">
                  <c:v>2405.3670598460944</c:v>
                </c:pt>
                <c:pt idx="2000">
                  <c:v>2388.5104210043114</c:v>
                </c:pt>
                <c:pt idx="2001">
                  <c:v>2371.6531190692112</c:v>
                </c:pt>
                <c:pt idx="2002">
                  <c:v>2354.7951915780936</c:v>
                </c:pt>
                <c:pt idx="2003">
                  <c:v>2337.9366759744657</c:v>
                </c:pt>
                <c:pt idx="2004">
                  <c:v>2321.0776096066743</c:v>
                </c:pt>
                <c:pt idx="2005">
                  <c:v>2304.2180297265295</c:v>
                </c:pt>
                <c:pt idx="2006">
                  <c:v>2287.3579734879249</c:v>
                </c:pt>
                <c:pt idx="2007">
                  <c:v>2270.4974779454533</c:v>
                </c:pt>
                <c:pt idx="2008">
                  <c:v>2253.6365800530148</c:v>
                </c:pt>
                <c:pt idx="2009">
                  <c:v>2236.775316662422</c:v>
                </c:pt>
                <c:pt idx="2010">
                  <c:v>2219.9137245220004</c:v>
                </c:pt>
                <c:pt idx="2011">
                  <c:v>2203.0518402751827</c:v>
                </c:pt>
                <c:pt idx="2012">
                  <c:v>2186.1897004591001</c:v>
                </c:pt>
                <c:pt idx="2013">
                  <c:v>2169.3273415031681</c:v>
                </c:pt>
                <c:pt idx="2014">
                  <c:v>2152.4647997276693</c:v>
                </c:pt>
                <c:pt idx="2015">
                  <c:v>2135.6021113423308</c:v>
                </c:pt>
                <c:pt idx="2016">
                  <c:v>2118.7393124448995</c:v>
                </c:pt>
                <c:pt idx="2017">
                  <c:v>2101.8764390197121</c:v>
                </c:pt>
                <c:pt idx="2018">
                  <c:v>2085.0135269362622</c:v>
                </c:pt>
                <c:pt idx="2019">
                  <c:v>2068.1506119477649</c:v>
                </c:pt>
                <c:pt idx="2020">
                  <c:v>2051.2877296897159</c:v>
                </c:pt>
                <c:pt idx="2021">
                  <c:v>2034.4249156784513</c:v>
                </c:pt>
                <c:pt idx="2022">
                  <c:v>2017.5622053097013</c:v>
                </c:pt>
                <c:pt idx="2023">
                  <c:v>2000.699633857143</c:v>
                </c:pt>
                <c:pt idx="2024">
                  <c:v>1983.8372364709501</c:v>
                </c:pt>
                <c:pt idx="2025">
                  <c:v>1966.9750481763413</c:v>
                </c:pt>
                <c:pt idx="2026">
                  <c:v>1950.113103872126</c:v>
                </c:pt>
                <c:pt idx="2027">
                  <c:v>1933.2514383292489</c:v>
                </c:pt>
                <c:pt idx="2028">
                  <c:v>1916.3900861893321</c:v>
                </c:pt>
                <c:pt idx="2029">
                  <c:v>1899.5290819632169</c:v>
                </c:pt>
                <c:pt idx="2030">
                  <c:v>1882.6684600295039</c:v>
                </c:pt>
                <c:pt idx="2031">
                  <c:v>1865.8082546330927</c:v>
                </c:pt>
                <c:pt idx="2032">
                  <c:v>1848.9484998837206</c:v>
                </c:pt>
                <c:pt idx="2033">
                  <c:v>1832.089229754501</c:v>
                </c:pt>
                <c:pt idx="2034">
                  <c:v>1815.2304780804623</c:v>
                </c:pt>
                <c:pt idx="2035">
                  <c:v>1798.3722785570851</c:v>
                </c:pt>
                <c:pt idx="2036">
                  <c:v>1781.5146647388426</c:v>
                </c:pt>
                <c:pt idx="2037">
                  <c:v>1764.6576700377389</c:v>
                </c:pt>
                <c:pt idx="2038">
                  <c:v>1747.8013277218497</c:v>
                </c:pt>
                <c:pt idx="2039">
                  <c:v>1730.9456709138638</c:v>
                </c:pt>
                <c:pt idx="2040">
                  <c:v>1714.0907325896262</c:v>
                </c:pt>
                <c:pt idx="2041">
                  <c:v>1697.2365455766824</c:v>
                </c:pt>
                <c:pt idx="2042">
                  <c:v>1680.3831425528247</c:v>
                </c:pt>
                <c:pt idx="2043">
                  <c:v>1663.5305560446416</c:v>
                </c:pt>
                <c:pt idx="2044">
                  <c:v>1646.678818426069</c:v>
                </c:pt>
                <c:pt idx="2045">
                  <c:v>1629.8279619169443</c:v>
                </c:pt>
                <c:pt idx="2046">
                  <c:v>1612.9780185815637</c:v>
                </c:pt>
                <c:pt idx="2047">
                  <c:v>1596.1290203272431</c:v>
                </c:pt>
                <c:pt idx="2048">
                  <c:v>1579.2809989028831</c:v>
                </c:pt>
                <c:pt idx="2049">
                  <c:v>1562.4339858975368</c:v>
                </c:pt>
                <c:pt idx="2050">
                  <c:v>1545.5880127389837</c:v>
                </c:pt>
                <c:pt idx="2051">
                  <c:v>1528.743110692307</c:v>
                </c:pt>
                <c:pt idx="2052">
                  <c:v>1511.8993108584768</c:v>
                </c:pt>
                <c:pt idx="2053">
                  <c:v>1495.0566441729379</c:v>
                </c:pt>
                <c:pt idx="2054">
                  <c:v>1478.2151414042046</c:v>
                </c:pt>
                <c:pt idx="2055">
                  <c:v>1461.3748331524596</c:v>
                </c:pt>
                <c:pt idx="2056">
                  <c:v>1444.5357498481621</c:v>
                </c:pt>
                <c:pt idx="2057">
                  <c:v>1427.69792175066</c:v>
                </c:pt>
                <c:pt idx="2058">
                  <c:v>1410.8613789468111</c:v>
                </c:pt>
                <c:pt idx="2059">
                  <c:v>1394.0261513496112</c:v>
                </c:pt>
                <c:pt idx="2060">
                  <c:v>1377.1922686968301</c:v>
                </c:pt>
                <c:pt idx="2061">
                  <c:v>1360.3597605496564</c:v>
                </c:pt>
                <c:pt idx="2062">
                  <c:v>1343.5286562913502</c:v>
                </c:pt>
                <c:pt idx="2063">
                  <c:v>1326.6989851259066</c:v>
                </c:pt>
                <c:pt idx="2064">
                  <c:v>1309.8707760767263</c:v>
                </c:pt>
                <c:pt idx="2065">
                  <c:v>1293.0440579852989</c:v>
                </c:pt>
                <c:pt idx="2066">
                  <c:v>1276.2188595098946</c:v>
                </c:pt>
                <c:pt idx="2067">
                  <c:v>1259.3952091242684</c:v>
                </c:pt>
                <c:pt idx="2068">
                  <c:v>1242.5731351163736</c:v>
                </c:pt>
                <c:pt idx="2069">
                  <c:v>1225.7526655870893</c:v>
                </c:pt>
                <c:pt idx="2070">
                  <c:v>1208.9338284489588</c:v>
                </c:pt>
                <c:pt idx="2071">
                  <c:v>1192.1166514249419</c:v>
                </c:pt>
                <c:pt idx="2072">
                  <c:v>1175.3011620471784</c:v>
                </c:pt>
                <c:pt idx="2073">
                  <c:v>1158.4873876557681</c:v>
                </c:pt>
                <c:pt idx="2074">
                  <c:v>1141.6753553975632</c:v>
                </c:pt>
                <c:pt idx="2075">
                  <c:v>1124.8650922249758</c:v>
                </c:pt>
                <c:pt idx="2076">
                  <c:v>1108.0566248948016</c:v>
                </c:pt>
                <c:pt idx="2077">
                  <c:v>1091.2499799670591</c:v>
                </c:pt>
                <c:pt idx="2078">
                  <c:v>1074.4451838038449</c:v>
                </c:pt>
                <c:pt idx="2079">
                  <c:v>1057.6422625681973</c:v>
                </c:pt>
                <c:pt idx="2080">
                  <c:v>1040.8412422229171</c:v>
                </c:pt>
                <c:pt idx="2081">
                  <c:v>1024.0421485295255</c:v>
                </c:pt>
                <c:pt idx="2082">
                  <c:v>1007.2450070472222</c:v>
                </c:pt>
                <c:pt idx="2083">
                  <c:v>990.44984313183261</c:v>
                </c:pt>
                <c:pt idx="2084">
                  <c:v>973.65668193477734</c:v>
                </c:pt>
                <c:pt idx="2085">
                  <c:v>956.86554840206145</c:v>
                </c:pt>
                <c:pt idx="2086">
                  <c:v>940.07646727328654</c:v>
                </c:pt>
                <c:pt idx="2087">
                  <c:v>923.28946308068521</c:v>
                </c:pt>
                <c:pt idx="2088">
                  <c:v>906.50456014817973</c:v>
                </c:pt>
                <c:pt idx="2089">
                  <c:v>889.7217825904645</c:v>
                </c:pt>
                <c:pt idx="2090">
                  <c:v>872.9411543121148</c:v>
                </c:pt>
                <c:pt idx="2091">
                  <c:v>856.16269900672125</c:v>
                </c:pt>
                <c:pt idx="2092">
                  <c:v>839.38644015605212</c:v>
                </c:pt>
                <c:pt idx="2093">
                  <c:v>822.61240102924387</c:v>
                </c:pt>
                <c:pt idx="2094">
                  <c:v>805.84060468202154</c:v>
                </c:pt>
                <c:pt idx="2095">
                  <c:v>789.0710739559496</c:v>
                </c:pt>
                <c:pt idx="2096">
                  <c:v>772.30383147771522</c:v>
                </c:pt>
                <c:pt idx="2097">
                  <c:v>755.53889965844405</c:v>
                </c:pt>
                <c:pt idx="2098">
                  <c:v>738.77630069305201</c:v>
                </c:pt>
                <c:pt idx="2099">
                  <c:v>722.01605655963192</c:v>
                </c:pt>
                <c:pt idx="2100">
                  <c:v>705.25818901887885</c:v>
                </c:pt>
                <c:pt idx="2101">
                  <c:v>688.50271961355463</c:v>
                </c:pt>
                <c:pt idx="2102">
                  <c:v>671.74966966799332</c:v>
                </c:pt>
                <c:pt idx="2103">
                  <c:v>654.99906028765054</c:v>
                </c:pt>
                <c:pt idx="2104">
                  <c:v>638.25091235869752</c:v>
                </c:pt>
                <c:pt idx="2105">
                  <c:v>621.50524654766298</c:v>
                </c:pt>
                <c:pt idx="2106">
                  <c:v>604.76208330112502</c:v>
                </c:pt>
                <c:pt idx="2107">
                  <c:v>588.02144284545523</c:v>
                </c:pt>
                <c:pt idx="2108">
                  <c:v>571.28334518661859</c:v>
                </c:pt>
                <c:pt idx="2109">
                  <c:v>554.54781011003161</c:v>
                </c:pt>
                <c:pt idx="2110">
                  <c:v>537.8148571804827</c:v>
                </c:pt>
                <c:pt idx="2111">
                  <c:v>521.08450574211793</c:v>
                </c:pt>
                <c:pt idx="2112">
                  <c:v>504.35677491849594</c:v>
                </c:pt>
                <c:pt idx="2113">
                  <c:v>487.63168361271784</c:v>
                </c:pt>
                <c:pt idx="2114">
                  <c:v>470.90925050763531</c:v>
                </c:pt>
                <c:pt idx="2115">
                  <c:v>454.18949406614342</c:v>
                </c:pt>
                <c:pt idx="2116">
                  <c:v>437.47243253156375</c:v>
                </c:pt>
                <c:pt idx="2117">
                  <c:v>420.75808392812428</c:v>
                </c:pt>
                <c:pt idx="2118">
                  <c:v>404.04646606154421</c:v>
                </c:pt>
                <c:pt idx="2119">
                  <c:v>387.33759651973116</c:v>
                </c:pt>
                <c:pt idx="2120">
                  <c:v>370.63149267360075</c:v>
                </c:pt>
                <c:pt idx="2121">
                  <c:v>353.92817167802855</c:v>
                </c:pt>
                <c:pt idx="2122">
                  <c:v>337.22765047294695</c:v>
                </c:pt>
                <c:pt idx="2123">
                  <c:v>320.52994578459948</c:v>
                </c:pt>
                <c:pt idx="2124">
                  <c:v>303.83507412696918</c:v>
                </c:pt>
                <c:pt idx="2125">
                  <c:v>287.14305180339727</c:v>
                </c:pt>
                <c:pt idx="2126">
                  <c:v>270.45389490841342</c:v>
                </c:pt>
                <c:pt idx="2127">
                  <c:v>253.76761932980023</c:v>
                </c:pt>
                <c:pt idx="2128">
                  <c:v>237.08424075091918</c:v>
                </c:pt>
                <c:pt idx="2129">
                  <c:v>220.40377465332952</c:v>
                </c:pt>
                <c:pt idx="2130">
                  <c:v>203.7262363197369</c:v>
                </c:pt>
                <c:pt idx="2131">
                  <c:v>187.05164083731515</c:v>
                </c:pt>
                <c:pt idx="2132">
                  <c:v>170.38000310145293</c:v>
                </c:pt>
                <c:pt idx="2133">
                  <c:v>153.71133781998651</c:v>
                </c:pt>
                <c:pt idx="2134">
                  <c:v>137.04565951799279</c:v>
                </c:pt>
                <c:pt idx="2135">
                  <c:v>120.38298254323185</c:v>
                </c:pt>
                <c:pt idx="2136">
                  <c:v>103.7233210723487</c:v>
                </c:pt>
                <c:pt idx="2137">
                  <c:v>87.066689117968863</c:v>
                </c:pt>
                <c:pt idx="2138">
                  <c:v>70.413100536855609</c:v>
                </c:pt>
                <c:pt idx="2139">
                  <c:v>53.762569039340235</c:v>
                </c:pt>
                <c:pt idx="2140">
                  <c:v>37.115108200294301</c:v>
                </c:pt>
                <c:pt idx="2141">
                  <c:v>20.470731471991368</c:v>
                </c:pt>
                <c:pt idx="2142">
                  <c:v>3.8294521993133621</c:v>
                </c:pt>
                <c:pt idx="2143">
                  <c:v>0</c:v>
                </c:pt>
              </c:numCache>
            </c:numRef>
          </c:yVal>
          <c:smooth val="0"/>
          <c:extLst>
            <c:ext xmlns:c16="http://schemas.microsoft.com/office/drawing/2014/chart" uri="{C3380CC4-5D6E-409C-BE32-E72D297353CC}">
              <c16:uniqueId val="{00000002-0CF0-42D9-8685-0A85FC9E6F21}"/>
            </c:ext>
          </c:extLst>
        </c:ser>
        <c:ser>
          <c:idx val="0"/>
          <c:order val="1"/>
          <c:spPr>
            <a:ln w="19050" cap="rnd">
              <a:solidFill>
                <a:schemeClr val="bg1">
                  <a:lumMod val="50000"/>
                </a:schemeClr>
              </a:solidFill>
              <a:prstDash val="solid"/>
              <a:round/>
            </a:ln>
            <a:effectLst/>
          </c:spPr>
          <c:marker>
            <c:symbol val="none"/>
          </c:marker>
          <c:xVal>
            <c:numRef>
              <c:f>Лист1!$J$2:$J$2639</c:f>
              <c:numCache>
                <c:formatCode>General</c:formatCode>
                <c:ptCount val="2638"/>
                <c:pt idx="0">
                  <c:v>0</c:v>
                </c:pt>
                <c:pt idx="1">
                  <c:v>19.295588696200941</c:v>
                </c:pt>
                <c:pt idx="2">
                  <c:v>38.54788213300823</c:v>
                </c:pt>
                <c:pt idx="3">
                  <c:v>57.757099160045001</c:v>
                </c:pt>
                <c:pt idx="4">
                  <c:v>76.923540332963881</c:v>
                </c:pt>
                <c:pt idx="5">
                  <c:v>96.047502547796455</c:v>
                </c:pt>
                <c:pt idx="6">
                  <c:v>115.12927922412032</c:v>
                </c:pt>
                <c:pt idx="7">
                  <c:v>134.16916045208936</c:v>
                </c:pt>
                <c:pt idx="8">
                  <c:v>153.16743311414888</c:v>
                </c:pt>
                <c:pt idx="9">
                  <c:v>172.12438098838149</c:v>
                </c:pt>
                <c:pt idx="10">
                  <c:v>191.04028483812434</c:v>
                </c:pt>
                <c:pt idx="11">
                  <c:v>209.91542249106408</c:v>
                </c:pt>
                <c:pt idx="12">
                  <c:v>228.75006891008843</c:v>
                </c:pt>
                <c:pt idx="13">
                  <c:v>247.54449625755436</c:v>
                </c:pt>
                <c:pt idx="14">
                  <c:v>266.29897395420801</c:v>
                </c:pt>
                <c:pt idx="15">
                  <c:v>285.01376873369247</c:v>
                </c:pt>
                <c:pt idx="16">
                  <c:v>303.68914469336528</c:v>
                </c:pt>
                <c:pt idx="17">
                  <c:v>322.32536334199006</c:v>
                </c:pt>
                <c:pt idx="18">
                  <c:v>340.92268364475035</c:v>
                </c:pt>
                <c:pt idx="19">
                  <c:v>359.48136206594455</c:v>
                </c:pt>
                <c:pt idx="20">
                  <c:v>378.001652609654</c:v>
                </c:pt>
                <c:pt idx="21">
                  <c:v>396.48380685862315</c:v>
                </c:pt>
                <c:pt idx="22">
                  <c:v>414.92807401155034</c:v>
                </c:pt>
                <c:pt idx="23">
                  <c:v>433.3347009189535</c:v>
                </c:pt>
                <c:pt idx="24">
                  <c:v>451.70393211775149</c:v>
                </c:pt>
                <c:pt idx="25">
                  <c:v>470.03600986467774</c:v>
                </c:pt>
                <c:pt idx="26">
                  <c:v>488.33117416862825</c:v>
                </c:pt>
                <c:pt idx="27">
                  <c:v>506.58966282203039</c:v>
                </c:pt>
                <c:pt idx="28">
                  <c:v>524.81171143130757</c:v>
                </c:pt>
                <c:pt idx="29">
                  <c:v>542.99755344650555</c:v>
                </c:pt>
                <c:pt idx="30">
                  <c:v>561.14742019013784</c:v>
                </c:pt>
                <c:pt idx="31">
                  <c:v>579.26154088530052</c:v>
                </c:pt>
                <c:pt idx="32">
                  <c:v>597.3401426831017</c:v>
                </c:pt>
                <c:pt idx="33">
                  <c:v>615.383450689445</c:v>
                </c:pt>
                <c:pt idx="34">
                  <c:v>633.39168799120284</c:v>
                </c:pt>
                <c:pt idx="35">
                  <c:v>651.36507568181173</c:v>
                </c:pt>
                <c:pt idx="36">
                  <c:v>669.30383288631822</c:v>
                </c:pt>
                <c:pt idx="37">
                  <c:v>687.20817678590208</c:v>
                </c:pt>
                <c:pt idx="38">
                  <c:v>705.07832264189972</c:v>
                </c:pt>
                <c:pt idx="39">
                  <c:v>722.91448381935027</c:v>
                </c:pt>
                <c:pt idx="40">
                  <c:v>740.71687181008372</c:v>
                </c:pt>
                <c:pt idx="41">
                  <c:v>758.4856962553697</c:v>
                </c:pt>
                <c:pt idx="42">
                  <c:v>776.22116496814397</c:v>
                </c:pt>
                <c:pt idx="43">
                  <c:v>793.92348395482713</c:v>
                </c:pt>
                <c:pt idx="44">
                  <c:v>811.59285743675127</c:v>
                </c:pt>
                <c:pt idx="45">
                  <c:v>829.22948787120731</c:v>
                </c:pt>
                <c:pt idx="46">
                  <c:v>846.8335759721258</c:v>
                </c:pt>
                <c:pt idx="47">
                  <c:v>864.40532073040288</c:v>
                </c:pt>
                <c:pt idx="48">
                  <c:v>881.94491943388221</c:v>
                </c:pt>
                <c:pt idx="49">
                  <c:v>899.45256768700312</c:v>
                </c:pt>
                <c:pt idx="50">
                  <c:v>916.92845943012571</c:v>
                </c:pt>
                <c:pt idx="51">
                  <c:v>934.3727869585407</c:v>
                </c:pt>
                <c:pt idx="52">
                  <c:v>951.78574094117323</c:v>
                </c:pt>
                <c:pt idx="53">
                  <c:v>969.16751043898967</c:v>
                </c:pt>
                <c:pt idx="54">
                  <c:v>986.51828292311359</c:v>
                </c:pt>
                <c:pt idx="55">
                  <c:v>1003.8382442926602</c:v>
                </c:pt>
                <c:pt idx="56">
                  <c:v>1021.1275788922947</c:v>
                </c:pt>
                <c:pt idx="57">
                  <c:v>1038.3864695295219</c:v>
                </c:pt>
                <c:pt idx="58">
                  <c:v>1055.615097491715</c:v>
                </c:pt>
                <c:pt idx="59">
                  <c:v>1072.8136425628859</c:v>
                </c:pt>
                <c:pt idx="60">
                  <c:v>1089.9822830402077</c:v>
                </c:pt>
                <c:pt idx="61">
                  <c:v>1107.1211957502915</c:v>
                </c:pt>
                <c:pt idx="62">
                  <c:v>1124.2305560652246</c:v>
                </c:pt>
                <c:pt idx="63">
                  <c:v>1141.3105379183748</c:v>
                </c:pt>
                <c:pt idx="64">
                  <c:v>1158.3613138199657</c:v>
                </c:pt>
                <c:pt idx="65">
                  <c:v>1175.3830548724286</c:v>
                </c:pt>
                <c:pt idx="66">
                  <c:v>1192.3759307855346</c:v>
                </c:pt>
                <c:pt idx="67">
                  <c:v>1209.3401098913123</c:v>
                </c:pt>
                <c:pt idx="68">
                  <c:v>1226.2757591587554</c:v>
                </c:pt>
                <c:pt idx="69">
                  <c:v>1243.1830442083228</c:v>
                </c:pt>
                <c:pt idx="70">
                  <c:v>1260.0621293262393</c:v>
                </c:pt>
                <c:pt idx="71">
                  <c:v>1276.9131774785944</c:v>
                </c:pt>
                <c:pt idx="72">
                  <c:v>1293.7363503252509</c:v>
                </c:pt>
                <c:pt idx="73">
                  <c:v>1310.5318082335589</c:v>
                </c:pt>
                <c:pt idx="74">
                  <c:v>1327.2997102918864</c:v>
                </c:pt>
                <c:pt idx="75">
                  <c:v>1344.0402143229633</c:v>
                </c:pt>
                <c:pt idx="76">
                  <c:v>1360.7534768970477</c:v>
                </c:pt>
                <c:pt idx="77">
                  <c:v>1377.4396533449137</c:v>
                </c:pt>
                <c:pt idx="78">
                  <c:v>1394.0988977706666</c:v>
                </c:pt>
                <c:pt idx="79">
                  <c:v>1410.7313630643862</c:v>
                </c:pt>
                <c:pt idx="80">
                  <c:v>1427.3372009146051</c:v>
                </c:pt>
                <c:pt idx="81">
                  <c:v>1443.9165618206196</c:v>
                </c:pt>
                <c:pt idx="82">
                  <c:v>1460.4695951046408</c:v>
                </c:pt>
                <c:pt idx="83">
                  <c:v>1476.9964489237864</c:v>
                </c:pt>
                <c:pt idx="84">
                  <c:v>1493.4972702819159</c:v>
                </c:pt>
                <c:pt idx="85">
                  <c:v>1509.9722050413134</c:v>
                </c:pt>
                <c:pt idx="86">
                  <c:v>1526.4213979342182</c:v>
                </c:pt>
                <c:pt idx="87">
                  <c:v>1542.8449925742084</c:v>
                </c:pt>
                <c:pt idx="88">
                  <c:v>1559.2431314674373</c:v>
                </c:pt>
                <c:pt idx="89">
                  <c:v>1575.6159560237279</c:v>
                </c:pt>
                <c:pt idx="90">
                  <c:v>1591.9636065675252</c:v>
                </c:pt>
                <c:pt idx="91">
                  <c:v>1608.28622234871</c:v>
                </c:pt>
                <c:pt idx="92">
                  <c:v>1624.5839415532769</c:v>
                </c:pt>
                <c:pt idx="93">
                  <c:v>1640.856901313877</c:v>
                </c:pt>
                <c:pt idx="94">
                  <c:v>1657.1052377202291</c:v>
                </c:pt>
                <c:pt idx="95">
                  <c:v>1673.3290858294006</c:v>
                </c:pt>
                <c:pt idx="96">
                  <c:v>1689.5285796759613</c:v>
                </c:pt>
                <c:pt idx="97">
                  <c:v>1705.7038522820098</c:v>
                </c:pt>
                <c:pt idx="98">
                  <c:v>1721.8550356670776</c:v>
                </c:pt>
                <c:pt idx="99">
                  <c:v>1737.9822608579093</c:v>
                </c:pt>
                <c:pt idx="100">
                  <c:v>1754.085657898125</c:v>
                </c:pt>
                <c:pt idx="101">
                  <c:v>1770.1653558577625</c:v>
                </c:pt>
                <c:pt idx="102">
                  <c:v>1786.2214828427045</c:v>
                </c:pt>
                <c:pt idx="103">
                  <c:v>1802.2541660039894</c:v>
                </c:pt>
                <c:pt idx="104">
                  <c:v>1818.2635315470116</c:v>
                </c:pt>
                <c:pt idx="105">
                  <c:v>1834.2497047406084</c:v>
                </c:pt>
                <c:pt idx="106">
                  <c:v>1850.2128099260392</c:v>
                </c:pt>
                <c:pt idx="107">
                  <c:v>1866.1529705258552</c:v>
                </c:pt>
                <c:pt idx="108">
                  <c:v>1882.070309052664</c:v>
                </c:pt>
                <c:pt idx="109">
                  <c:v>1897.9649471177897</c:v>
                </c:pt>
                <c:pt idx="110">
                  <c:v>1913.8370054398288</c:v>
                </c:pt>
                <c:pt idx="111">
                  <c:v>1929.6866038531052</c:v>
                </c:pt>
                <c:pt idx="112">
                  <c:v>1945.5138613160259</c:v>
                </c:pt>
                <c:pt idx="113">
                  <c:v>1961.3188959193365</c:v>
                </c:pt>
                <c:pt idx="114">
                  <c:v>1977.1018248942805</c:v>
                </c:pt>
                <c:pt idx="115">
                  <c:v>1992.8627646206633</c:v>
                </c:pt>
                <c:pt idx="116">
                  <c:v>2008.6018306348199</c:v>
                </c:pt>
                <c:pt idx="117">
                  <c:v>2024.3191376374923</c:v>
                </c:pt>
                <c:pt idx="118">
                  <c:v>2040.0147995016134</c:v>
                </c:pt>
                <c:pt idx="119">
                  <c:v>2055.6889292800006</c:v>
                </c:pt>
                <c:pt idx="120">
                  <c:v>2071.3416392129611</c:v>
                </c:pt>
                <c:pt idx="121">
                  <c:v>2086.9730407358093</c:v>
                </c:pt>
                <c:pt idx="122">
                  <c:v>2102.5832444862963</c:v>
                </c:pt>
                <c:pt idx="123">
                  <c:v>2118.1723603119572</c:v>
                </c:pt>
                <c:pt idx="124">
                  <c:v>2133.7404972773697</c:v>
                </c:pt>
                <c:pt idx="125">
                  <c:v>2149.2877636713347</c:v>
                </c:pt>
                <c:pt idx="126">
                  <c:v>2164.8142670139709</c:v>
                </c:pt>
                <c:pt idx="127">
                  <c:v>2180.3201140637311</c:v>
                </c:pt>
                <c:pt idx="128">
                  <c:v>2195.8054108243396</c:v>
                </c:pt>
                <c:pt idx="129">
                  <c:v>2211.2702625516476</c:v>
                </c:pt>
                <c:pt idx="130">
                  <c:v>2226.7147737604159</c:v>
                </c:pt>
                <c:pt idx="131">
                  <c:v>2242.139048231018</c:v>
                </c:pt>
                <c:pt idx="132">
                  <c:v>2257.5431890160694</c:v>
                </c:pt>
                <c:pt idx="133">
                  <c:v>2272.9272984469812</c:v>
                </c:pt>
                <c:pt idx="134">
                  <c:v>2288.2914781404434</c:v>
                </c:pt>
                <c:pt idx="135">
                  <c:v>2303.6358290048324</c:v>
                </c:pt>
                <c:pt idx="136">
                  <c:v>2318.9604512465512</c:v>
                </c:pt>
                <c:pt idx="137">
                  <c:v>2334.2654443762949</c:v>
                </c:pt>
                <c:pt idx="138">
                  <c:v>2349.5509072152513</c:v>
                </c:pt>
                <c:pt idx="139">
                  <c:v>2364.8169379012288</c:v>
                </c:pt>
                <c:pt idx="140">
                  <c:v>2380.0636338947206</c:v>
                </c:pt>
                <c:pt idx="141">
                  <c:v>2395.291091984901</c:v>
                </c:pt>
                <c:pt idx="142">
                  <c:v>2410.4994082955541</c:v>
                </c:pt>
                <c:pt idx="143">
                  <c:v>2425.6886782909414</c:v>
                </c:pt>
                <c:pt idx="144">
                  <c:v>2440.858996781601</c:v>
                </c:pt>
                <c:pt idx="145">
                  <c:v>2456.0104579300887</c:v>
                </c:pt>
                <c:pt idx="146">
                  <c:v>2471.1431552566519</c:v>
                </c:pt>
                <c:pt idx="147">
                  <c:v>2486.2571816448458</c:v>
                </c:pt>
                <c:pt idx="148">
                  <c:v>2501.3526293470863</c:v>
                </c:pt>
                <c:pt idx="149">
                  <c:v>2516.4295899901449</c:v>
                </c:pt>
                <c:pt idx="150">
                  <c:v>2531.4881545805843</c:v>
                </c:pt>
                <c:pt idx="151">
                  <c:v>2546.5284135101333</c:v>
                </c:pt>
                <c:pt idx="152">
                  <c:v>2561.5504565610076</c:v>
                </c:pt>
                <c:pt idx="153">
                  <c:v>2576.5543729111723</c:v>
                </c:pt>
                <c:pt idx="154">
                  <c:v>2591.5402511395459</c:v>
                </c:pt>
                <c:pt idx="155">
                  <c:v>2606.5081792311539</c:v>
                </c:pt>
                <c:pt idx="156">
                  <c:v>2621.4582445822234</c:v>
                </c:pt>
                <c:pt idx="157">
                  <c:v>2636.3905340052261</c:v>
                </c:pt>
                <c:pt idx="158">
                  <c:v>2651.3051337338657</c:v>
                </c:pt>
                <c:pt idx="159">
                  <c:v>2666.2021294280166</c:v>
                </c:pt>
                <c:pt idx="160">
                  <c:v>2681.0816061786063</c:v>
                </c:pt>
                <c:pt idx="161">
                  <c:v>2695.9436485124488</c:v>
                </c:pt>
                <c:pt idx="162">
                  <c:v>2710.7883403970286</c:v>
                </c:pt>
                <c:pt idx="163">
                  <c:v>2725.6157652452316</c:v>
                </c:pt>
                <c:pt idx="164">
                  <c:v>2740.4260059200283</c:v>
                </c:pt>
                <c:pt idx="165">
                  <c:v>2755.2191447391087</c:v>
                </c:pt>
                <c:pt idx="166">
                  <c:v>2769.9952634794686</c:v>
                </c:pt>
                <c:pt idx="167">
                  <c:v>2784.7544433819476</c:v>
                </c:pt>
                <c:pt idx="168">
                  <c:v>2799.4967651557213</c:v>
                </c:pt>
                <c:pt idx="169">
                  <c:v>2814.2223089827467</c:v>
                </c:pt>
                <c:pt idx="170">
                  <c:v>2828.9311545221617</c:v>
                </c:pt>
                <c:pt idx="171">
                  <c:v>2843.6233809146393</c:v>
                </c:pt>
                <c:pt idx="172">
                  <c:v>2858.2990667866966</c:v>
                </c:pt>
                <c:pt idx="173">
                  <c:v>2872.9582902549619</c:v>
                </c:pt>
                <c:pt idx="174">
                  <c:v>2887.6011289303956</c:v>
                </c:pt>
                <c:pt idx="175">
                  <c:v>2902.2276599224688</c:v>
                </c:pt>
                <c:pt idx="176">
                  <c:v>2916.8379598433007</c:v>
                </c:pt>
                <c:pt idx="177">
                  <c:v>2931.4321048117522</c:v>
                </c:pt>
                <c:pt idx="178">
                  <c:v>2946.0101704574795</c:v>
                </c:pt>
                <c:pt idx="179">
                  <c:v>2960.5722319249448</c:v>
                </c:pt>
                <c:pt idx="180">
                  <c:v>2975.1183638773887</c:v>
                </c:pt>
                <c:pt idx="181">
                  <c:v>2989.6486405007618</c:v>
                </c:pt>
                <c:pt idx="182">
                  <c:v>3004.1631355076152</c:v>
                </c:pt>
                <c:pt idx="183">
                  <c:v>3018.6619221409551</c:v>
                </c:pt>
                <c:pt idx="184">
                  <c:v>3033.145073178056</c:v>
                </c:pt>
                <c:pt idx="185">
                  <c:v>3047.6126609342368</c:v>
                </c:pt>
                <c:pt idx="186">
                  <c:v>3062.0647572665994</c:v>
                </c:pt>
                <c:pt idx="187">
                  <c:v>3076.50143357773</c:v>
                </c:pt>
                <c:pt idx="188">
                  <c:v>3090.9227608193642</c:v>
                </c:pt>
                <c:pt idx="189">
                  <c:v>3105.3288094960135</c:v>
                </c:pt>
                <c:pt idx="190">
                  <c:v>3119.7196496685597</c:v>
                </c:pt>
                <c:pt idx="191">
                  <c:v>3134.0953509578094</c:v>
                </c:pt>
                <c:pt idx="192">
                  <c:v>3148.4559825480178</c:v>
                </c:pt>
                <c:pt idx="193">
                  <c:v>3162.8016131903742</c:v>
                </c:pt>
                <c:pt idx="194">
                  <c:v>3177.1323112064556</c:v>
                </c:pt>
                <c:pt idx="195">
                  <c:v>3191.4481444916451</c:v>
                </c:pt>
                <c:pt idx="196">
                  <c:v>3205.7491805185182</c:v>
                </c:pt>
                <c:pt idx="197">
                  <c:v>3220.035486340194</c:v>
                </c:pt>
                <c:pt idx="198">
                  <c:v>3234.3071285936567</c:v>
                </c:pt>
                <c:pt idx="199">
                  <c:v>3248.5641735030413</c:v>
                </c:pt>
                <c:pt idx="200">
                  <c:v>3262.8066868828901</c:v>
                </c:pt>
                <c:pt idx="201">
                  <c:v>3277.0347341413772</c:v>
                </c:pt>
                <c:pt idx="202">
                  <c:v>3291.2483802835004</c:v>
                </c:pt>
                <c:pt idx="203">
                  <c:v>3305.4476899142433</c:v>
                </c:pt>
                <c:pt idx="204">
                  <c:v>3319.6327272417075</c:v>
                </c:pt>
                <c:pt idx="205">
                  <c:v>3333.8035560802132</c:v>
                </c:pt>
                <c:pt idx="206">
                  <c:v>3347.9602398533721</c:v>
                </c:pt>
                <c:pt idx="207">
                  <c:v>3362.1028415971277</c:v>
                </c:pt>
                <c:pt idx="208">
                  <c:v>3376.2314239627704</c:v>
                </c:pt>
                <c:pt idx="209">
                  <c:v>3390.3460492199201</c:v>
                </c:pt>
                <c:pt idx="210">
                  <c:v>3404.4467792594837</c:v>
                </c:pt>
                <c:pt idx="211">
                  <c:v>3418.5336755965818</c:v>
                </c:pt>
                <c:pt idx="212">
                  <c:v>3432.6067993734491</c:v>
                </c:pt>
                <c:pt idx="213">
                  <c:v>3446.666211362307</c:v>
                </c:pt>
                <c:pt idx="214">
                  <c:v>3460.7119719682082</c:v>
                </c:pt>
                <c:pt idx="215">
                  <c:v>3474.7441412318562</c:v>
                </c:pt>
                <c:pt idx="216">
                  <c:v>3488.7627788323966</c:v>
                </c:pt>
                <c:pt idx="217">
                  <c:v>3502.7679440901829</c:v>
                </c:pt>
                <c:pt idx="218">
                  <c:v>3516.7596959695156</c:v>
                </c:pt>
                <c:pt idx="219">
                  <c:v>3530.7380930813574</c:v>
                </c:pt>
                <c:pt idx="220">
                  <c:v>3544.7031936860208</c:v>
                </c:pt>
                <c:pt idx="221">
                  <c:v>3558.6550556958309</c:v>
                </c:pt>
                <c:pt idx="222">
                  <c:v>3572.5937366777662</c:v>
                </c:pt>
                <c:pt idx="223">
                  <c:v>3586.5192938560699</c:v>
                </c:pt>
                <c:pt idx="224">
                  <c:v>3600.4317841148422</c:v>
                </c:pt>
                <c:pt idx="225">
                  <c:v>3614.3312640006043</c:v>
                </c:pt>
                <c:pt idx="226">
                  <c:v>3628.2177897248412</c:v>
                </c:pt>
                <c:pt idx="227">
                  <c:v>3642.0914171665195</c:v>
                </c:pt>
                <c:pt idx="228">
                  <c:v>3655.9522018745834</c:v>
                </c:pt>
                <c:pt idx="229">
                  <c:v>3669.8001990704265</c:v>
                </c:pt>
                <c:pt idx="230">
                  <c:v>3683.635463650342</c:v>
                </c:pt>
                <c:pt idx="231">
                  <c:v>3697.4580501879482</c:v>
                </c:pt>
                <c:pt idx="232">
                  <c:v>3711.2680129365954</c:v>
                </c:pt>
                <c:pt idx="233">
                  <c:v>3725.0654058317468</c:v>
                </c:pt>
                <c:pt idx="234">
                  <c:v>3738.8502824933407</c:v>
                </c:pt>
                <c:pt idx="235">
                  <c:v>3752.6226962281298</c:v>
                </c:pt>
                <c:pt idx="236">
                  <c:v>3766.3827000319989</c:v>
                </c:pt>
                <c:pt idx="237">
                  <c:v>3780.1303465922629</c:v>
                </c:pt>
                <c:pt idx="238">
                  <c:v>3793.8656882899431</c:v>
                </c:pt>
                <c:pt idx="239">
                  <c:v>3807.5887772020219</c:v>
                </c:pt>
                <c:pt idx="240">
                  <c:v>3821.2996651036792</c:v>
                </c:pt>
                <c:pt idx="241">
                  <c:v>3834.9984034705071</c:v>
                </c:pt>
                <c:pt idx="242">
                  <c:v>3848.6850434807056</c:v>
                </c:pt>
                <c:pt idx="243">
                  <c:v>3862.3596360172578</c:v>
                </c:pt>
                <c:pt idx="244">
                  <c:v>3876.0222316700861</c:v>
                </c:pt>
                <c:pt idx="245">
                  <c:v>3889.6728807381878</c:v>
                </c:pt>
                <c:pt idx="246">
                  <c:v>3903.3116332317545</c:v>
                </c:pt>
                <c:pt idx="247">
                  <c:v>3916.9385388742694</c:v>
                </c:pt>
                <c:pt idx="248">
                  <c:v>3930.5536471045871</c:v>
                </c:pt>
                <c:pt idx="249">
                  <c:v>3944.1570070789958</c:v>
                </c:pt>
                <c:pt idx="250">
                  <c:v>3957.7486676732601</c:v>
                </c:pt>
                <c:pt idx="251">
                  <c:v>3971.3286774846461</c:v>
                </c:pt>
                <c:pt idx="252">
                  <c:v>3984.8970848339277</c:v>
                </c:pt>
                <c:pt idx="253">
                  <c:v>3998.4539377673768</c:v>
                </c:pt>
                <c:pt idx="254">
                  <c:v>4011.9992840587347</c:v>
                </c:pt>
                <c:pt idx="255">
                  <c:v>4025.5331712111665</c:v>
                </c:pt>
                <c:pt idx="256">
                  <c:v>4039.0556464591978</c:v>
                </c:pt>
                <c:pt idx="257">
                  <c:v>4052.566756770635</c:v>
                </c:pt>
                <c:pt idx="258">
                  <c:v>4066.0665488484701</c:v>
                </c:pt>
                <c:pt idx="259">
                  <c:v>4079.5550691327644</c:v>
                </c:pt>
                <c:pt idx="260">
                  <c:v>4093.0323638025216</c:v>
                </c:pt>
                <c:pt idx="261">
                  <c:v>4106.4984787775393</c:v>
                </c:pt>
                <c:pt idx="262">
                  <c:v>4119.9534597202492</c:v>
                </c:pt>
                <c:pt idx="263">
                  <c:v>4133.3973520375357</c:v>
                </c:pt>
                <c:pt idx="264">
                  <c:v>4146.8302008825449</c:v>
                </c:pt>
                <c:pt idx="265">
                  <c:v>4160.2520511564717</c:v>
                </c:pt>
                <c:pt idx="266">
                  <c:v>4173.6629475103373</c:v>
                </c:pt>
                <c:pt idx="267">
                  <c:v>4187.0629343467472</c:v>
                </c:pt>
                <c:pt idx="268">
                  <c:v>4200.4520558216363</c:v>
                </c:pt>
                <c:pt idx="269">
                  <c:v>4213.8303558459966</c:v>
                </c:pt>
                <c:pt idx="270">
                  <c:v>4227.1978780875925</c:v>
                </c:pt>
                <c:pt idx="271">
                  <c:v>4240.5546659726606</c:v>
                </c:pt>
                <c:pt idx="272">
                  <c:v>4253.9007626875937</c:v>
                </c:pt>
                <c:pt idx="273">
                  <c:v>4267.2362111806133</c:v>
                </c:pt>
                <c:pt idx="274">
                  <c:v>4280.5610541634242</c:v>
                </c:pt>
                <c:pt idx="275">
                  <c:v>4293.8753341128577</c:v>
                </c:pt>
                <c:pt idx="276">
                  <c:v>4307.179093272498</c:v>
                </c:pt>
                <c:pt idx="277">
                  <c:v>4320.4723736542992</c:v>
                </c:pt>
                <c:pt idx="278">
                  <c:v>4333.755217040185</c:v>
                </c:pt>
                <c:pt idx="279">
                  <c:v>4347.0276649836342</c:v>
                </c:pt>
                <c:pt idx="280">
                  <c:v>4360.2897588112564</c:v>
                </c:pt>
                <c:pt idx="281">
                  <c:v>4373.5415396243507</c:v>
                </c:pt>
                <c:pt idx="282">
                  <c:v>4386.7830483004554</c:v>
                </c:pt>
                <c:pt idx="283">
                  <c:v>4400.0143254948798</c:v>
                </c:pt>
                <c:pt idx="284">
                  <c:v>4413.2354116422257</c:v>
                </c:pt>
                <c:pt idx="285">
                  <c:v>4426.4463469578959</c:v>
                </c:pt>
                <c:pt idx="286">
                  <c:v>4439.6471714395921</c:v>
                </c:pt>
                <c:pt idx="287">
                  <c:v>4452.8379248687952</c:v>
                </c:pt>
                <c:pt idx="288">
                  <c:v>4466.0186468122383</c:v>
                </c:pt>
                <c:pt idx="289">
                  <c:v>4479.1893766233643</c:v>
                </c:pt>
                <c:pt idx="290">
                  <c:v>4492.3501534437728</c:v>
                </c:pt>
                <c:pt idx="291">
                  <c:v>4505.5010162046528</c:v>
                </c:pt>
                <c:pt idx="292">
                  <c:v>4518.6420036282097</c:v>
                </c:pt>
                <c:pt idx="293">
                  <c:v>4531.7731542290703</c:v>
                </c:pt>
                <c:pt idx="294">
                  <c:v>4544.8945063156862</c:v>
                </c:pt>
                <c:pt idx="295">
                  <c:v>4558.006097991718</c:v>
                </c:pt>
                <c:pt idx="296">
                  <c:v>4571.1079671574153</c:v>
                </c:pt>
                <c:pt idx="297">
                  <c:v>4584.2001515109769</c:v>
                </c:pt>
                <c:pt idx="298">
                  <c:v>4597.2826885499062</c:v>
                </c:pt>
                <c:pt idx="299">
                  <c:v>4610.3556155723554</c:v>
                </c:pt>
                <c:pt idx="300">
                  <c:v>4623.4189696538415</c:v>
                </c:pt>
                <c:pt idx="301">
                  <c:v>4636.4727876477946</c:v>
                </c:pt>
                <c:pt idx="302">
                  <c:v>4649.5171062607205</c:v>
                </c:pt>
                <c:pt idx="303">
                  <c:v>4662.5519620050145</c:v>
                </c:pt>
                <c:pt idx="304">
                  <c:v>4675.5773912002533</c:v>
                </c:pt>
                <c:pt idx="305">
                  <c:v>4688.5934299744686</c:v>
                </c:pt>
                <c:pt idx="306">
                  <c:v>4701.6001142654168</c:v>
                </c:pt>
                <c:pt idx="307">
                  <c:v>4714.5974798218367</c:v>
                </c:pt>
                <c:pt idx="308">
                  <c:v>4727.5855622046938</c:v>
                </c:pt>
                <c:pt idx="309">
                  <c:v>4740.5643967884198</c:v>
                </c:pt>
                <c:pt idx="310">
                  <c:v>4753.5340187621359</c:v>
                </c:pt>
                <c:pt idx="311">
                  <c:v>4766.4944631308726</c:v>
                </c:pt>
                <c:pt idx="312">
                  <c:v>4779.4457647167765</c:v>
                </c:pt>
                <c:pt idx="313">
                  <c:v>4792.3879581603051</c:v>
                </c:pt>
                <c:pt idx="314">
                  <c:v>4805.321077921416</c:v>
                </c:pt>
                <c:pt idx="315">
                  <c:v>4818.2451582807462</c:v>
                </c:pt>
                <c:pt idx="316">
                  <c:v>4831.1602333407782</c:v>
                </c:pt>
                <c:pt idx="317">
                  <c:v>4844.0663370270013</c:v>
                </c:pt>
                <c:pt idx="318">
                  <c:v>4856.9635030890604</c:v>
                </c:pt>
                <c:pt idx="319">
                  <c:v>4869.8517651018983</c:v>
                </c:pt>
                <c:pt idx="320">
                  <c:v>4882.7311564668862</c:v>
                </c:pt>
                <c:pt idx="321">
                  <c:v>4895.601710412946</c:v>
                </c:pt>
                <c:pt idx="322">
                  <c:v>4908.4634599976653</c:v>
                </c:pt>
                <c:pt idx="323">
                  <c:v>4921.3164381084025</c:v>
                </c:pt>
                <c:pt idx="324">
                  <c:v>4934.1606774633819</c:v>
                </c:pt>
                <c:pt idx="325">
                  <c:v>4946.9962106127823</c:v>
                </c:pt>
                <c:pt idx="326">
                  <c:v>4959.8230699398155</c:v>
                </c:pt>
                <c:pt idx="327">
                  <c:v>4972.641287661796</c:v>
                </c:pt>
                <c:pt idx="328">
                  <c:v>4985.4508958312044</c:v>
                </c:pt>
                <c:pt idx="329">
                  <c:v>4998.2519263367412</c:v>
                </c:pt>
                <c:pt idx="330">
                  <c:v>5011.0444109043701</c:v>
                </c:pt>
                <c:pt idx="331">
                  <c:v>5023.8283810983567</c:v>
                </c:pt>
                <c:pt idx="332">
                  <c:v>5036.6038683222987</c:v>
                </c:pt>
                <c:pt idx="333">
                  <c:v>5049.3709038201441</c:v>
                </c:pt>
                <c:pt idx="334">
                  <c:v>5062.1295186772059</c:v>
                </c:pt>
                <c:pt idx="335">
                  <c:v>5074.8797438211677</c:v>
                </c:pt>
                <c:pt idx="336">
                  <c:v>5087.6216100230804</c:v>
                </c:pt>
                <c:pt idx="337">
                  <c:v>5100.3551478983509</c:v>
                </c:pt>
                <c:pt idx="338">
                  <c:v>5113.0803879077248</c:v>
                </c:pt>
                <c:pt idx="339">
                  <c:v>5125.7973603582604</c:v>
                </c:pt>
                <c:pt idx="340">
                  <c:v>5138.5060954042956</c:v>
                </c:pt>
                <c:pt idx="341">
                  <c:v>5151.2066230484079</c:v>
                </c:pt>
                <c:pt idx="342">
                  <c:v>5163.8989731423644</c:v>
                </c:pt>
                <c:pt idx="343">
                  <c:v>5176.5831753880666</c:v>
                </c:pt>
                <c:pt idx="344">
                  <c:v>5189.2592593384888</c:v>
                </c:pt>
                <c:pt idx="345">
                  <c:v>5201.9272543986081</c:v>
                </c:pt>
                <c:pt idx="346">
                  <c:v>5214.5871898263249</c:v>
                </c:pt>
                <c:pt idx="347">
                  <c:v>5227.2390947333815</c:v>
                </c:pt>
                <c:pt idx="348">
                  <c:v>5239.8829980862693</c:v>
                </c:pt>
                <c:pt idx="349">
                  <c:v>5252.5189287071298</c:v>
                </c:pt>
                <c:pt idx="350">
                  <c:v>5265.1469152746522</c:v>
                </c:pt>
                <c:pt idx="351">
                  <c:v>5277.7669863249575</c:v>
                </c:pt>
                <c:pt idx="352">
                  <c:v>5290.3791702524841</c:v>
                </c:pt>
                <c:pt idx="353">
                  <c:v>5302.9834953108584</c:v>
                </c:pt>
                <c:pt idx="354">
                  <c:v>5315.5799896137669</c:v>
                </c:pt>
                <c:pt idx="355">
                  <c:v>5328.1686807321767</c:v>
                </c:pt>
                <c:pt idx="356">
                  <c:v>5340.749595706523</c:v>
                </c:pt>
                <c:pt idx="357">
                  <c:v>5353.322762267303</c:v>
                </c:pt>
                <c:pt idx="358">
                  <c:v>5365.8882080249596</c:v>
                </c:pt>
                <c:pt idx="359">
                  <c:v>5378.4459604704061</c:v>
                </c:pt>
                <c:pt idx="360">
                  <c:v>5390.996046975557</c:v>
                </c:pt>
                <c:pt idx="361">
                  <c:v>5403.5384947938473</c:v>
                </c:pt>
                <c:pt idx="362">
                  <c:v>5416.0733310607557</c:v>
                </c:pt>
                <c:pt idx="363">
                  <c:v>5428.6005827943209</c:v>
                </c:pt>
                <c:pt idx="364">
                  <c:v>5441.1202768956628</c:v>
                </c:pt>
                <c:pt idx="365">
                  <c:v>5453.632440149494</c:v>
                </c:pt>
                <c:pt idx="366">
                  <c:v>5466.1370992246339</c:v>
                </c:pt>
                <c:pt idx="367">
                  <c:v>5478.6342806745188</c:v>
                </c:pt>
                <c:pt idx="368">
                  <c:v>5491.1240109377104</c:v>
                </c:pt>
                <c:pt idx="369">
                  <c:v>5503.6063163384033</c:v>
                </c:pt>
                <c:pt idx="370">
                  <c:v>5516.0812230869287</c:v>
                </c:pt>
                <c:pt idx="371">
                  <c:v>5528.5487572802549</c:v>
                </c:pt>
                <c:pt idx="372">
                  <c:v>5541.0089449024908</c:v>
                </c:pt>
                <c:pt idx="373">
                  <c:v>5553.461811825382</c:v>
                </c:pt>
                <c:pt idx="374">
                  <c:v>5565.9073838088079</c:v>
                </c:pt>
                <c:pt idx="375">
                  <c:v>5578.3456865012749</c:v>
                </c:pt>
                <c:pt idx="376">
                  <c:v>5590.7767454404093</c:v>
                </c:pt>
                <c:pt idx="377">
                  <c:v>5603.2005860534464</c:v>
                </c:pt>
                <c:pt idx="378">
                  <c:v>5615.6172336577183</c:v>
                </c:pt>
                <c:pt idx="379">
                  <c:v>5628.0267134611422</c:v>
                </c:pt>
                <c:pt idx="380">
                  <c:v>5640.4290505627005</c:v>
                </c:pt>
                <c:pt idx="381">
                  <c:v>5652.8242699529264</c:v>
                </c:pt>
                <c:pt idx="382">
                  <c:v>5665.212396514381</c:v>
                </c:pt>
                <c:pt idx="383">
                  <c:v>5677.5934550221318</c:v>
                </c:pt>
                <c:pt idx="384">
                  <c:v>5689.9674701442309</c:v>
                </c:pt>
                <c:pt idx="385">
                  <c:v>5702.3344664421847</c:v>
                </c:pt>
                <c:pt idx="386">
                  <c:v>5714.69446837143</c:v>
                </c:pt>
                <c:pt idx="387">
                  <c:v>5727.0475002818002</c:v>
                </c:pt>
                <c:pt idx="388">
                  <c:v>5739.3935864179966</c:v>
                </c:pt>
                <c:pt idx="389">
                  <c:v>5751.7327509200522</c:v>
                </c:pt>
                <c:pt idx="390">
                  <c:v>5764.0650178237947</c:v>
                </c:pt>
                <c:pt idx="391">
                  <c:v>5776.3904110613121</c:v>
                </c:pt>
                <c:pt idx="392">
                  <c:v>5788.7089544614091</c:v>
                </c:pt>
                <c:pt idx="393">
                  <c:v>5801.0206717500678</c:v>
                </c:pt>
                <c:pt idx="394">
                  <c:v>5813.3255865509018</c:v>
                </c:pt>
                <c:pt idx="395">
                  <c:v>5825.6237223856124</c:v>
                </c:pt>
                <c:pt idx="396">
                  <c:v>5837.9151026744394</c:v>
                </c:pt>
                <c:pt idx="397">
                  <c:v>5850.1997507366123</c:v>
                </c:pt>
                <c:pt idx="398">
                  <c:v>5862.4776897907986</c:v>
                </c:pt>
                <c:pt idx="399">
                  <c:v>5874.7489429555499</c:v>
                </c:pt>
                <c:pt idx="400">
                  <c:v>5887.0135332497457</c:v>
                </c:pt>
                <c:pt idx="401">
                  <c:v>5899.3052406385241</c:v>
                </c:pt>
                <c:pt idx="402">
                  <c:v>5911.7257005474785</c:v>
                </c:pt>
                <c:pt idx="403">
                  <c:v>5924.3054432306108</c:v>
                </c:pt>
                <c:pt idx="404">
                  <c:v>5937.0392933418007</c:v>
                </c:pt>
                <c:pt idx="405">
                  <c:v>5949.9196241924437</c:v>
                </c:pt>
                <c:pt idx="406">
                  <c:v>5962.9405490838853</c:v>
                </c:pt>
                <c:pt idx="407">
                  <c:v>5976.094745858346</c:v>
                </c:pt>
                <c:pt idx="408">
                  <c:v>5989.374254923875</c:v>
                </c:pt>
                <c:pt idx="409">
                  <c:v>6002.7710616009044</c:v>
                </c:pt>
                <c:pt idx="410">
                  <c:v>6016.2770988813818</c:v>
                </c:pt>
                <c:pt idx="411">
                  <c:v>6029.8847083466753</c:v>
                </c:pt>
                <c:pt idx="412">
                  <c:v>6043.5909488528896</c:v>
                </c:pt>
                <c:pt idx="413">
                  <c:v>6057.3962512194666</c:v>
                </c:pt>
                <c:pt idx="414">
                  <c:v>6071.301047872701</c:v>
                </c:pt>
                <c:pt idx="415">
                  <c:v>6085.3057728645535</c:v>
                </c:pt>
                <c:pt idx="416">
                  <c:v>6099.4108618903019</c:v>
                </c:pt>
                <c:pt idx="417">
                  <c:v>6113.6167523063323</c:v>
                </c:pt>
                <c:pt idx="418">
                  <c:v>6127.92388322652</c:v>
                </c:pt>
                <c:pt idx="419">
                  <c:v>6142.3326954179511</c:v>
                </c:pt>
                <c:pt idx="420">
                  <c:v>6156.8443323956217</c:v>
                </c:pt>
                <c:pt idx="421">
                  <c:v>6171.4609308689469</c:v>
                </c:pt>
                <c:pt idx="422">
                  <c:v>6186.1847342671517</c:v>
                </c:pt>
                <c:pt idx="423">
                  <c:v>6201.0179981344572</c:v>
                </c:pt>
                <c:pt idx="424">
                  <c:v>6215.9629903537798</c:v>
                </c:pt>
                <c:pt idx="425">
                  <c:v>6231.0219913742731</c:v>
                </c:pt>
                <c:pt idx="426">
                  <c:v>6246.1972944428335</c:v>
                </c:pt>
                <c:pt idx="427">
                  <c:v>6261.4912058397103</c:v>
                </c:pt>
                <c:pt idx="428">
                  <c:v>6276.9060451183541</c:v>
                </c:pt>
                <c:pt idx="429">
                  <c:v>6292.4441453496411</c:v>
                </c:pt>
                <c:pt idx="430">
                  <c:v>6308.1078533706132</c:v>
                </c:pt>
                <c:pt idx="431">
                  <c:v>6323.8995300378783</c:v>
                </c:pt>
                <c:pt idx="432">
                  <c:v>6339.8215504858108</c:v>
                </c:pt>
                <c:pt idx="433">
                  <c:v>6355.876304389697</c:v>
                </c:pt>
                <c:pt idx="434">
                  <c:v>6372.06619623398</c:v>
                </c:pt>
                <c:pt idx="435">
                  <c:v>6388.3936455857438</c:v>
                </c:pt>
                <c:pt idx="436">
                  <c:v>6404.861213640429</c:v>
                </c:pt>
                <c:pt idx="437">
                  <c:v>6421.4725537262048</c:v>
                </c:pt>
                <c:pt idx="438">
                  <c:v>6438.2320408916466</c:v>
                </c:pt>
                <c:pt idx="439">
                  <c:v>6455.1440804632239</c:v>
                </c:pt>
                <c:pt idx="440">
                  <c:v>6472.2131089186914</c:v>
                </c:pt>
                <c:pt idx="441">
                  <c:v>6489.443594778395</c:v>
                </c:pt>
                <c:pt idx="442">
                  <c:v>6506.8400395160206</c:v>
                </c:pt>
                <c:pt idx="443">
                  <c:v>6524.4069784896528</c:v>
                </c:pt>
                <c:pt idx="444">
                  <c:v>6542.1431822918321</c:v>
                </c:pt>
                <c:pt idx="445">
                  <c:v>6560.0405606275344</c:v>
                </c:pt>
                <c:pt idx="446">
                  <c:v>6578.0906120953532</c:v>
                </c:pt>
                <c:pt idx="447">
                  <c:v>6596.2716069817898</c:v>
                </c:pt>
                <c:pt idx="448">
                  <c:v>6614.5421341035826</c:v>
                </c:pt>
                <c:pt idx="449">
                  <c:v>6632.8641571609287</c:v>
                </c:pt>
                <c:pt idx="450">
                  <c:v>6651.2085578297419</c:v>
                </c:pt>
                <c:pt idx="451">
                  <c:v>6669.5580905838688</c:v>
                </c:pt>
                <c:pt idx="452">
                  <c:v>6687.9003363776073</c:v>
                </c:pt>
                <c:pt idx="453">
                  <c:v>6706.2310427306757</c:v>
                </c:pt>
                <c:pt idx="454">
                  <c:v>6724.5506828865746</c:v>
                </c:pt>
                <c:pt idx="455">
                  <c:v>6742.8593032067056</c:v>
                </c:pt>
                <c:pt idx="456">
                  <c:v>6761.1569498176195</c:v>
                </c:pt>
                <c:pt idx="457">
                  <c:v>6779.4436686122199</c:v>
                </c:pt>
                <c:pt idx="458">
                  <c:v>6797.7195052509614</c:v>
                </c:pt>
                <c:pt idx="459">
                  <c:v>6815.9845051630446</c:v>
                </c:pt>
                <c:pt idx="460">
                  <c:v>6834.2387135476001</c:v>
                </c:pt>
                <c:pt idx="461">
                  <c:v>6852.4821753748729</c:v>
                </c:pt>
                <c:pt idx="462">
                  <c:v>6870.7149353873992</c:v>
                </c:pt>
                <c:pt idx="463">
                  <c:v>6888.9370381011786</c:v>
                </c:pt>
                <c:pt idx="464">
                  <c:v>6907.1485278068376</c:v>
                </c:pt>
                <c:pt idx="465">
                  <c:v>6925.3494485707934</c:v>
                </c:pt>
                <c:pt idx="466">
                  <c:v>6943.5398442364076</c:v>
                </c:pt>
                <c:pt idx="467">
                  <c:v>6961.7197584251362</c:v>
                </c:pt>
                <c:pt idx="468">
                  <c:v>6979.8892345376771</c:v>
                </c:pt>
                <c:pt idx="469">
                  <c:v>6998.0483157551062</c:v>
                </c:pt>
                <c:pt idx="470">
                  <c:v>7016.197045040014</c:v>
                </c:pt>
                <c:pt idx="471">
                  <c:v>7034.3354651376349</c:v>
                </c:pt>
                <c:pt idx="472">
                  <c:v>7052.4636185769696</c:v>
                </c:pt>
                <c:pt idx="473">
                  <c:v>7070.5815476719072</c:v>
                </c:pt>
                <c:pt idx="474">
                  <c:v>7088.6892945223335</c:v>
                </c:pt>
                <c:pt idx="475">
                  <c:v>7106.7869010152453</c:v>
                </c:pt>
                <c:pt idx="476">
                  <c:v>7124.8744088258481</c:v>
                </c:pt>
                <c:pt idx="477">
                  <c:v>7142.9518594186584</c:v>
                </c:pt>
                <c:pt idx="478">
                  <c:v>7161.0192940485949</c:v>
                </c:pt>
                <c:pt idx="479">
                  <c:v>7179.0767537620668</c:v>
                </c:pt>
                <c:pt idx="480">
                  <c:v>7197.1242793980546</c:v>
                </c:pt>
                <c:pt idx="481">
                  <c:v>7215.1619115891917</c:v>
                </c:pt>
                <c:pt idx="482">
                  <c:v>7233.1896907628325</c:v>
                </c:pt>
                <c:pt idx="483">
                  <c:v>7251.207657142123</c:v>
                </c:pt>
                <c:pt idx="484">
                  <c:v>7269.2158507470622</c:v>
                </c:pt>
                <c:pt idx="485">
                  <c:v>7287.214311395559</c:v>
                </c:pt>
                <c:pt idx="486">
                  <c:v>7305.2030787044869</c:v>
                </c:pt>
                <c:pt idx="487">
                  <c:v>7323.1821920907278</c:v>
                </c:pt>
                <c:pt idx="488">
                  <c:v>7341.1516907722171</c:v>
                </c:pt>
                <c:pt idx="489">
                  <c:v>7359.1116137689805</c:v>
                </c:pt>
                <c:pt idx="490">
                  <c:v>7377.0619999041664</c:v>
                </c:pt>
                <c:pt idx="491">
                  <c:v>7395.0028878050725</c:v>
                </c:pt>
                <c:pt idx="492">
                  <c:v>7412.9343159041719</c:v>
                </c:pt>
                <c:pt idx="493">
                  <c:v>7430.856322440126</c:v>
                </c:pt>
                <c:pt idx="494">
                  <c:v>7448.7689454588008</c:v>
                </c:pt>
                <c:pt idx="495">
                  <c:v>7466.6722228142735</c:v>
                </c:pt>
                <c:pt idx="496">
                  <c:v>7484.5661921698365</c:v>
                </c:pt>
                <c:pt idx="497">
                  <c:v>7502.4508909989945</c:v>
                </c:pt>
                <c:pt idx="498">
                  <c:v>7520.3263569658593</c:v>
                </c:pt>
                <c:pt idx="499">
                  <c:v>7538.1926279119298</c:v>
                </c:pt>
                <c:pt idx="500">
                  <c:v>7556.049740704867</c:v>
                </c:pt>
                <c:pt idx="501">
                  <c:v>7573.8977320010808</c:v>
                </c:pt>
                <c:pt idx="502">
                  <c:v>7591.7366382472446</c:v>
                </c:pt>
                <c:pt idx="503">
                  <c:v>7609.5664956818</c:v>
                </c:pt>
                <c:pt idx="504">
                  <c:v>7627.3873403364496</c:v>
                </c:pt>
                <c:pt idx="505">
                  <c:v>7645.199208037634</c:v>
                </c:pt>
                <c:pt idx="506">
                  <c:v>7663.0021344079969</c:v>
                </c:pt>
                <c:pt idx="507">
                  <c:v>7680.7961548678386</c:v>
                </c:pt>
                <c:pt idx="508">
                  <c:v>7698.5813046365529</c:v>
                </c:pt>
                <c:pt idx="509">
                  <c:v>7716.3576187340586</c:v>
                </c:pt>
                <c:pt idx="510">
                  <c:v>7734.1251319822095</c:v>
                </c:pt>
                <c:pt idx="511">
                  <c:v>7751.8838790061991</c:v>
                </c:pt>
                <c:pt idx="512">
                  <c:v>7769.6338942359507</c:v>
                </c:pt>
                <c:pt idx="513">
                  <c:v>7787.3752119074961</c:v>
                </c:pt>
                <c:pt idx="514">
                  <c:v>7805.1078660643389</c:v>
                </c:pt>
                <c:pt idx="515">
                  <c:v>7822.8318905588121</c:v>
                </c:pt>
                <c:pt idx="516">
                  <c:v>7840.5473190534194</c:v>
                </c:pt>
                <c:pt idx="517">
                  <c:v>7858.2541850221669</c:v>
                </c:pt>
                <c:pt idx="518">
                  <c:v>7875.9525217518803</c:v>
                </c:pt>
                <c:pt idx="519">
                  <c:v>7893.6423623435176</c:v>
                </c:pt>
                <c:pt idx="520">
                  <c:v>7911.3237397134617</c:v>
                </c:pt>
                <c:pt idx="521">
                  <c:v>7928.9966865948099</c:v>
                </c:pt>
                <c:pt idx="522">
                  <c:v>7946.6612355386469</c:v>
                </c:pt>
                <c:pt idx="523">
                  <c:v>7964.3174189153096</c:v>
                </c:pt>
                <c:pt idx="524">
                  <c:v>7981.965268915641</c:v>
                </c:pt>
                <c:pt idx="525">
                  <c:v>7999.604817552231</c:v>
                </c:pt>
                <c:pt idx="526">
                  <c:v>8017.236096660652</c:v>
                </c:pt>
                <c:pt idx="527">
                  <c:v>8034.8591379006775</c:v>
                </c:pt>
                <c:pt idx="528">
                  <c:v>8052.4739727574934</c:v>
                </c:pt>
                <c:pt idx="529">
                  <c:v>8070.0806325429021</c:v>
                </c:pt>
                <c:pt idx="530">
                  <c:v>8087.6791483965117</c:v>
                </c:pt>
                <c:pt idx="531">
                  <c:v>8105.2695512869159</c:v>
                </c:pt>
                <c:pt idx="532">
                  <c:v>8122.8518720128668</c:v>
                </c:pt>
                <c:pt idx="533">
                  <c:v>8140.4261412044352</c:v>
                </c:pt>
                <c:pt idx="534">
                  <c:v>8157.9923893241621</c:v>
                </c:pt>
                <c:pt idx="535">
                  <c:v>8175.5506466682018</c:v>
                </c:pt>
                <c:pt idx="536">
                  <c:v>8193.1009433674517</c:v>
                </c:pt>
                <c:pt idx="537">
                  <c:v>8210.643309388679</c:v>
                </c:pt>
                <c:pt idx="538">
                  <c:v>8228.1777745356303</c:v>
                </c:pt>
                <c:pt idx="539">
                  <c:v>8245.7043684501368</c:v>
                </c:pt>
                <c:pt idx="540">
                  <c:v>8263.223120613211</c:v>
                </c:pt>
                <c:pt idx="541">
                  <c:v>8280.7340603461325</c:v>
                </c:pt>
                <c:pt idx="542">
                  <c:v>8298.2372168115216</c:v>
                </c:pt>
                <c:pt idx="543">
                  <c:v>8315.7326190144122</c:v>
                </c:pt>
                <c:pt idx="544">
                  <c:v>8333.2202958033085</c:v>
                </c:pt>
                <c:pt idx="545">
                  <c:v>8350.700275871237</c:v>
                </c:pt>
                <c:pt idx="546">
                  <c:v>8368.1725877567824</c:v>
                </c:pt>
                <c:pt idx="547">
                  <c:v>8385.6372598451326</c:v>
                </c:pt>
                <c:pt idx="548">
                  <c:v>8403.0943203690913</c:v>
                </c:pt>
                <c:pt idx="549">
                  <c:v>8420.5437974101023</c:v>
                </c:pt>
                <c:pt idx="550">
                  <c:v>8437.9857188992555</c:v>
                </c:pt>
                <c:pt idx="551">
                  <c:v>8455.4201126182852</c:v>
                </c:pt>
                <c:pt idx="552">
                  <c:v>8472.8470062005654</c:v>
                </c:pt>
                <c:pt idx="553">
                  <c:v>8490.2664271320882</c:v>
                </c:pt>
                <c:pt idx="554">
                  <c:v>8507.6784027524463</c:v>
                </c:pt>
                <c:pt idx="555">
                  <c:v>8525.0829602557933</c:v>
                </c:pt>
                <c:pt idx="556">
                  <c:v>8542.4801266918112</c:v>
                </c:pt>
                <c:pt idx="557">
                  <c:v>8559.8699289666565</c:v>
                </c:pt>
                <c:pt idx="558">
                  <c:v>8577.2523938439081</c:v>
                </c:pt>
                <c:pt idx="559">
                  <c:v>8594.6275479455016</c:v>
                </c:pt>
                <c:pt idx="560">
                  <c:v>8611.9954177526597</c:v>
                </c:pt>
                <c:pt idx="561">
                  <c:v>8629.3560296068154</c:v>
                </c:pt>
                <c:pt idx="562">
                  <c:v>8646.7094097105255</c:v>
                </c:pt>
                <c:pt idx="563">
                  <c:v>8664.0555841283785</c:v>
                </c:pt>
                <c:pt idx="564">
                  <c:v>8681.3945787878893</c:v>
                </c:pt>
                <c:pt idx="565">
                  <c:v>8698.7264194803993</c:v>
                </c:pt>
                <c:pt idx="566">
                  <c:v>8716.0511318619574</c:v>
                </c:pt>
                <c:pt idx="567">
                  <c:v>8733.3687414542001</c:v>
                </c:pt>
                <c:pt idx="568">
                  <c:v>8750.6792736452207</c:v>
                </c:pt>
                <c:pt idx="569">
                  <c:v>8767.9827536904377</c:v>
                </c:pt>
                <c:pt idx="570">
                  <c:v>8785.2792067134469</c:v>
                </c:pt>
                <c:pt idx="571">
                  <c:v>8802.5686577068773</c:v>
                </c:pt>
                <c:pt idx="572">
                  <c:v>8819.8511315332344</c:v>
                </c:pt>
                <c:pt idx="573">
                  <c:v>8837.1266529257337</c:v>
                </c:pt>
                <c:pt idx="574">
                  <c:v>8854.3952464891354</c:v>
                </c:pt>
                <c:pt idx="575">
                  <c:v>8871.6569367005686</c:v>
                </c:pt>
                <c:pt idx="576">
                  <c:v>8888.9117479103461</c:v>
                </c:pt>
                <c:pt idx="577">
                  <c:v>8906.1597043427792</c:v>
                </c:pt>
                <c:pt idx="578">
                  <c:v>8923.4008300969817</c:v>
                </c:pt>
                <c:pt idx="579">
                  <c:v>8940.6351491476653</c:v>
                </c:pt>
                <c:pt idx="580">
                  <c:v>8957.8626853459373</c:v>
                </c:pt>
                <c:pt idx="581">
                  <c:v>8975.0834624200816</c:v>
                </c:pt>
                <c:pt idx="582">
                  <c:v>8992.2975039763442</c:v>
                </c:pt>
                <c:pt idx="583">
                  <c:v>9009.5048334997027</c:v>
                </c:pt>
                <c:pt idx="584">
                  <c:v>9026.7054743546341</c:v>
                </c:pt>
                <c:pt idx="585">
                  <c:v>9043.8994497858821</c:v>
                </c:pt>
                <c:pt idx="586">
                  <c:v>9061.0867829192084</c:v>
                </c:pt>
                <c:pt idx="587">
                  <c:v>9078.2674967621442</c:v>
                </c:pt>
                <c:pt idx="588">
                  <c:v>9095.4416142047321</c:v>
                </c:pt>
                <c:pt idx="589">
                  <c:v>9112.6091580202719</c:v>
                </c:pt>
                <c:pt idx="590">
                  <c:v>9129.7701508660448</c:v>
                </c:pt>
                <c:pt idx="591">
                  <c:v>9146.9246152840478</c:v>
                </c:pt>
                <c:pt idx="592">
                  <c:v>9164.0725737017092</c:v>
                </c:pt>
                <c:pt idx="593">
                  <c:v>9181.2140484326119</c:v>
                </c:pt>
                <c:pt idx="594">
                  <c:v>9198.3490616771978</c:v>
                </c:pt>
                <c:pt idx="595">
                  <c:v>9215.4776355234771</c:v>
                </c:pt>
                <c:pt idx="596">
                  <c:v>9232.5997919477231</c:v>
                </c:pt>
                <c:pt idx="597">
                  <c:v>9249.7155528151743</c:v>
                </c:pt>
                <c:pt idx="598">
                  <c:v>9266.8249398807147</c:v>
                </c:pt>
                <c:pt idx="599">
                  <c:v>9283.9279747895671</c:v>
                </c:pt>
                <c:pt idx="600">
                  <c:v>9301.0246790779638</c:v>
                </c:pt>
                <c:pt idx="601">
                  <c:v>9318.1150741738256</c:v>
                </c:pt>
                <c:pt idx="602">
                  <c:v>9335.1991813974255</c:v>
                </c:pt>
                <c:pt idx="603">
                  <c:v>9352.2770219620561</c:v>
                </c:pt>
                <c:pt idx="604">
                  <c:v>9369.3486169746848</c:v>
                </c:pt>
                <c:pt idx="605">
                  <c:v>9386.4139874366119</c:v>
                </c:pt>
                <c:pt idx="606">
                  <c:v>9403.4731542441132</c:v>
                </c:pt>
                <c:pt idx="607">
                  <c:v>9420.5261381890887</c:v>
                </c:pt>
                <c:pt idx="608">
                  <c:v>9437.5729599596962</c:v>
                </c:pt>
                <c:pt idx="609">
                  <c:v>9454.6136401409894</c:v>
                </c:pt>
                <c:pt idx="610">
                  <c:v>9471.6481992155459</c:v>
                </c:pt>
                <c:pt idx="611">
                  <c:v>9488.6766575640904</c:v>
                </c:pt>
                <c:pt idx="612">
                  <c:v>9505.6990354661139</c:v>
                </c:pt>
                <c:pt idx="613">
                  <c:v>9522.7153531004933</c:v>
                </c:pt>
                <c:pt idx="614">
                  <c:v>9539.725630546096</c:v>
                </c:pt>
                <c:pt idx="615">
                  <c:v>9556.7298877823887</c:v>
                </c:pt>
                <c:pt idx="616">
                  <c:v>9573.7281446900415</c:v>
                </c:pt>
                <c:pt idx="617">
                  <c:v>9590.7204210515192</c:v>
                </c:pt>
                <c:pt idx="618">
                  <c:v>9607.7067365516777</c:v>
                </c:pt>
                <c:pt idx="619">
                  <c:v>9624.6871107783518</c:v>
                </c:pt>
                <c:pt idx="620">
                  <c:v>9641.6615632229368</c:v>
                </c:pt>
                <c:pt idx="621">
                  <c:v>9658.6301132809695</c:v>
                </c:pt>
                <c:pt idx="622">
                  <c:v>9675.592780252704</c:v>
                </c:pt>
                <c:pt idx="623">
                  <c:v>9692.5495833436835</c:v>
                </c:pt>
                <c:pt idx="624">
                  <c:v>9709.5005416653021</c:v>
                </c:pt>
                <c:pt idx="625">
                  <c:v>9726.4456742353723</c:v>
                </c:pt>
                <c:pt idx="626">
                  <c:v>9743.3849999786817</c:v>
                </c:pt>
                <c:pt idx="627">
                  <c:v>9760.3185377275458</c:v>
                </c:pt>
                <c:pt idx="628">
                  <c:v>9777.2463062223615</c:v>
                </c:pt>
                <c:pt idx="629">
                  <c:v>9794.16832411215</c:v>
                </c:pt>
                <c:pt idx="630">
                  <c:v>9811.0846099551018</c:v>
                </c:pt>
                <c:pt idx="631">
                  <c:v>9827.9951822191124</c:v>
                </c:pt>
                <c:pt idx="632">
                  <c:v>9844.9000592823177</c:v>
                </c:pt>
                <c:pt idx="633">
                  <c:v>9861.7992594336247</c:v>
                </c:pt>
                <c:pt idx="634">
                  <c:v>9878.6928008732393</c:v>
                </c:pt>
                <c:pt idx="635">
                  <c:v>9895.5807017131847</c:v>
                </c:pt>
                <c:pt idx="636">
                  <c:v>9912.4629799778231</c:v>
                </c:pt>
                <c:pt idx="637">
                  <c:v>9929.3396536043747</c:v>
                </c:pt>
                <c:pt idx="638">
                  <c:v>9946.2107404434191</c:v>
                </c:pt>
                <c:pt idx="639">
                  <c:v>9963.0762582594143</c:v>
                </c:pt>
                <c:pt idx="640">
                  <c:v>9979.9362247311947</c:v>
                </c:pt>
                <c:pt idx="641">
                  <c:v>9996.7906574524695</c:v>
                </c:pt>
                <c:pt idx="642">
                  <c:v>10013.639573932325</c:v>
                </c:pt>
                <c:pt idx="643">
                  <c:v>10030.482991595714</c:v>
                </c:pt>
                <c:pt idx="644">
                  <c:v>10047.320927783947</c:v>
                </c:pt>
                <c:pt idx="645">
                  <c:v>10064.153399755176</c:v>
                </c:pt>
                <c:pt idx="646">
                  <c:v>10080.980424684883</c:v>
                </c:pt>
                <c:pt idx="647">
                  <c:v>10097.802019666353</c:v>
                </c:pt>
                <c:pt idx="648">
                  <c:v>10114.618201711151</c:v>
                </c:pt>
                <c:pt idx="649">
                  <c:v>10131.428987749599</c:v>
                </c:pt>
                <c:pt idx="650">
                  <c:v>10148.234394631238</c:v>
                </c:pt>
                <c:pt idx="651">
                  <c:v>10165.034439125298</c:v>
                </c:pt>
                <c:pt idx="652">
                  <c:v>10181.829137921161</c:v>
                </c:pt>
                <c:pt idx="653">
                  <c:v>10198.618507628817</c:v>
                </c:pt>
                <c:pt idx="654">
                  <c:v>10215.402564779321</c:v>
                </c:pt>
                <c:pt idx="655">
                  <c:v>10232.181325825248</c:v>
                </c:pt>
                <c:pt idx="656">
                  <c:v>10248.954807141137</c:v>
                </c:pt>
                <c:pt idx="657">
                  <c:v>10265.723025023945</c:v>
                </c:pt>
                <c:pt idx="658">
                  <c:v>10282.48599569348</c:v>
                </c:pt>
                <c:pt idx="659">
                  <c:v>10299.24373513446</c:v>
                </c:pt>
                <c:pt idx="660">
                  <c:v>10315.996259332038</c:v>
                </c:pt>
                <c:pt idx="661">
                  <c:v>10332.743584273896</c:v>
                </c:pt>
                <c:pt idx="662">
                  <c:v>10349.48572587229</c:v>
                </c:pt>
                <c:pt idx="663">
                  <c:v>10366.222699964481</c:v>
                </c:pt>
                <c:pt idx="664">
                  <c:v>10382.954522313163</c:v>
                </c:pt>
                <c:pt idx="665">
                  <c:v>10399.681208606878</c:v>
                </c:pt>
                <c:pt idx="666">
                  <c:v>10416.402774460439</c:v>
                </c:pt>
                <c:pt idx="667">
                  <c:v>10433.119235415343</c:v>
                </c:pt>
                <c:pt idx="668">
                  <c:v>10449.830606940186</c:v>
                </c:pt>
                <c:pt idx="669">
                  <c:v>10466.536904431072</c:v>
                </c:pt>
                <c:pt idx="670">
                  <c:v>10483.23814321202</c:v>
                </c:pt>
                <c:pt idx="671">
                  <c:v>10499.93433853537</c:v>
                </c:pt>
                <c:pt idx="672">
                  <c:v>10516.625505582178</c:v>
                </c:pt>
                <c:pt idx="673">
                  <c:v>10533.311659462626</c:v>
                </c:pt>
                <c:pt idx="674">
                  <c:v>10549.992815216407</c:v>
                </c:pt>
                <c:pt idx="675">
                  <c:v>10566.668987813122</c:v>
                </c:pt>
                <c:pt idx="676">
                  <c:v>10583.340192152673</c:v>
                </c:pt>
                <c:pt idx="677">
                  <c:v>10600.006443065649</c:v>
                </c:pt>
                <c:pt idx="678">
                  <c:v>10616.667755313709</c:v>
                </c:pt>
                <c:pt idx="679">
                  <c:v>10633.324143589965</c:v>
                </c:pt>
                <c:pt idx="680">
                  <c:v>10649.975622519367</c:v>
                </c:pt>
                <c:pt idx="681">
                  <c:v>10666.622206659069</c:v>
                </c:pt>
                <c:pt idx="682">
                  <c:v>10683.263910498816</c:v>
                </c:pt>
                <c:pt idx="683">
                  <c:v>10699.900748461307</c:v>
                </c:pt>
                <c:pt idx="684">
                  <c:v>10716.53273490257</c:v>
                </c:pt>
                <c:pt idx="685">
                  <c:v>10733.159884112325</c:v>
                </c:pt>
                <c:pt idx="686">
                  <c:v>10749.782210314348</c:v>
                </c:pt>
                <c:pt idx="687">
                  <c:v>10766.399727666838</c:v>
                </c:pt>
                <c:pt idx="688">
                  <c:v>10783.012450262771</c:v>
                </c:pt>
                <c:pt idx="689">
                  <c:v>10799.62039213026</c:v>
                </c:pt>
                <c:pt idx="690">
                  <c:v>10816.223567232908</c:v>
                </c:pt>
                <c:pt idx="691">
                  <c:v>10832.82198947016</c:v>
                </c:pt>
                <c:pt idx="692">
                  <c:v>10849.415672677653</c:v>
                </c:pt>
                <c:pt idx="693">
                  <c:v>10866.004630627564</c:v>
                </c:pt>
                <c:pt idx="694">
                  <c:v>10882.588877028955</c:v>
                </c:pt>
                <c:pt idx="695">
                  <c:v>10899.168425528114</c:v>
                </c:pt>
                <c:pt idx="696">
                  <c:v>10915.743289708897</c:v>
                </c:pt>
                <c:pt idx="697">
                  <c:v>10932.313483093063</c:v>
                </c:pt>
                <c:pt idx="698">
                  <c:v>10948.879019140617</c:v>
                </c:pt>
                <c:pt idx="699">
                  <c:v>10965.439911250134</c:v>
                </c:pt>
                <c:pt idx="700">
                  <c:v>10981.996172759098</c:v>
                </c:pt>
                <c:pt idx="701">
                  <c:v>10998.547816944223</c:v>
                </c:pt>
                <c:pt idx="702">
                  <c:v>11015.094857021788</c:v>
                </c:pt>
                <c:pt idx="703">
                  <c:v>11031.637306147957</c:v>
                </c:pt>
                <c:pt idx="704">
                  <c:v>11048.175177419102</c:v>
                </c:pt>
                <c:pt idx="705">
                  <c:v>11064.708483872122</c:v>
                </c:pt>
                <c:pt idx="706">
                  <c:v>11081.237238484764</c:v>
                </c:pt>
                <c:pt idx="707">
                  <c:v>11097.761454175938</c:v>
                </c:pt>
                <c:pt idx="708">
                  <c:v>11114.281143806029</c:v>
                </c:pt>
                <c:pt idx="709">
                  <c:v>11130.796320177209</c:v>
                </c:pt>
                <c:pt idx="710">
                  <c:v>11147.306996033749</c:v>
                </c:pt>
                <c:pt idx="711">
                  <c:v>11163.813184062325</c:v>
                </c:pt>
                <c:pt idx="712">
                  <c:v>11180.314896892323</c:v>
                </c:pt>
                <c:pt idx="713">
                  <c:v>11196.812147096143</c:v>
                </c:pt>
                <c:pt idx="714">
                  <c:v>11213.304947189501</c:v>
                </c:pt>
                <c:pt idx="715">
                  <c:v>11229.793309631728</c:v>
                </c:pt>
                <c:pt idx="716">
                  <c:v>11246.277246826066</c:v>
                </c:pt>
                <c:pt idx="717">
                  <c:v>11262.756771119966</c:v>
                </c:pt>
                <c:pt idx="718">
                  <c:v>11279.231894805382</c:v>
                </c:pt>
                <c:pt idx="719">
                  <c:v>11295.702630119058</c:v>
                </c:pt>
                <c:pt idx="720">
                  <c:v>11312.168989242824</c:v>
                </c:pt>
                <c:pt idx="721">
                  <c:v>11328.630984303876</c:v>
                </c:pt>
                <c:pt idx="722">
                  <c:v>11345.088627375071</c:v>
                </c:pt>
                <c:pt idx="723">
                  <c:v>11361.541930475205</c:v>
                </c:pt>
                <c:pt idx="724">
                  <c:v>11377.990905569295</c:v>
                </c:pt>
                <c:pt idx="725">
                  <c:v>11394.435564568863</c:v>
                </c:pt>
                <c:pt idx="726">
                  <c:v>11410.875919332209</c:v>
                </c:pt>
                <c:pt idx="727">
                  <c:v>11427.311981664694</c:v>
                </c:pt>
                <c:pt idx="728">
                  <c:v>11443.743763319011</c:v>
                </c:pt>
                <c:pt idx="729">
                  <c:v>11460.171275995455</c:v>
                </c:pt>
                <c:pt idx="730">
                  <c:v>11476.594531342203</c:v>
                </c:pt>
                <c:pt idx="731">
                  <c:v>11493.013540955575</c:v>
                </c:pt>
                <c:pt idx="732">
                  <c:v>11509.428316380303</c:v>
                </c:pt>
                <c:pt idx="733">
                  <c:v>11525.838869109803</c:v>
                </c:pt>
                <c:pt idx="734">
                  <c:v>11542.24521058643</c:v>
                </c:pt>
                <c:pt idx="735">
                  <c:v>11558.647352201751</c:v>
                </c:pt>
                <c:pt idx="736">
                  <c:v>11575.045305296797</c:v>
                </c:pt>
                <c:pt idx="737">
                  <c:v>11591.439081162323</c:v>
                </c:pt>
                <c:pt idx="738">
                  <c:v>11607.828691039071</c:v>
                </c:pt>
                <c:pt idx="739">
                  <c:v>11624.214146118018</c:v>
                </c:pt>
                <c:pt idx="740">
                  <c:v>11640.595457540639</c:v>
                </c:pt>
                <c:pt idx="741">
                  <c:v>11656.972636399154</c:v>
                </c:pt>
                <c:pt idx="742">
                  <c:v>11673.345693736776</c:v>
                </c:pt>
                <c:pt idx="743">
                  <c:v>11689.714640547965</c:v>
                </c:pt>
                <c:pt idx="744">
                  <c:v>11706.079487778676</c:v>
                </c:pt>
                <c:pt idx="745">
                  <c:v>11722.440246326598</c:v>
                </c:pt>
                <c:pt idx="746">
                  <c:v>11738.796927041411</c:v>
                </c:pt>
                <c:pt idx="747">
                  <c:v>11755.149540725013</c:v>
                </c:pt>
                <c:pt idx="748">
                  <c:v>11771.498098131775</c:v>
                </c:pt>
                <c:pt idx="749">
                  <c:v>11787.842609968773</c:v>
                </c:pt>
                <c:pt idx="750">
                  <c:v>11804.183086896028</c:v>
                </c:pt>
                <c:pt idx="751">
                  <c:v>11820.519539526744</c:v>
                </c:pt>
                <c:pt idx="752">
                  <c:v>11836.851978427538</c:v>
                </c:pt>
                <c:pt idx="753">
                  <c:v>11853.180414118682</c:v>
                </c:pt>
                <c:pt idx="754">
                  <c:v>11869.504857074329</c:v>
                </c:pt>
                <c:pt idx="755">
                  <c:v>11885.825317722743</c:v>
                </c:pt>
                <c:pt idx="756">
                  <c:v>11902.141806446532</c:v>
                </c:pt>
                <c:pt idx="757">
                  <c:v>11918.454333582875</c:v>
                </c:pt>
                <c:pt idx="758">
                  <c:v>11934.762909423744</c:v>
                </c:pt>
                <c:pt idx="759">
                  <c:v>11951.067544216134</c:v>
                </c:pt>
                <c:pt idx="760">
                  <c:v>11967.368248162284</c:v>
                </c:pt>
                <c:pt idx="761">
                  <c:v>11983.665031419896</c:v>
                </c:pt>
                <c:pt idx="762">
                  <c:v>11999.957904102364</c:v>
                </c:pt>
                <c:pt idx="763">
                  <c:v>12016.246876278983</c:v>
                </c:pt>
                <c:pt idx="764">
                  <c:v>12032.531957975174</c:v>
                </c:pt>
                <c:pt idx="765">
                  <c:v>12048.813159172696</c:v>
                </c:pt>
                <c:pt idx="766">
                  <c:v>12065.090489809863</c:v>
                </c:pt>
                <c:pt idx="767">
                  <c:v>12081.363959781758</c:v>
                </c:pt>
                <c:pt idx="768">
                  <c:v>12097.633578940444</c:v>
                </c:pt>
                <c:pt idx="769">
                  <c:v>12113.899357095175</c:v>
                </c:pt>
                <c:pt idx="770">
                  <c:v>12130.161304012609</c:v>
                </c:pt>
                <c:pt idx="771">
                  <c:v>12146.419429417007</c:v>
                </c:pt>
                <c:pt idx="772">
                  <c:v>12162.673742990452</c:v>
                </c:pt>
                <c:pt idx="773">
                  <c:v>12178.924254373047</c:v>
                </c:pt>
                <c:pt idx="774">
                  <c:v>12195.17097316312</c:v>
                </c:pt>
                <c:pt idx="775">
                  <c:v>12211.41390891743</c:v>
                </c:pt>
                <c:pt idx="776">
                  <c:v>12227.653071151366</c:v>
                </c:pt>
                <c:pt idx="777">
                  <c:v>12243.888469339148</c:v>
                </c:pt>
                <c:pt idx="778">
                  <c:v>12260.120112914028</c:v>
                </c:pt>
                <c:pt idx="779">
                  <c:v>12276.348011268487</c:v>
                </c:pt>
                <c:pt idx="780">
                  <c:v>12292.572173754428</c:v>
                </c:pt>
                <c:pt idx="781">
                  <c:v>12308.792609683382</c:v>
                </c:pt>
                <c:pt idx="782">
                  <c:v>12325.009328326689</c:v>
                </c:pt>
                <c:pt idx="783">
                  <c:v>12341.222338915699</c:v>
                </c:pt>
                <c:pt idx="784">
                  <c:v>12357.431650641965</c:v>
                </c:pt>
                <c:pt idx="785">
                  <c:v>12373.63727265743</c:v>
                </c:pt>
                <c:pt idx="786">
                  <c:v>12389.839214074615</c:v>
                </c:pt>
                <c:pt idx="787">
                  <c:v>12406.037483966813</c:v>
                </c:pt>
                <c:pt idx="788">
                  <c:v>12422.232091368272</c:v>
                </c:pt>
                <c:pt idx="789">
                  <c:v>12438.423045274383</c:v>
                </c:pt>
                <c:pt idx="790">
                  <c:v>12454.610354641862</c:v>
                </c:pt>
                <c:pt idx="791">
                  <c:v>12470.794028388938</c:v>
                </c:pt>
                <c:pt idx="792">
                  <c:v>12486.974075395532</c:v>
                </c:pt>
                <c:pt idx="793">
                  <c:v>12503.150504503439</c:v>
                </c:pt>
                <c:pt idx="794">
                  <c:v>12519.32332451651</c:v>
                </c:pt>
                <c:pt idx="795">
                  <c:v>12535.49254420083</c:v>
                </c:pt>
                <c:pt idx="796">
                  <c:v>12551.658172284897</c:v>
                </c:pt>
                <c:pt idx="797">
                  <c:v>12567.820217459795</c:v>
                </c:pt>
                <c:pt idx="798">
                  <c:v>12583.978688379377</c:v>
                </c:pt>
                <c:pt idx="799">
                  <c:v>12600.133593660432</c:v>
                </c:pt>
                <c:pt idx="800">
                  <c:v>12616.284941882865</c:v>
                </c:pt>
                <c:pt idx="801">
                  <c:v>12632.432741589866</c:v>
                </c:pt>
                <c:pt idx="802">
                  <c:v>12648.577001288084</c:v>
                </c:pt>
                <c:pt idx="803">
                  <c:v>12664.717729447795</c:v>
                </c:pt>
                <c:pt idx="804">
                  <c:v>12680.854934503075</c:v>
                </c:pt>
                <c:pt idx="805">
                  <c:v>12696.988624851962</c:v>
                </c:pt>
                <c:pt idx="806">
                  <c:v>12713.11880885663</c:v>
                </c:pt>
                <c:pt idx="807">
                  <c:v>12729.245494843555</c:v>
                </c:pt>
                <c:pt idx="808">
                  <c:v>12745.368691103675</c:v>
                </c:pt>
                <c:pt idx="809">
                  <c:v>12761.488405892556</c:v>
                </c:pt>
                <c:pt idx="810">
                  <c:v>12777.604647430564</c:v>
                </c:pt>
                <c:pt idx="811">
                  <c:v>12793.717423903012</c:v>
                </c:pt>
                <c:pt idx="812">
                  <c:v>12809.826743460335</c:v>
                </c:pt>
                <c:pt idx="813">
                  <c:v>12825.932614218244</c:v>
                </c:pt>
                <c:pt idx="814">
                  <c:v>12842.035044257884</c:v>
                </c:pt>
                <c:pt idx="815">
                  <c:v>12858.134041625997</c:v>
                </c:pt>
                <c:pt idx="816">
                  <c:v>12874.229614335078</c:v>
                </c:pt>
                <c:pt idx="817">
                  <c:v>12890.321770363526</c:v>
                </c:pt>
                <c:pt idx="818">
                  <c:v>12906.410517655808</c:v>
                </c:pt>
                <c:pt idx="819">
                  <c:v>12922.495864122609</c:v>
                </c:pt>
                <c:pt idx="820">
                  <c:v>12938.577817640986</c:v>
                </c:pt>
                <c:pt idx="821">
                  <c:v>12954.656386054521</c:v>
                </c:pt>
                <c:pt idx="822">
                  <c:v>12970.731577173472</c:v>
                </c:pt>
                <c:pt idx="823">
                  <c:v>12986.803398774926</c:v>
                </c:pt>
                <c:pt idx="824">
                  <c:v>13002.871858602944</c:v>
                </c:pt>
                <c:pt idx="825">
                  <c:v>13018.936964368721</c:v>
                </c:pt>
                <c:pt idx="826">
                  <c:v>13034.998723750718</c:v>
                </c:pt>
                <c:pt idx="827">
                  <c:v>13051.057144394821</c:v>
                </c:pt>
                <c:pt idx="828">
                  <c:v>13067.112233914488</c:v>
                </c:pt>
                <c:pt idx="829">
                  <c:v>13083.163999890885</c:v>
                </c:pt>
                <c:pt idx="830">
                  <c:v>13099.212449873039</c:v>
                </c:pt>
                <c:pt idx="831">
                  <c:v>13115.257591377978</c:v>
                </c:pt>
                <c:pt idx="832">
                  <c:v>13131.299431890877</c:v>
                </c:pt>
                <c:pt idx="833">
                  <c:v>13147.337978865193</c:v>
                </c:pt>
                <c:pt idx="834">
                  <c:v>13163.373239722814</c:v>
                </c:pt>
                <c:pt idx="835">
                  <c:v>13179.405221854195</c:v>
                </c:pt>
                <c:pt idx="836">
                  <c:v>13195.433932618498</c:v>
                </c:pt>
                <c:pt idx="837">
                  <c:v>13211.459379343733</c:v>
                </c:pt>
                <c:pt idx="838">
                  <c:v>13227.48156932689</c:v>
                </c:pt>
                <c:pt idx="839">
                  <c:v>13243.500509834083</c:v>
                </c:pt>
                <c:pt idx="840">
                  <c:v>13259.516208100678</c:v>
                </c:pt>
                <c:pt idx="841">
                  <c:v>13275.528671331438</c:v>
                </c:pt>
                <c:pt idx="842">
                  <c:v>13291.537906700651</c:v>
                </c:pt>
                <c:pt idx="843">
                  <c:v>13307.54392135226</c:v>
                </c:pt>
                <c:pt idx="844">
                  <c:v>13323.546722400008</c:v>
                </c:pt>
                <c:pt idx="845">
                  <c:v>13339.546316927557</c:v>
                </c:pt>
                <c:pt idx="846">
                  <c:v>13355.54271198863</c:v>
                </c:pt>
                <c:pt idx="847">
                  <c:v>13371.535914607131</c:v>
                </c:pt>
                <c:pt idx="848">
                  <c:v>13387.525931777285</c:v>
                </c:pt>
                <c:pt idx="849">
                  <c:v>13403.512770463758</c:v>
                </c:pt>
                <c:pt idx="850">
                  <c:v>13419.496437601791</c:v>
                </c:pt>
                <c:pt idx="851">
                  <c:v>13435.476940097325</c:v>
                </c:pt>
                <c:pt idx="852">
                  <c:v>13451.45428482713</c:v>
                </c:pt>
                <c:pt idx="853">
                  <c:v>13467.428478638927</c:v>
                </c:pt>
                <c:pt idx="854">
                  <c:v>13483.399528351516</c:v>
                </c:pt>
                <c:pt idx="855">
                  <c:v>13499.367440754897</c:v>
                </c:pt>
                <c:pt idx="856">
                  <c:v>13515.332222610399</c:v>
                </c:pt>
                <c:pt idx="857">
                  <c:v>13531.293880650799</c:v>
                </c:pt>
                <c:pt idx="858">
                  <c:v>13547.252421580442</c:v>
                </c:pt>
                <c:pt idx="859">
                  <c:v>13563.207852075371</c:v>
                </c:pt>
                <c:pt idx="860">
                  <c:v>13579.160178783437</c:v>
                </c:pt>
                <c:pt idx="861">
                  <c:v>13595.109408324424</c:v>
                </c:pt>
                <c:pt idx="862">
                  <c:v>13611.055547290174</c:v>
                </c:pt>
                <c:pt idx="863">
                  <c:v>13626.998602244694</c:v>
                </c:pt>
                <c:pt idx="864">
                  <c:v>13642.938579724279</c:v>
                </c:pt>
                <c:pt idx="865">
                  <c:v>13658.875486237635</c:v>
                </c:pt>
                <c:pt idx="866">
                  <c:v>13674.809328265987</c:v>
                </c:pt>
                <c:pt idx="867">
                  <c:v>13690.740112263196</c:v>
                </c:pt>
                <c:pt idx="868">
                  <c:v>13706.66784465588</c:v>
                </c:pt>
                <c:pt idx="869">
                  <c:v>13722.592531843522</c:v>
                </c:pt>
                <c:pt idx="870">
                  <c:v>13738.514180198586</c:v>
                </c:pt>
                <c:pt idx="871">
                  <c:v>13754.432796066632</c:v>
                </c:pt>
                <c:pt idx="872">
                  <c:v>13770.348385766425</c:v>
                </c:pt>
                <c:pt idx="873">
                  <c:v>13786.260955590045</c:v>
                </c:pt>
                <c:pt idx="874">
                  <c:v>13802.170511803008</c:v>
                </c:pt>
                <c:pt idx="875">
                  <c:v>13818.077060644362</c:v>
                </c:pt>
                <c:pt idx="876">
                  <c:v>13833.98060832681</c:v>
                </c:pt>
                <c:pt idx="877">
                  <c:v>13849.881161036812</c:v>
                </c:pt>
                <c:pt idx="878">
                  <c:v>13865.778724934691</c:v>
                </c:pt>
                <c:pt idx="879">
                  <c:v>13881.673306154749</c:v>
                </c:pt>
                <c:pt idx="880">
                  <c:v>13897.564910805369</c:v>
                </c:pt>
                <c:pt idx="881">
                  <c:v>13913.453544969119</c:v>
                </c:pt>
                <c:pt idx="882">
                  <c:v>13929.339214702864</c:v>
                </c:pt>
                <c:pt idx="883">
                  <c:v>13945.221926037868</c:v>
                </c:pt>
                <c:pt idx="884">
                  <c:v>13961.101684979896</c:v>
                </c:pt>
                <c:pt idx="885">
                  <c:v>13976.978497509324</c:v>
                </c:pt>
                <c:pt idx="886">
                  <c:v>13992.85236958124</c:v>
                </c:pt>
                <c:pt idx="887">
                  <c:v>14008.723307125541</c:v>
                </c:pt>
                <c:pt idx="888">
                  <c:v>14024.591327344346</c:v>
                </c:pt>
                <c:pt idx="889">
                  <c:v>14040.456441678083</c:v>
                </c:pt>
                <c:pt idx="890">
                  <c:v>14056.318655868554</c:v>
                </c:pt>
                <c:pt idx="891">
                  <c:v>14072.177975638046</c:v>
                </c:pt>
                <c:pt idx="892">
                  <c:v>14088.034406689809</c:v>
                </c:pt>
                <c:pt idx="893">
                  <c:v>14103.887954708522</c:v>
                </c:pt>
                <c:pt idx="894">
                  <c:v>14119.738625360735</c:v>
                </c:pt>
                <c:pt idx="895">
                  <c:v>14135.586424295319</c:v>
                </c:pt>
                <c:pt idx="896">
                  <c:v>14151.431357143896</c:v>
                </c:pt>
                <c:pt idx="897">
                  <c:v>14167.273429521263</c:v>
                </c:pt>
                <c:pt idx="898">
                  <c:v>14183.112647025806</c:v>
                </c:pt>
                <c:pt idx="899">
                  <c:v>14198.949015239903</c:v>
                </c:pt>
                <c:pt idx="900">
                  <c:v>14214.78253973032</c:v>
                </c:pt>
                <c:pt idx="901">
                  <c:v>14230.613226048605</c:v>
                </c:pt>
                <c:pt idx="902">
                  <c:v>14246.441079731452</c:v>
                </c:pt>
                <c:pt idx="903">
                  <c:v>14262.266106301084</c:v>
                </c:pt>
                <c:pt idx="904">
                  <c:v>14278.088311265605</c:v>
                </c:pt>
                <c:pt idx="905">
                  <c:v>14293.907700119356</c:v>
                </c:pt>
                <c:pt idx="906">
                  <c:v>14309.724278343263</c:v>
                </c:pt>
                <c:pt idx="907">
                  <c:v>14325.538051405163</c:v>
                </c:pt>
                <c:pt idx="908">
                  <c:v>14341.349024760142</c:v>
                </c:pt>
                <c:pt idx="909">
                  <c:v>14357.157203850848</c:v>
                </c:pt>
                <c:pt idx="910">
                  <c:v>14372.962594107805</c:v>
                </c:pt>
                <c:pt idx="911">
                  <c:v>14388.765200949721</c:v>
                </c:pt>
                <c:pt idx="912">
                  <c:v>14404.565029783782</c:v>
                </c:pt>
                <c:pt idx="913">
                  <c:v>14420.36208600594</c:v>
                </c:pt>
                <c:pt idx="914">
                  <c:v>14436.156375001196</c:v>
                </c:pt>
                <c:pt idx="915">
                  <c:v>14451.947902143875</c:v>
                </c:pt>
                <c:pt idx="916">
                  <c:v>14467.736672797895</c:v>
                </c:pt>
                <c:pt idx="917">
                  <c:v>14483.522692317028</c:v>
                </c:pt>
                <c:pt idx="918">
                  <c:v>14499.305966045149</c:v>
                </c:pt>
                <c:pt idx="919">
                  <c:v>14515.086499316485</c:v>
                </c:pt>
                <c:pt idx="920">
                  <c:v>14530.864297455857</c:v>
                </c:pt>
                <c:pt idx="921">
                  <c:v>14546.639365778912</c:v>
                </c:pt>
                <c:pt idx="922">
                  <c:v>14562.41170959235</c:v>
                </c:pt>
                <c:pt idx="923">
                  <c:v>14578.181334194142</c:v>
                </c:pt>
                <c:pt idx="924">
                  <c:v>14593.948244873747</c:v>
                </c:pt>
                <c:pt idx="925">
                  <c:v>14609.712446912319</c:v>
                </c:pt>
                <c:pt idx="926">
                  <c:v>14625.473945582908</c:v>
                </c:pt>
                <c:pt idx="927">
                  <c:v>14641.232746150656</c:v>
                </c:pt>
                <c:pt idx="928">
                  <c:v>14656.988853872983</c:v>
                </c:pt>
                <c:pt idx="929">
                  <c:v>14672.742273999778</c:v>
                </c:pt>
                <c:pt idx="930">
                  <c:v>14688.493011773571</c:v>
                </c:pt>
                <c:pt idx="931">
                  <c:v>14704.241072429704</c:v>
                </c:pt>
                <c:pt idx="932">
                  <c:v>14719.986461196502</c:v>
                </c:pt>
                <c:pt idx="933">
                  <c:v>14735.729183295432</c:v>
                </c:pt>
                <c:pt idx="934">
                  <c:v>14751.469243941259</c:v>
                </c:pt>
                <c:pt idx="935">
                  <c:v>14767.206648342191</c:v>
                </c:pt>
                <c:pt idx="936">
                  <c:v>14782.941401700034</c:v>
                </c:pt>
                <c:pt idx="937">
                  <c:v>14798.673509210321</c:v>
                </c:pt>
                <c:pt idx="938">
                  <c:v>14814.402976062453</c:v>
                </c:pt>
                <c:pt idx="939">
                  <c:v>14830.129807439826</c:v>
                </c:pt>
                <c:pt idx="940">
                  <c:v>14845.854008519955</c:v>
                </c:pt>
                <c:pt idx="941">
                  <c:v>14861.575584474595</c:v>
                </c:pt>
                <c:pt idx="942">
                  <c:v>14877.294540469853</c:v>
                </c:pt>
                <c:pt idx="943">
                  <c:v>14893.010881666303</c:v>
                </c:pt>
                <c:pt idx="944">
                  <c:v>14908.724613219085</c:v>
                </c:pt>
                <c:pt idx="945">
                  <c:v>14924.43574027801</c:v>
                </c:pt>
                <c:pt idx="946">
                  <c:v>14940.144267987655</c:v>
                </c:pt>
                <c:pt idx="947">
                  <c:v>14955.850201487454</c:v>
                </c:pt>
                <c:pt idx="948">
                  <c:v>14971.553545911785</c:v>
                </c:pt>
                <c:pt idx="949">
                  <c:v>14987.254306390056</c:v>
                </c:pt>
                <c:pt idx="950">
                  <c:v>15002.952488046778</c:v>
                </c:pt>
                <c:pt idx="951">
                  <c:v>15018.648096001647</c:v>
                </c:pt>
                <c:pt idx="952">
                  <c:v>15034.341135369606</c:v>
                </c:pt>
                <c:pt idx="953">
                  <c:v>15050.031611260922</c:v>
                </c:pt>
                <c:pt idx="954">
                  <c:v>15065.719528781236</c:v>
                </c:pt>
                <c:pt idx="955">
                  <c:v>15081.404893031631</c:v>
                </c:pt>
                <c:pt idx="956">
                  <c:v>15097.087709108684</c:v>
                </c:pt>
                <c:pt idx="957">
                  <c:v>15112.767982104517</c:v>
                </c:pt>
                <c:pt idx="958">
                  <c:v>15128.445717106841</c:v>
                </c:pt>
                <c:pt idx="959">
                  <c:v>15144.120919199004</c:v>
                </c:pt>
                <c:pt idx="960">
                  <c:v>15159.79359346003</c:v>
                </c:pt>
                <c:pt idx="961">
                  <c:v>15175.463744964654</c:v>
                </c:pt>
                <c:pt idx="962">
                  <c:v>15191.131378783355</c:v>
                </c:pt>
                <c:pt idx="963">
                  <c:v>15206.796499982387</c:v>
                </c:pt>
                <c:pt idx="964">
                  <c:v>15222.459113623805</c:v>
                </c:pt>
                <c:pt idx="965">
                  <c:v>15238.119224765487</c:v>
                </c:pt>
                <c:pt idx="966">
                  <c:v>15253.776838461154</c:v>
                </c:pt>
                <c:pt idx="967">
                  <c:v>15269.431959760384</c:v>
                </c:pt>
                <c:pt idx="968">
                  <c:v>15285.084593708632</c:v>
                </c:pt>
                <c:pt idx="969">
                  <c:v>15300.734745347234</c:v>
                </c:pt>
                <c:pt idx="970">
                  <c:v>15316.382419713416</c:v>
                </c:pt>
                <c:pt idx="971">
                  <c:v>15332.027621840298</c:v>
                </c:pt>
                <c:pt idx="972">
                  <c:v>15347.670356756898</c:v>
                </c:pt>
                <c:pt idx="973">
                  <c:v>15363.310629488127</c:v>
                </c:pt>
                <c:pt idx="974">
                  <c:v>15378.948445054786</c:v>
                </c:pt>
                <c:pt idx="975">
                  <c:v>15394.583808473561</c:v>
                </c:pt>
                <c:pt idx="976">
                  <c:v>15410.216724757009</c:v>
                </c:pt>
                <c:pt idx="977">
                  <c:v>15425.847198913549</c:v>
                </c:pt>
                <c:pt idx="978">
                  <c:v>15441.475235947446</c:v>
                </c:pt>
                <c:pt idx="979">
                  <c:v>15457.100840858793</c:v>
                </c:pt>
                <c:pt idx="980">
                  <c:v>15472.724018643494</c:v>
                </c:pt>
                <c:pt idx="981">
                  <c:v>15488.344774293233</c:v>
                </c:pt>
                <c:pt idx="982">
                  <c:v>15503.96311279546</c:v>
                </c:pt>
                <c:pt idx="983">
                  <c:v>15519.579039133356</c:v>
                </c:pt>
                <c:pt idx="984">
                  <c:v>15535.192558285806</c:v>
                </c:pt>
                <c:pt idx="985">
                  <c:v>15550.803675227367</c:v>
                </c:pt>
                <c:pt idx="986">
                  <c:v>15566.412394928235</c:v>
                </c:pt>
                <c:pt idx="987">
                  <c:v>15582.018722354203</c:v>
                </c:pt>
                <c:pt idx="988">
                  <c:v>15597.622662466632</c:v>
                </c:pt>
                <c:pt idx="989">
                  <c:v>15613.224220222402</c:v>
                </c:pt>
                <c:pt idx="990">
                  <c:v>15628.823400573872</c:v>
                </c:pt>
                <c:pt idx="991">
                  <c:v>15644.420208468837</c:v>
                </c:pt>
                <c:pt idx="992">
                  <c:v>15660.014648850478</c:v>
                </c:pt>
                <c:pt idx="993">
                  <c:v>15675.606726657319</c:v>
                </c:pt>
                <c:pt idx="994">
                  <c:v>15691.196446823169</c:v>
                </c:pt>
                <c:pt idx="995">
                  <c:v>15706.783814277076</c:v>
                </c:pt>
                <c:pt idx="996">
                  <c:v>15722.36883339708</c:v>
                </c:pt>
                <c:pt idx="997">
                  <c:v>15737.951507996902</c:v>
                </c:pt>
                <c:pt idx="998">
                  <c:v>15753.531842964629</c:v>
                </c:pt>
                <c:pt idx="999">
                  <c:v>15769.109843183289</c:v>
                </c:pt>
                <c:pt idx="1000">
                  <c:v>15784.6855135308</c:v>
                </c:pt>
                <c:pt idx="1001">
                  <c:v>15800.258858879894</c:v>
                </c:pt>
                <c:pt idx="1002">
                  <c:v>15815.829884098066</c:v>
                </c:pt>
                <c:pt idx="1003">
                  <c:v>15831.398594047501</c:v>
                </c:pt>
                <c:pt idx="1004">
                  <c:v>15846.96499358501</c:v>
                </c:pt>
                <c:pt idx="1005">
                  <c:v>15862.529087561961</c:v>
                </c:pt>
                <c:pt idx="1006">
                  <c:v>15878.090880824207</c:v>
                </c:pt>
                <c:pt idx="1007">
                  <c:v>15893.650378212022</c:v>
                </c:pt>
                <c:pt idx="1008">
                  <c:v>15909.207584560021</c:v>
                </c:pt>
                <c:pt idx="1009">
                  <c:v>15924.76250469709</c:v>
                </c:pt>
                <c:pt idx="1010">
                  <c:v>15940.315143446307</c:v>
                </c:pt>
                <c:pt idx="1011">
                  <c:v>15955.865505624872</c:v>
                </c:pt>
                <c:pt idx="1012">
                  <c:v>15971.413596044025</c:v>
                </c:pt>
                <c:pt idx="1013">
                  <c:v>15986.959419508967</c:v>
                </c:pt>
                <c:pt idx="1014">
                  <c:v>16002.502980818779</c:v>
                </c:pt>
                <c:pt idx="1015">
                  <c:v>16018.044284766347</c:v>
                </c:pt>
                <c:pt idx="1016">
                  <c:v>16033.583336138272</c:v>
                </c:pt>
                <c:pt idx="1017">
                  <c:v>16049.120139714789</c:v>
                </c:pt>
                <c:pt idx="1018">
                  <c:v>16064.654700269684</c:v>
                </c:pt>
                <c:pt idx="1019">
                  <c:v>16080.18702257021</c:v>
                </c:pt>
                <c:pt idx="1020">
                  <c:v>16095.717111376993</c:v>
                </c:pt>
                <c:pt idx="1021">
                  <c:v>16111.244971443954</c:v>
                </c:pt>
                <c:pt idx="1022">
                  <c:v>16126.770607518212</c:v>
                </c:pt>
                <c:pt idx="1023">
                  <c:v>16142.294024340003</c:v>
                </c:pt>
                <c:pt idx="1024">
                  <c:v>16157.81522664258</c:v>
                </c:pt>
                <c:pt idx="1025">
                  <c:v>16173.334219152131</c:v>
                </c:pt>
                <c:pt idx="1026">
                  <c:v>16188.851006587684</c:v>
                </c:pt>
                <c:pt idx="1027">
                  <c:v>16204.365593661007</c:v>
                </c:pt>
                <c:pt idx="1028">
                  <c:v>16219.877985076524</c:v>
                </c:pt>
                <c:pt idx="1029">
                  <c:v>16235.388185531219</c:v>
                </c:pt>
                <c:pt idx="1030">
                  <c:v>16250.896199714536</c:v>
                </c:pt>
                <c:pt idx="1031">
                  <c:v>16266.402032308288</c:v>
                </c:pt>
                <c:pt idx="1032">
                  <c:v>16281.905687986558</c:v>
                </c:pt>
                <c:pt idx="1033">
                  <c:v>16297.407171415603</c:v>
                </c:pt>
                <c:pt idx="1034">
                  <c:v>16312.906487253753</c:v>
                </c:pt>
                <c:pt idx="1035">
                  <c:v>16328.403640151317</c:v>
                </c:pt>
                <c:pt idx="1036">
                  <c:v>16343.898634750483</c:v>
                </c:pt>
                <c:pt idx="1037">
                  <c:v>16359.391475685217</c:v>
                </c:pt>
                <c:pt idx="1038">
                  <c:v>16374.882167581161</c:v>
                </c:pt>
                <c:pt idx="1039">
                  <c:v>16390.370715055535</c:v>
                </c:pt>
                <c:pt idx="1040">
                  <c:v>16405.85712271704</c:v>
                </c:pt>
                <c:pt idx="1041">
                  <c:v>16421.341395165746</c:v>
                </c:pt>
                <c:pt idx="1042">
                  <c:v>16436.823536992997</c:v>
                </c:pt>
                <c:pt idx="1043">
                  <c:v>16452.303552781308</c:v>
                </c:pt>
                <c:pt idx="1044">
                  <c:v>16467.781447104262</c:v>
                </c:pt>
                <c:pt idx="1045">
                  <c:v>16483.257224526402</c:v>
                </c:pt>
                <c:pt idx="1046">
                  <c:v>16498.730889603135</c:v>
                </c:pt>
                <c:pt idx="1047">
                  <c:v>16514.202446880623</c:v>
                </c:pt>
                <c:pt idx="1048">
                  <c:v>16529.671900895675</c:v>
                </c:pt>
                <c:pt idx="1049">
                  <c:v>16545.139256175651</c:v>
                </c:pt>
                <c:pt idx="1050">
                  <c:v>16560.604517238349</c:v>
                </c:pt>
                <c:pt idx="1051">
                  <c:v>16576.067688591906</c:v>
                </c:pt>
                <c:pt idx="1052">
                  <c:v>16591.528774734688</c:v>
                </c:pt>
                <c:pt idx="1053">
                  <c:v>16606.987780155188</c:v>
                </c:pt>
                <c:pt idx="1054">
                  <c:v>16622.444709331914</c:v>
                </c:pt>
                <c:pt idx="1055">
                  <c:v>16637.899566733286</c:v>
                </c:pt>
                <c:pt idx="1056">
                  <c:v>16653.35235681753</c:v>
                </c:pt>
                <c:pt idx="1057">
                  <c:v>16668.80308403257</c:v>
                </c:pt>
                <c:pt idx="1058">
                  <c:v>16684.251752815926</c:v>
                </c:pt>
                <c:pt idx="1059">
                  <c:v>16699.698367594603</c:v>
                </c:pt>
                <c:pt idx="1060">
                  <c:v>16715.14293278498</c:v>
                </c:pt>
                <c:pt idx="1061">
                  <c:v>16730.585452792708</c:v>
                </c:pt>
                <c:pt idx="1062">
                  <c:v>16746.025932012602</c:v>
                </c:pt>
                <c:pt idx="1063">
                  <c:v>16761.464374828538</c:v>
                </c:pt>
                <c:pt idx="1064">
                  <c:v>16776.900785613332</c:v>
                </c:pt>
                <c:pt idx="1065">
                  <c:v>16792.335168728649</c:v>
                </c:pt>
                <c:pt idx="1066">
                  <c:v>16807.767528524881</c:v>
                </c:pt>
                <c:pt idx="1067">
                  <c:v>16823.197869341053</c:v>
                </c:pt>
                <c:pt idx="1068">
                  <c:v>16838.626195504705</c:v>
                </c:pt>
                <c:pt idx="1069">
                  <c:v>16854.052511331789</c:v>
                </c:pt>
                <c:pt idx="1070">
                  <c:v>16869.476821126562</c:v>
                </c:pt>
                <c:pt idx="1071">
                  <c:v>16884.899129181478</c:v>
                </c:pt>
                <c:pt idx="1072">
                  <c:v>16900.319439777079</c:v>
                </c:pt>
                <c:pt idx="1073">
                  <c:v>16915.737757181887</c:v>
                </c:pt>
                <c:pt idx="1074">
                  <c:v>16931.154085652302</c:v>
                </c:pt>
                <c:pt idx="1075">
                  <c:v>16946.568429432489</c:v>
                </c:pt>
                <c:pt idx="1076">
                  <c:v>16961.980792754279</c:v>
                </c:pt>
                <c:pt idx="1077">
                  <c:v>16977.391179837046</c:v>
                </c:pt>
                <c:pt idx="1078">
                  <c:v>16992.799594887623</c:v>
                </c:pt>
                <c:pt idx="1079">
                  <c:v>17008.206042100177</c:v>
                </c:pt>
                <c:pt idx="1080">
                  <c:v>17023.610525656106</c:v>
                </c:pt>
                <c:pt idx="1081">
                  <c:v>17039.013049723944</c:v>
                </c:pt>
                <c:pt idx="1082">
                  <c:v>17054.413618459239</c:v>
                </c:pt>
                <c:pt idx="1083">
                  <c:v>17069.812236004462</c:v>
                </c:pt>
                <c:pt idx="1084">
                  <c:v>17085.208906488886</c:v>
                </c:pt>
                <c:pt idx="1085">
                  <c:v>17100.603634028495</c:v>
                </c:pt>
                <c:pt idx="1086">
                  <c:v>17115.996422725872</c:v>
                </c:pt>
                <c:pt idx="1087">
                  <c:v>17131.387276670088</c:v>
                </c:pt>
                <c:pt idx="1088">
                  <c:v>17146.776199936612</c:v>
                </c:pt>
                <c:pt idx="1089">
                  <c:v>17162.163196587193</c:v>
                </c:pt>
                <c:pt idx="1090">
                  <c:v>17177.548270669762</c:v>
                </c:pt>
                <c:pt idx="1091">
                  <c:v>17192.931426218329</c:v>
                </c:pt>
                <c:pt idx="1092">
                  <c:v>17208.312667252878</c:v>
                </c:pt>
                <c:pt idx="1093">
                  <c:v>17223.691997779257</c:v>
                </c:pt>
                <c:pt idx="1094">
                  <c:v>17239.069421789089</c:v>
                </c:pt>
                <c:pt idx="1095">
                  <c:v>17254.444943259656</c:v>
                </c:pt>
                <c:pt idx="1096">
                  <c:v>17269.818566153805</c:v>
                </c:pt>
                <c:pt idx="1097">
                  <c:v>17285.190294419841</c:v>
                </c:pt>
                <c:pt idx="1098">
                  <c:v>17300.560131991431</c:v>
                </c:pt>
                <c:pt idx="1099">
                  <c:v>17315.928082787494</c:v>
                </c:pt>
                <c:pt idx="1100">
                  <c:v>17331.294150712107</c:v>
                </c:pt>
                <c:pt idx="1101">
                  <c:v>17346.658339654401</c:v>
                </c:pt>
                <c:pt idx="1102">
                  <c:v>17362.020653488467</c:v>
                </c:pt>
                <c:pt idx="1103">
                  <c:v>17377.381096073248</c:v>
                </c:pt>
                <c:pt idx="1104">
                  <c:v>17392.739671252439</c:v>
                </c:pt>
                <c:pt idx="1105">
                  <c:v>17408.096382854401</c:v>
                </c:pt>
                <c:pt idx="1106">
                  <c:v>17423.451234692046</c:v>
                </c:pt>
                <c:pt idx="1107">
                  <c:v>17438.80423056275</c:v>
                </c:pt>
                <c:pt idx="1108">
                  <c:v>17454.15537424825</c:v>
                </c:pt>
                <c:pt idx="1109">
                  <c:v>17469.504669514547</c:v>
                </c:pt>
                <c:pt idx="1110">
                  <c:v>17484.852120111809</c:v>
                </c:pt>
                <c:pt idx="1111">
                  <c:v>17500.197729774281</c:v>
                </c:pt>
                <c:pt idx="1112">
                  <c:v>17515.541502220181</c:v>
                </c:pt>
                <c:pt idx="1113">
                  <c:v>17530.883441151607</c:v>
                </c:pt>
                <c:pt idx="1114">
                  <c:v>17546.223550254443</c:v>
                </c:pt>
                <c:pt idx="1115">
                  <c:v>17561.561833198259</c:v>
                </c:pt>
                <c:pt idx="1116">
                  <c:v>17576.898293636226</c:v>
                </c:pt>
                <c:pt idx="1117">
                  <c:v>17592.232935205022</c:v>
                </c:pt>
                <c:pt idx="1118">
                  <c:v>17607.565761524726</c:v>
                </c:pt>
                <c:pt idx="1119">
                  <c:v>17622.896776198737</c:v>
                </c:pt>
                <c:pt idx="1120">
                  <c:v>17638.225982813685</c:v>
                </c:pt>
                <c:pt idx="1121">
                  <c:v>17653.553384939329</c:v>
                </c:pt>
                <c:pt idx="1122">
                  <c:v>17668.878986128468</c:v>
                </c:pt>
                <c:pt idx="1123">
                  <c:v>17684.202789916857</c:v>
                </c:pt>
                <c:pt idx="1124">
                  <c:v>17699.524799823113</c:v>
                </c:pt>
                <c:pt idx="1125">
                  <c:v>17714.845019348624</c:v>
                </c:pt>
                <c:pt idx="1126">
                  <c:v>17730.16345197746</c:v>
                </c:pt>
                <c:pt idx="1127">
                  <c:v>17745.48010117629</c:v>
                </c:pt>
                <c:pt idx="1128">
                  <c:v>17760.79497039429</c:v>
                </c:pt>
                <c:pt idx="1129">
                  <c:v>17776.108063063053</c:v>
                </c:pt>
                <c:pt idx="1130">
                  <c:v>17791.419382596509</c:v>
                </c:pt>
                <c:pt idx="1131">
                  <c:v>17806.728932390834</c:v>
                </c:pt>
                <c:pt idx="1132">
                  <c:v>17822.036715824364</c:v>
                </c:pt>
                <c:pt idx="1133">
                  <c:v>17837.342736257517</c:v>
                </c:pt>
                <c:pt idx="1134">
                  <c:v>17852.646997032694</c:v>
                </c:pt>
                <c:pt idx="1135">
                  <c:v>17867.949501474217</c:v>
                </c:pt>
                <c:pt idx="1136">
                  <c:v>17883.250252888221</c:v>
                </c:pt>
                <c:pt idx="1137">
                  <c:v>17898.549254562589</c:v>
                </c:pt>
                <c:pt idx="1138">
                  <c:v>17913.846509766867</c:v>
                </c:pt>
                <c:pt idx="1139">
                  <c:v>17929.142021752177</c:v>
                </c:pt>
                <c:pt idx="1140">
                  <c:v>17944.435793751138</c:v>
                </c:pt>
                <c:pt idx="1141">
                  <c:v>17959.72782897779</c:v>
                </c:pt>
                <c:pt idx="1142">
                  <c:v>17975.018130627508</c:v>
                </c:pt>
                <c:pt idx="1143">
                  <c:v>17990.306701876929</c:v>
                </c:pt>
                <c:pt idx="1144">
                  <c:v>18005.593545883872</c:v>
                </c:pt>
                <c:pt idx="1145">
                  <c:v>18020.878665787255</c:v>
                </c:pt>
                <c:pt idx="1146">
                  <c:v>18036.162064707023</c:v>
                </c:pt>
                <c:pt idx="1147">
                  <c:v>18051.443745744073</c:v>
                </c:pt>
                <c:pt idx="1148">
                  <c:v>18066.723711980172</c:v>
                </c:pt>
                <c:pt idx="1149">
                  <c:v>18082.001966477888</c:v>
                </c:pt>
                <c:pt idx="1150">
                  <c:v>18097.278512280511</c:v>
                </c:pt>
                <c:pt idx="1151">
                  <c:v>18112.553352411982</c:v>
                </c:pt>
                <c:pt idx="1152">
                  <c:v>18127.826489876814</c:v>
                </c:pt>
                <c:pt idx="1153">
                  <c:v>18143.09792766003</c:v>
                </c:pt>
                <c:pt idx="1154">
                  <c:v>18158.367668727078</c:v>
                </c:pt>
                <c:pt idx="1155">
                  <c:v>18173.635716023771</c:v>
                </c:pt>
                <c:pt idx="1156">
                  <c:v>18188.902072476209</c:v>
                </c:pt>
                <c:pt idx="1157">
                  <c:v>18204.16674099071</c:v>
                </c:pt>
                <c:pt idx="1158">
                  <c:v>18219.429724453741</c:v>
                </c:pt>
                <c:pt idx="1159">
                  <c:v>18234.691025731856</c:v>
                </c:pt>
                <c:pt idx="1160">
                  <c:v>18249.950647671616</c:v>
                </c:pt>
                <c:pt idx="1161">
                  <c:v>18265.208593099527</c:v>
                </c:pt>
                <c:pt idx="1162">
                  <c:v>18280.464864821977</c:v>
                </c:pt>
                <c:pt idx="1163">
                  <c:v>18295.719465625167</c:v>
                </c:pt>
                <c:pt idx="1164">
                  <c:v>18310.97239827504</c:v>
                </c:pt>
                <c:pt idx="1165">
                  <c:v>18326.223665517224</c:v>
                </c:pt>
                <c:pt idx="1166">
                  <c:v>18341.473270076964</c:v>
                </c:pt>
                <c:pt idx="1167">
                  <c:v>18356.721214659065</c:v>
                </c:pt>
                <c:pt idx="1168">
                  <c:v>18371.967501947813</c:v>
                </c:pt>
                <c:pt idx="1169">
                  <c:v>18387.212134606936</c:v>
                </c:pt>
                <c:pt idx="1170">
                  <c:v>18402.455115279521</c:v>
                </c:pt>
                <c:pt idx="1171">
                  <c:v>18417.696446587968</c:v>
                </c:pt>
                <c:pt idx="1172">
                  <c:v>18432.936131133923</c:v>
                </c:pt>
                <c:pt idx="1173">
                  <c:v>18448.17417149822</c:v>
                </c:pt>
                <c:pt idx="1174">
                  <c:v>18463.410570240823</c:v>
                </c:pt>
                <c:pt idx="1175">
                  <c:v>18478.64532990077</c:v>
                </c:pt>
                <c:pt idx="1176">
                  <c:v>18493.878452996109</c:v>
                </c:pt>
                <c:pt idx="1177">
                  <c:v>18509.10994202385</c:v>
                </c:pt>
                <c:pt idx="1178">
                  <c:v>18524.3397994599</c:v>
                </c:pt>
                <c:pt idx="1179">
                  <c:v>18539.568027759018</c:v>
                </c:pt>
                <c:pt idx="1180">
                  <c:v>18554.794710187951</c:v>
                </c:pt>
                <c:pt idx="1181">
                  <c:v>18570.019889816664</c:v>
                </c:pt>
                <c:pt idx="1182">
                  <c:v>18585.243569352489</c:v>
                </c:pt>
                <c:pt idx="1183">
                  <c:v>18600.465751470136</c:v>
                </c:pt>
                <c:pt idx="1184">
                  <c:v>18615.68643881187</c:v>
                </c:pt>
                <c:pt idx="1185">
                  <c:v>18630.90563398771</c:v>
                </c:pt>
                <c:pt idx="1186">
                  <c:v>18646.123339575595</c:v>
                </c:pt>
                <c:pt idx="1187">
                  <c:v>18661.339558121581</c:v>
                </c:pt>
                <c:pt idx="1188">
                  <c:v>18676.554292140001</c:v>
                </c:pt>
                <c:pt idx="1189">
                  <c:v>18691.767544113656</c:v>
                </c:pt>
                <c:pt idx="1190">
                  <c:v>18706.97931649398</c:v>
                </c:pt>
                <c:pt idx="1191">
                  <c:v>18722.189611701211</c:v>
                </c:pt>
                <c:pt idx="1192">
                  <c:v>18737.398432124563</c:v>
                </c:pt>
                <c:pt idx="1193">
                  <c:v>18752.605780122387</c:v>
                </c:pt>
                <c:pt idx="1194">
                  <c:v>18767.811658022343</c:v>
                </c:pt>
                <c:pt idx="1195">
                  <c:v>18783.016068121553</c:v>
                </c:pt>
                <c:pt idx="1196">
                  <c:v>18798.219012686764</c:v>
                </c:pt>
                <c:pt idx="1197">
                  <c:v>18813.420493954512</c:v>
                </c:pt>
                <c:pt idx="1198">
                  <c:v>18828.620514131268</c:v>
                </c:pt>
                <c:pt idx="1199">
                  <c:v>18843.819075393596</c:v>
                </c:pt>
                <c:pt idx="1200">
                  <c:v>18859.016179888305</c:v>
                </c:pt>
                <c:pt idx="1201">
                  <c:v>18874.211829732594</c:v>
                </c:pt>
                <c:pt idx="1202">
                  <c:v>18889.406027014207</c:v>
                </c:pt>
                <c:pt idx="1203">
                  <c:v>18904.598773791568</c:v>
                </c:pt>
                <c:pt idx="1204">
                  <c:v>18919.790072093929</c:v>
                </c:pt>
                <c:pt idx="1205">
                  <c:v>18934.97992392151</c:v>
                </c:pt>
                <c:pt idx="1206">
                  <c:v>18950.168331245644</c:v>
                </c:pt>
                <c:pt idx="1207">
                  <c:v>18965.355296008907</c:v>
                </c:pt>
                <c:pt idx="1208">
                  <c:v>18980.54082012525</c:v>
                </c:pt>
                <c:pt idx="1209">
                  <c:v>18995.724905480143</c:v>
                </c:pt>
                <c:pt idx="1210">
                  <c:v>19010.907553930694</c:v>
                </c:pt>
                <c:pt idx="1211">
                  <c:v>19026.088767305788</c:v>
                </c:pt>
                <c:pt idx="1212">
                  <c:v>19041.268547406205</c:v>
                </c:pt>
                <c:pt idx="1213">
                  <c:v>19056.446896004756</c:v>
                </c:pt>
                <c:pt idx="1214">
                  <c:v>19071.6238148464</c:v>
                </c:pt>
                <c:pt idx="1215">
                  <c:v>19086.799305648361</c:v>
                </c:pt>
                <c:pt idx="1216">
                  <c:v>19101.973370100255</c:v>
                </c:pt>
                <c:pt idx="1217">
                  <c:v>19117.146009864206</c:v>
                </c:pt>
                <c:pt idx="1218">
                  <c:v>19132.317226574964</c:v>
                </c:pt>
                <c:pt idx="1219">
                  <c:v>19147.487021840014</c:v>
                </c:pt>
                <c:pt idx="1220">
                  <c:v>19162.655397239687</c:v>
                </c:pt>
                <c:pt idx="1221">
                  <c:v>19177.822354327283</c:v>
                </c:pt>
                <c:pt idx="1222">
                  <c:v>19192.987894629165</c:v>
                </c:pt>
                <c:pt idx="1223">
                  <c:v>19208.152019644869</c:v>
                </c:pt>
                <c:pt idx="1224">
                  <c:v>19223.314730847222</c:v>
                </c:pt>
                <c:pt idx="1225">
                  <c:v>19238.476029682424</c:v>
                </c:pt>
                <c:pt idx="1226">
                  <c:v>19253.635917570169</c:v>
                </c:pt>
                <c:pt idx="1227">
                  <c:v>19268.794395903733</c:v>
                </c:pt>
                <c:pt idx="1228">
                  <c:v>19283.951466050075</c:v>
                </c:pt>
                <c:pt idx="1229">
                  <c:v>19299.107129349941</c:v>
                </c:pt>
                <c:pt idx="1230">
                  <c:v>19314.261387117946</c:v>
                </c:pt>
                <c:pt idx="1231">
                  <c:v>19329.414240642673</c:v>
                </c:pt>
                <c:pt idx="1232">
                  <c:v>19344.56569118677</c:v>
                </c:pt>
                <c:pt idx="1233">
                  <c:v>19359.71573998703</c:v>
                </c:pt>
                <c:pt idx="1234">
                  <c:v>19374.864388254486</c:v>
                </c:pt>
                <c:pt idx="1235">
                  <c:v>19390.011637174488</c:v>
                </c:pt>
                <c:pt idx="1236">
                  <c:v>19405.157487906807</c:v>
                </c:pt>
                <c:pt idx="1237">
                  <c:v>19420.301941585694</c:v>
                </c:pt>
                <c:pt idx="1238">
                  <c:v>19435.444999319981</c:v>
                </c:pt>
                <c:pt idx="1239">
                  <c:v>19450.586662193153</c:v>
                </c:pt>
                <c:pt idx="1240">
                  <c:v>19465.72693126342</c:v>
                </c:pt>
                <c:pt idx="1241">
                  <c:v>19480.865807563805</c:v>
                </c:pt>
                <c:pt idx="1242">
                  <c:v>19496.003292102214</c:v>
                </c:pt>
                <c:pt idx="1243">
                  <c:v>19511.139385861508</c:v>
                </c:pt>
                <c:pt idx="1244">
                  <c:v>19526.274089799583</c:v>
                </c:pt>
                <c:pt idx="1245">
                  <c:v>19541.407404849426</c:v>
                </c:pt>
                <c:pt idx="1246">
                  <c:v>19556.539331919197</c:v>
                </c:pt>
                <c:pt idx="1247">
                  <c:v>19571.669871892289</c:v>
                </c:pt>
                <c:pt idx="1248">
                  <c:v>19586.799025627399</c:v>
                </c:pt>
                <c:pt idx="1249">
                  <c:v>19601.926793958588</c:v>
                </c:pt>
                <c:pt idx="1250">
                  <c:v>19617.053177695347</c:v>
                </c:pt>
                <c:pt idx="1251">
                  <c:v>19632.178177622656</c:v>
                </c:pt>
                <c:pt idx="1252">
                  <c:v>19647.301794501043</c:v>
                </c:pt>
                <c:pt idx="1253">
                  <c:v>19662.424029066646</c:v>
                </c:pt>
                <c:pt idx="1254">
                  <c:v>19677.544882031263</c:v>
                </c:pt>
                <c:pt idx="1255">
                  <c:v>19692.664354082419</c:v>
                </c:pt>
                <c:pt idx="1256">
                  <c:v>19707.782445883407</c:v>
                </c:pt>
                <c:pt idx="1257">
                  <c:v>19722.899158073349</c:v>
                </c:pt>
                <c:pt idx="1258">
                  <c:v>19738.014491267244</c:v>
                </c:pt>
                <c:pt idx="1259">
                  <c:v>19753.128446056013</c:v>
                </c:pt>
                <c:pt idx="1260">
                  <c:v>19768.241023006558</c:v>
                </c:pt>
                <c:pt idx="1261">
                  <c:v>19783.352222661797</c:v>
                </c:pt>
                <c:pt idx="1262">
                  <c:v>19798.462045540717</c:v>
                </c:pt>
                <c:pt idx="1263">
                  <c:v>19813.570492138409</c:v>
                </c:pt>
                <c:pt idx="1264">
                  <c:v>19828.677562926128</c:v>
                </c:pt>
                <c:pt idx="1265">
                  <c:v>19843.783258351312</c:v>
                </c:pt>
                <c:pt idx="1266">
                  <c:v>19858.887578837635</c:v>
                </c:pt>
                <c:pt idx="1267">
                  <c:v>19873.990524785044</c:v>
                </c:pt>
                <c:pt idx="1268">
                  <c:v>19889.092096569788</c:v>
                </c:pt>
                <c:pt idx="1269">
                  <c:v>19904.192294544464</c:v>
                </c:pt>
                <c:pt idx="1270">
                  <c:v>19919.291119038044</c:v>
                </c:pt>
                <c:pt idx="1271">
                  <c:v>19934.38857035591</c:v>
                </c:pt>
                <c:pt idx="1272">
                  <c:v>19949.484648779882</c:v>
                </c:pt>
                <c:pt idx="1273">
                  <c:v>19964.579354568254</c:v>
                </c:pt>
                <c:pt idx="1274">
                  <c:v>19979.672687955815</c:v>
                </c:pt>
                <c:pt idx="1275">
                  <c:v>19994.764649153884</c:v>
                </c:pt>
                <c:pt idx="1276">
                  <c:v>20009.85523835033</c:v>
                </c:pt>
                <c:pt idx="1277">
                  <c:v>20024.944455709596</c:v>
                </c:pt>
                <c:pt idx="1278">
                  <c:v>20040.032301372725</c:v>
                </c:pt>
                <c:pt idx="1279">
                  <c:v>20055.118775457384</c:v>
                </c:pt>
                <c:pt idx="1280">
                  <c:v>20070.203878057881</c:v>
                </c:pt>
                <c:pt idx="1281">
                  <c:v>20085.287609245177</c:v>
                </c:pt>
                <c:pt idx="1282">
                  <c:v>20100.369969066924</c:v>
                </c:pt>
                <c:pt idx="1283">
                  <c:v>20115.450957547459</c:v>
                </c:pt>
                <c:pt idx="1284">
                  <c:v>20130.530574687829</c:v>
                </c:pt>
                <c:pt idx="1285">
                  <c:v>20145.608820465812</c:v>
                </c:pt>
                <c:pt idx="1286">
                  <c:v>20160.685694835916</c:v>
                </c:pt>
                <c:pt idx="1287">
                  <c:v>20175.761197729396</c:v>
                </c:pt>
                <c:pt idx="1288">
                  <c:v>20190.835329054269</c:v>
                </c:pt>
                <c:pt idx="1289">
                  <c:v>20205.908088695316</c:v>
                </c:pt>
                <c:pt idx="1290">
                  <c:v>20220.97947651409</c:v>
                </c:pt>
                <c:pt idx="1291">
                  <c:v>20236.049492348924</c:v>
                </c:pt>
                <c:pt idx="1292">
                  <c:v>20251.118136014939</c:v>
                </c:pt>
                <c:pt idx="1293">
                  <c:v>20266.185407304038</c:v>
                </c:pt>
                <c:pt idx="1294">
                  <c:v>20281.251305984915</c:v>
                </c:pt>
                <c:pt idx="1295">
                  <c:v>20296.315831803058</c:v>
                </c:pt>
                <c:pt idx="1296">
                  <c:v>20311.378984480747</c:v>
                </c:pt>
                <c:pt idx="1297">
                  <c:v>20326.440763717044</c:v>
                </c:pt>
                <c:pt idx="1298">
                  <c:v>20341.501169187803</c:v>
                </c:pt>
                <c:pt idx="1299">
                  <c:v>20356.56020054566</c:v>
                </c:pt>
                <c:pt idx="1300">
                  <c:v>20371.617857420024</c:v>
                </c:pt>
                <c:pt idx="1301">
                  <c:v>20386.674139417079</c:v>
                </c:pt>
                <c:pt idx="1302">
                  <c:v>20401.72904611977</c:v>
                </c:pt>
                <c:pt idx="1303">
                  <c:v>20416.782577087793</c:v>
                </c:pt>
                <c:pt idx="1304">
                  <c:v>20431.834731857591</c:v>
                </c:pt>
                <c:pt idx="1305">
                  <c:v>20446.885509942334</c:v>
                </c:pt>
                <c:pt idx="1306">
                  <c:v>20461.934910831915</c:v>
                </c:pt>
                <c:pt idx="1307">
                  <c:v>20476.982933992931</c:v>
                </c:pt>
                <c:pt idx="1308">
                  <c:v>20492.029578868664</c:v>
                </c:pt>
                <c:pt idx="1309">
                  <c:v>20507.074844879073</c:v>
                </c:pt>
                <c:pt idx="1310">
                  <c:v>20522.118731420771</c:v>
                </c:pt>
                <c:pt idx="1311">
                  <c:v>20537.161237867007</c:v>
                </c:pt>
                <c:pt idx="1312">
                  <c:v>20552.202363567649</c:v>
                </c:pt>
                <c:pt idx="1313">
                  <c:v>20567.242107849153</c:v>
                </c:pt>
                <c:pt idx="1314">
                  <c:v>20582.280470014553</c:v>
                </c:pt>
                <c:pt idx="1315">
                  <c:v>20597.317449343427</c:v>
                </c:pt>
                <c:pt idx="1316">
                  <c:v>20612.353045091881</c:v>
                </c:pt>
                <c:pt idx="1317">
                  <c:v>20627.387256492511</c:v>
                </c:pt>
                <c:pt idx="1318">
                  <c:v>20642.42008275439</c:v>
                </c:pt>
                <c:pt idx="1319">
                  <c:v>20657.451523063028</c:v>
                </c:pt>
                <c:pt idx="1320">
                  <c:v>20672.481576580343</c:v>
                </c:pt>
                <c:pt idx="1321">
                  <c:v>20687.510242444638</c:v>
                </c:pt>
                <c:pt idx="1322">
                  <c:v>20702.537519770558</c:v>
                </c:pt>
                <c:pt idx="1323">
                  <c:v>20717.563407649068</c:v>
                </c:pt>
                <c:pt idx="1324">
                  <c:v>20732.587905147408</c:v>
                </c:pt>
                <c:pt idx="1325">
                  <c:v>20747.611011309058</c:v>
                </c:pt>
                <c:pt idx="1326">
                  <c:v>20762.632725153715</c:v>
                </c:pt>
                <c:pt idx="1327">
                  <c:v>20777.653045677234</c:v>
                </c:pt>
                <c:pt idx="1328">
                  <c:v>20792.6719718516</c:v>
                </c:pt>
                <c:pt idx="1329">
                  <c:v>20807.689502624889</c:v>
                </c:pt>
                <c:pt idx="1330">
                  <c:v>20822.705636921222</c:v>
                </c:pt>
                <c:pt idx="1331">
                  <c:v>20837.720373640721</c:v>
                </c:pt>
                <c:pt idx="1332">
                  <c:v>20852.733711659464</c:v>
                </c:pt>
                <c:pt idx="1333">
                  <c:v>20867.745649829449</c:v>
                </c:pt>
                <c:pt idx="1334">
                  <c:v>20882.756186978535</c:v>
                </c:pt>
                <c:pt idx="1335">
                  <c:v>20897.7653219104</c:v>
                </c:pt>
                <c:pt idx="1336">
                  <c:v>20912.773053404493</c:v>
                </c:pt>
                <c:pt idx="1337">
                  <c:v>20927.779380215979</c:v>
                </c:pt>
                <c:pt idx="1338">
                  <c:v>20942.784301075699</c:v>
                </c:pt>
                <c:pt idx="1339">
                  <c:v>20957.787814690098</c:v>
                </c:pt>
                <c:pt idx="1340">
                  <c:v>20972.78991974119</c:v>
                </c:pt>
                <c:pt idx="1341">
                  <c:v>20987.790614886493</c:v>
                </c:pt>
                <c:pt idx="1342">
                  <c:v>21002.78989875898</c:v>
                </c:pt>
                <c:pt idx="1343">
                  <c:v>21017.78776996701</c:v>
                </c:pt>
                <c:pt idx="1344">
                  <c:v>21032.784227094278</c:v>
                </c:pt>
                <c:pt idx="1345">
                  <c:v>21047.77926869976</c:v>
                </c:pt>
                <c:pt idx="1346">
                  <c:v>21062.77289331764</c:v>
                </c:pt>
                <c:pt idx="1347">
                  <c:v>21077.765099457254</c:v>
                </c:pt>
                <c:pt idx="1348">
                  <c:v>21092.75588560303</c:v>
                </c:pt>
                <c:pt idx="1349">
                  <c:v>21107.745250214422</c:v>
                </c:pt>
                <c:pt idx="1350">
                  <c:v>21122.733191725838</c:v>
                </c:pt>
                <c:pt idx="1351">
                  <c:v>21137.719708546581</c:v>
                </c:pt>
                <c:pt idx="1352">
                  <c:v>21152.704799060779</c:v>
                </c:pt>
                <c:pt idx="1353">
                  <c:v>21167.688461627309</c:v>
                </c:pt>
                <c:pt idx="1354">
                  <c:v>21182.670694579741</c:v>
                </c:pt>
                <c:pt idx="1355">
                  <c:v>21197.651496226255</c:v>
                </c:pt>
                <c:pt idx="1356">
                  <c:v>21212.630864849576</c:v>
                </c:pt>
                <c:pt idx="1357">
                  <c:v>21227.608798706886</c:v>
                </c:pt>
                <c:pt idx="1358">
                  <c:v>21242.585296029771</c:v>
                </c:pt>
                <c:pt idx="1359">
                  <c:v>21257.560355024121</c:v>
                </c:pt>
                <c:pt idx="1360">
                  <c:v>21272.533973870075</c:v>
                </c:pt>
                <c:pt idx="1361">
                  <c:v>21287.506150721929</c:v>
                </c:pt>
                <c:pt idx="1362">
                  <c:v>21302.476883708056</c:v>
                </c:pt>
                <c:pt idx="1363">
                  <c:v>21317.446170930831</c:v>
                </c:pt>
                <c:pt idx="1364">
                  <c:v>21332.414010466546</c:v>
                </c:pt>
                <c:pt idx="1365">
                  <c:v>21347.380400365328</c:v>
                </c:pt>
                <c:pt idx="1366">
                  <c:v>21362.345338651055</c:v>
                </c:pt>
                <c:pt idx="1367">
                  <c:v>21377.308823321269</c:v>
                </c:pt>
                <c:pt idx="1368">
                  <c:v>21392.27085234709</c:v>
                </c:pt>
                <c:pt idx="1369">
                  <c:v>21407.231423673125</c:v>
                </c:pt>
                <c:pt idx="1370">
                  <c:v>21422.190535217385</c:v>
                </c:pt>
                <c:pt idx="1371">
                  <c:v>21437.148184871188</c:v>
                </c:pt>
                <c:pt idx="1372">
                  <c:v>21452.104370499077</c:v>
                </c:pt>
                <c:pt idx="1373">
                  <c:v>21467.059089938717</c:v>
                </c:pt>
                <c:pt idx="1374">
                  <c:v>21482.012341000805</c:v>
                </c:pt>
                <c:pt idx="1375">
                  <c:v>21496.96412146898</c:v>
                </c:pt>
                <c:pt idx="1376">
                  <c:v>21511.914429099721</c:v>
                </c:pt>
                <c:pt idx="1377">
                  <c:v>21526.863261622249</c:v>
                </c:pt>
                <c:pt idx="1378">
                  <c:v>21541.810616738436</c:v>
                </c:pt>
                <c:pt idx="1379">
                  <c:v>21556.756492122699</c:v>
                </c:pt>
                <c:pt idx="1380">
                  <c:v>21571.700885421895</c:v>
                </c:pt>
                <c:pt idx="1381">
                  <c:v>21586.643794255233</c:v>
                </c:pt>
                <c:pt idx="1382">
                  <c:v>21601.585216214156</c:v>
                </c:pt>
                <c:pt idx="1383">
                  <c:v>21616.525148862245</c:v>
                </c:pt>
                <c:pt idx="1384">
                  <c:v>21631.463589735111</c:v>
                </c:pt>
                <c:pt idx="1385">
                  <c:v>21646.400495747552</c:v>
                </c:pt>
                <c:pt idx="1386">
                  <c:v>21661.335783418443</c:v>
                </c:pt>
                <c:pt idx="1387">
                  <c:v>21676.269450643798</c:v>
                </c:pt>
                <c:pt idx="1388">
                  <c:v>21691.201495301222</c:v>
                </c:pt>
                <c:pt idx="1389">
                  <c:v>21706.13191524996</c:v>
                </c:pt>
                <c:pt idx="1390">
                  <c:v>21721.06070833097</c:v>
                </c:pt>
                <c:pt idx="1391">
                  <c:v>21735.987872366994</c:v>
                </c:pt>
                <c:pt idx="1392">
                  <c:v>21750.913405162621</c:v>
                </c:pt>
                <c:pt idx="1393">
                  <c:v>21765.837304504348</c:v>
                </c:pt>
                <c:pt idx="1394">
                  <c:v>21780.759568160662</c:v>
                </c:pt>
                <c:pt idx="1395">
                  <c:v>21795.680193882094</c:v>
                </c:pt>
                <c:pt idx="1396">
                  <c:v>21810.599179401299</c:v>
                </c:pt>
                <c:pt idx="1397">
                  <c:v>21825.516522433121</c:v>
                </c:pt>
                <c:pt idx="1398">
                  <c:v>21840.432220674655</c:v>
                </c:pt>
                <c:pt idx="1399">
                  <c:v>21855.346271805327</c:v>
                </c:pt>
                <c:pt idx="1400">
                  <c:v>21870.258673486958</c:v>
                </c:pt>
                <c:pt idx="1401">
                  <c:v>21885.169423363837</c:v>
                </c:pt>
                <c:pt idx="1402">
                  <c:v>21900.07851906279</c:v>
                </c:pt>
                <c:pt idx="1403">
                  <c:v>21914.985958193243</c:v>
                </c:pt>
                <c:pt idx="1404">
                  <c:v>21929.891738347309</c:v>
                </c:pt>
                <c:pt idx="1405">
                  <c:v>21944.795857099842</c:v>
                </c:pt>
                <c:pt idx="1406">
                  <c:v>21959.698312008521</c:v>
                </c:pt>
                <c:pt idx="1407">
                  <c:v>21974.599100613916</c:v>
                </c:pt>
                <c:pt idx="1408">
                  <c:v>21989.49822043956</c:v>
                </c:pt>
                <c:pt idx="1409">
                  <c:v>22004.395668992023</c:v>
                </c:pt>
                <c:pt idx="1410">
                  <c:v>22019.291443760983</c:v>
                </c:pt>
                <c:pt idx="1411">
                  <c:v>22034.185542219297</c:v>
                </c:pt>
                <c:pt idx="1412">
                  <c:v>22049.077961823074</c:v>
                </c:pt>
                <c:pt idx="1413">
                  <c:v>22063.968700011756</c:v>
                </c:pt>
                <c:pt idx="1414">
                  <c:v>22078.857754208177</c:v>
                </c:pt>
                <c:pt idx="1415">
                  <c:v>22093.745121818651</c:v>
                </c:pt>
                <c:pt idx="1416">
                  <c:v>22108.630800233033</c:v>
                </c:pt>
                <c:pt idx="1417">
                  <c:v>22123.514786824806</c:v>
                </c:pt>
                <c:pt idx="1418">
                  <c:v>22138.39707895114</c:v>
                </c:pt>
                <c:pt idx="1419">
                  <c:v>22153.27767395298</c:v>
                </c:pt>
                <c:pt idx="1420">
                  <c:v>22168.156569155115</c:v>
                </c:pt>
                <c:pt idx="1421">
                  <c:v>22183.033761866252</c:v>
                </c:pt>
                <c:pt idx="1422">
                  <c:v>22197.909249379096</c:v>
                </c:pt>
                <c:pt idx="1423">
                  <c:v>22212.783028970411</c:v>
                </c:pt>
                <c:pt idx="1424">
                  <c:v>22227.655097901115</c:v>
                </c:pt>
                <c:pt idx="1425">
                  <c:v>22242.525453416343</c:v>
                </c:pt>
                <c:pt idx="1426">
                  <c:v>22257.394092745526</c:v>
                </c:pt>
                <c:pt idx="1427">
                  <c:v>22272.261013102467</c:v>
                </c:pt>
                <c:pt idx="1428">
                  <c:v>22287.126211685412</c:v>
                </c:pt>
                <c:pt idx="1429">
                  <c:v>22301.989685677137</c:v>
                </c:pt>
                <c:pt idx="1430">
                  <c:v>22316.851432245021</c:v>
                </c:pt>
                <c:pt idx="1431">
                  <c:v>22331.711448541111</c:v>
                </c:pt>
                <c:pt idx="1432">
                  <c:v>22346.569731702213</c:v>
                </c:pt>
                <c:pt idx="1433">
                  <c:v>22361.426278849962</c:v>
                </c:pt>
                <c:pt idx="1434">
                  <c:v>22376.281087090902</c:v>
                </c:pt>
                <c:pt idx="1435">
                  <c:v>22391.134153516559</c:v>
                </c:pt>
                <c:pt idx="1436">
                  <c:v>22405.985475203528</c:v>
                </c:pt>
                <c:pt idx="1437">
                  <c:v>22420.835049213536</c:v>
                </c:pt>
                <c:pt idx="1438">
                  <c:v>22435.68287259353</c:v>
                </c:pt>
                <c:pt idx="1439">
                  <c:v>22450.528942375749</c:v>
                </c:pt>
                <c:pt idx="1440">
                  <c:v>22465.373255577812</c:v>
                </c:pt>
                <c:pt idx="1441">
                  <c:v>22480.215809202775</c:v>
                </c:pt>
                <c:pt idx="1442">
                  <c:v>22495.056600239237</c:v>
                </c:pt>
                <c:pt idx="1443">
                  <c:v>22509.895625661393</c:v>
                </c:pt>
                <c:pt idx="1444">
                  <c:v>22524.732882429125</c:v>
                </c:pt>
                <c:pt idx="1445">
                  <c:v>22539.568367488086</c:v>
                </c:pt>
                <c:pt idx="1446">
                  <c:v>22554.402077769755</c:v>
                </c:pt>
                <c:pt idx="1447">
                  <c:v>22569.234010191543</c:v>
                </c:pt>
                <c:pt idx="1448">
                  <c:v>22584.064161656857</c:v>
                </c:pt>
                <c:pt idx="1449">
                  <c:v>22598.892529055178</c:v>
                </c:pt>
                <c:pt idx="1450">
                  <c:v>22613.719109262143</c:v>
                </c:pt>
                <c:pt idx="1451">
                  <c:v>22628.543899139626</c:v>
                </c:pt>
                <c:pt idx="1452">
                  <c:v>22643.366895535812</c:v>
                </c:pt>
                <c:pt idx="1453">
                  <c:v>22658.188095285277</c:v>
                </c:pt>
                <c:pt idx="1454">
                  <c:v>22673.007495209073</c:v>
                </c:pt>
                <c:pt idx="1455">
                  <c:v>22687.825092114796</c:v>
                </c:pt>
                <c:pt idx="1456">
                  <c:v>22702.64088279667</c:v>
                </c:pt>
                <c:pt idx="1457">
                  <c:v>22717.454864035633</c:v>
                </c:pt>
                <c:pt idx="1458">
                  <c:v>22732.267032599411</c:v>
                </c:pt>
                <c:pt idx="1459">
                  <c:v>22747.077385242588</c:v>
                </c:pt>
                <c:pt idx="1460">
                  <c:v>22761.885918706699</c:v>
                </c:pt>
                <c:pt idx="1461">
                  <c:v>22776.692629720303</c:v>
                </c:pt>
                <c:pt idx="1462">
                  <c:v>22791.497514999057</c:v>
                </c:pt>
                <c:pt idx="1463">
                  <c:v>22806.300571245807</c:v>
                </c:pt>
                <c:pt idx="1464">
                  <c:v>22821.101795150658</c:v>
                </c:pt>
                <c:pt idx="1465">
                  <c:v>22835.901183391059</c:v>
                </c:pt>
                <c:pt idx="1466">
                  <c:v>22850.698732631874</c:v>
                </c:pt>
                <c:pt idx="1467">
                  <c:v>22865.494439525468</c:v>
                </c:pt>
                <c:pt idx="1468">
                  <c:v>22880.288300711782</c:v>
                </c:pt>
                <c:pt idx="1469">
                  <c:v>22895.08031281842</c:v>
                </c:pt>
                <c:pt idx="1470">
                  <c:v>22909.870472460716</c:v>
                </c:pt>
                <c:pt idx="1471">
                  <c:v>22924.658776241824</c:v>
                </c:pt>
                <c:pt idx="1472">
                  <c:v>22939.445220752787</c:v>
                </c:pt>
                <c:pt idx="1473">
                  <c:v>22954.229802572623</c:v>
                </c:pt>
                <c:pt idx="1474">
                  <c:v>22969.012518268402</c:v>
                </c:pt>
                <c:pt idx="1475">
                  <c:v>22983.793364395326</c:v>
                </c:pt>
                <c:pt idx="1476">
                  <c:v>22998.572337496804</c:v>
                </c:pt>
                <c:pt idx="1477">
                  <c:v>23013.349434104533</c:v>
                </c:pt>
                <c:pt idx="1478">
                  <c:v>23028.124650738577</c:v>
                </c:pt>
                <c:pt idx="1479">
                  <c:v>23042.897983907445</c:v>
                </c:pt>
                <c:pt idx="1480">
                  <c:v>23057.669430108166</c:v>
                </c:pt>
                <c:pt idx="1481">
                  <c:v>23072.438985826375</c:v>
                </c:pt>
                <c:pt idx="1482">
                  <c:v>23087.206647536383</c:v>
                </c:pt>
                <c:pt idx="1483">
                  <c:v>23101.972411701259</c:v>
                </c:pt>
                <c:pt idx="1484">
                  <c:v>23116.736274772909</c:v>
                </c:pt>
                <c:pt idx="1485">
                  <c:v>23131.498233192153</c:v>
                </c:pt>
                <c:pt idx="1486">
                  <c:v>23146.258283388801</c:v>
                </c:pt>
                <c:pt idx="1487">
                  <c:v>23161.016421781729</c:v>
                </c:pt>
                <c:pt idx="1488">
                  <c:v>23175.772644778965</c:v>
                </c:pt>
                <c:pt idx="1489">
                  <c:v>23190.526948777755</c:v>
                </c:pt>
                <c:pt idx="1490">
                  <c:v>23205.279330164649</c:v>
                </c:pt>
                <c:pt idx="1491">
                  <c:v>23220.029785315572</c:v>
                </c:pt>
                <c:pt idx="1492">
                  <c:v>23234.778310595906</c:v>
                </c:pt>
                <c:pt idx="1493">
                  <c:v>23249.524902360561</c:v>
                </c:pt>
                <c:pt idx="1494">
                  <c:v>23264.269556954059</c:v>
                </c:pt>
                <c:pt idx="1495">
                  <c:v>23279.012270710602</c:v>
                </c:pt>
                <c:pt idx="1496">
                  <c:v>23293.753039954154</c:v>
                </c:pt>
                <c:pt idx="1497">
                  <c:v>23308.491860998514</c:v>
                </c:pt>
                <c:pt idx="1498">
                  <c:v>23323.228730147399</c:v>
                </c:pt>
                <c:pt idx="1499">
                  <c:v>23337.9636436945</c:v>
                </c:pt>
                <c:pt idx="1500">
                  <c:v>23352.696597923587</c:v>
                </c:pt>
                <c:pt idx="1501">
                  <c:v>23367.427589108553</c:v>
                </c:pt>
                <c:pt idx="1502">
                  <c:v>23382.156613513514</c:v>
                </c:pt>
                <c:pt idx="1503">
                  <c:v>23396.883667392874</c:v>
                </c:pt>
                <c:pt idx="1504">
                  <c:v>23411.608746991391</c:v>
                </c:pt>
                <c:pt idx="1505">
                  <c:v>23426.331848544265</c:v>
                </c:pt>
                <c:pt idx="1506">
                  <c:v>23441.052968277203</c:v>
                </c:pt>
                <c:pt idx="1507">
                  <c:v>23455.772102406503</c:v>
                </c:pt>
                <c:pt idx="1508">
                  <c:v>23470.48924713911</c:v>
                </c:pt>
                <c:pt idx="1509">
                  <c:v>23485.204398672711</c:v>
                </c:pt>
                <c:pt idx="1510">
                  <c:v>23499.917553195788</c:v>
                </c:pt>
                <c:pt idx="1511">
                  <c:v>23514.628706887703</c:v>
                </c:pt>
                <c:pt idx="1512">
                  <c:v>23529.337855918762</c:v>
                </c:pt>
                <c:pt idx="1513">
                  <c:v>23544.044996450302</c:v>
                </c:pt>
                <c:pt idx="1514">
                  <c:v>23558.750124634742</c:v>
                </c:pt>
                <c:pt idx="1515">
                  <c:v>23573.453236615671</c:v>
                </c:pt>
                <c:pt idx="1516">
                  <c:v>23588.154328527911</c:v>
                </c:pt>
                <c:pt idx="1517">
                  <c:v>23602.85339649759</c:v>
                </c:pt>
                <c:pt idx="1518">
                  <c:v>23617.550436642214</c:v>
                </c:pt>
                <c:pt idx="1519">
                  <c:v>23632.245445070737</c:v>
                </c:pt>
                <c:pt idx="1520">
                  <c:v>23646.938417883626</c:v>
                </c:pt>
                <c:pt idx="1521">
                  <c:v>23661.629351172935</c:v>
                </c:pt>
                <c:pt idx="1522">
                  <c:v>23676.318241022374</c:v>
                </c:pt>
                <c:pt idx="1523">
                  <c:v>23691.005083507382</c:v>
                </c:pt>
                <c:pt idx="1524">
                  <c:v>23705.689874695181</c:v>
                </c:pt>
                <c:pt idx="1525">
                  <c:v>23720.372610644859</c:v>
                </c:pt>
                <c:pt idx="1526">
                  <c:v>23735.053287407434</c:v>
                </c:pt>
                <c:pt idx="1527">
                  <c:v>23749.73190102592</c:v>
                </c:pt>
                <c:pt idx="1528">
                  <c:v>23764.408447535388</c:v>
                </c:pt>
                <c:pt idx="1529">
                  <c:v>23779.082922963044</c:v>
                </c:pt>
                <c:pt idx="1530">
                  <c:v>23793.755323328285</c:v>
                </c:pt>
                <c:pt idx="1531">
                  <c:v>23808.425644642775</c:v>
                </c:pt>
                <c:pt idx="1532">
                  <c:v>23823.093882910496</c:v>
                </c:pt>
                <c:pt idx="1533">
                  <c:v>23837.760034127827</c:v>
                </c:pt>
                <c:pt idx="1534">
                  <c:v>23852.4240942836</c:v>
                </c:pt>
                <c:pt idx="1535">
                  <c:v>23867.086059359168</c:v>
                </c:pt>
                <c:pt idx="1536">
                  <c:v>23881.745925328465</c:v>
                </c:pt>
                <c:pt idx="1537">
                  <c:v>23896.403688158072</c:v>
                </c:pt>
                <c:pt idx="1538">
                  <c:v>23911.059343807279</c:v>
                </c:pt>
                <c:pt idx="1539">
                  <c:v>23925.712888228147</c:v>
                </c:pt>
                <c:pt idx="1540">
                  <c:v>23940.364317365566</c:v>
                </c:pt>
                <c:pt idx="1541">
                  <c:v>23955.013627157321</c:v>
                </c:pt>
                <c:pt idx="1542">
                  <c:v>23969.660813534156</c:v>
                </c:pt>
                <c:pt idx="1543">
                  <c:v>23984.30587241982</c:v>
                </c:pt>
                <c:pt idx="1544">
                  <c:v>23998.948799731144</c:v>
                </c:pt>
                <c:pt idx="1545">
                  <c:v>24013.589591378091</c:v>
                </c:pt>
                <c:pt idx="1546">
                  <c:v>24028.228243263809</c:v>
                </c:pt>
                <c:pt idx="1547">
                  <c:v>24042.864751284706</c:v>
                </c:pt>
                <c:pt idx="1548">
                  <c:v>24057.499111330486</c:v>
                </c:pt>
                <c:pt idx="1549">
                  <c:v>24072.131319284221</c:v>
                </c:pt>
                <c:pt idx="1550">
                  <c:v>24086.761371022407</c:v>
                </c:pt>
                <c:pt idx="1551">
                  <c:v>24101.389262415014</c:v>
                </c:pt>
                <c:pt idx="1552">
                  <c:v>24116.014989325544</c:v>
                </c:pt>
                <c:pt idx="1553">
                  <c:v>24130.638547611085</c:v>
                </c:pt>
                <c:pt idx="1554">
                  <c:v>24145.259933122361</c:v>
                </c:pt>
                <c:pt idx="1555">
                  <c:v>24159.879141703797</c:v>
                </c:pt>
                <c:pt idx="1556">
                  <c:v>24174.49616919356</c:v>
                </c:pt>
                <c:pt idx="1557">
                  <c:v>24189.111011423618</c:v>
                </c:pt>
                <c:pt idx="1558">
                  <c:v>24203.723664219786</c:v>
                </c:pt>
                <c:pt idx="1559">
                  <c:v>24218.334123401783</c:v>
                </c:pt>
                <c:pt idx="1560">
                  <c:v>24232.942384783284</c:v>
                </c:pt>
                <c:pt idx="1561">
                  <c:v>24247.54844417196</c:v>
                </c:pt>
                <c:pt idx="1562">
                  <c:v>24262.152297369532</c:v>
                </c:pt>
                <c:pt idx="1563">
                  <c:v>24276.753940171824</c:v>
                </c:pt>
                <c:pt idx="1564">
                  <c:v>24291.353368368807</c:v>
                </c:pt>
                <c:pt idx="1565">
                  <c:v>24305.950577744643</c:v>
                </c:pt>
                <c:pt idx="1566">
                  <c:v>24320.545564077736</c:v>
                </c:pt>
                <c:pt idx="1567">
                  <c:v>24335.138323140778</c:v>
                </c:pt>
                <c:pt idx="1568">
                  <c:v>24349.728850700783</c:v>
                </c:pt>
                <c:pt idx="1569">
                  <c:v>24364.317142519154</c:v>
                </c:pt>
                <c:pt idx="1570">
                  <c:v>24378.9031943517</c:v>
                </c:pt>
                <c:pt idx="1571">
                  <c:v>24393.487001948699</c:v>
                </c:pt>
                <c:pt idx="1572">
                  <c:v>24408.068561054926</c:v>
                </c:pt>
                <c:pt idx="1573">
                  <c:v>24422.647867409709</c:v>
                </c:pt>
                <c:pt idx="1574">
                  <c:v>24437.224916746956</c:v>
                </c:pt>
                <c:pt idx="1575">
                  <c:v>24451.799704795201</c:v>
                </c:pt>
                <c:pt idx="1576">
                  <c:v>24466.372227277643</c:v>
                </c:pt>
                <c:pt idx="1577">
                  <c:v>24480.942479912181</c:v>
                </c:pt>
                <c:pt idx="1578">
                  <c:v>24495.510458411456</c:v>
                </c:pt>
                <c:pt idx="1579">
                  <c:v>24510.076158482883</c:v>
                </c:pt>
                <c:pt idx="1580">
                  <c:v>24524.639575828693</c:v>
                </c:pt>
                <c:pt idx="1581">
                  <c:v>24539.200706145955</c:v>
                </c:pt>
                <c:pt idx="1582">
                  <c:v>24553.759545126632</c:v>
                </c:pt>
                <c:pt idx="1583">
                  <c:v>24568.316088457588</c:v>
                </c:pt>
                <c:pt idx="1584">
                  <c:v>24582.870331820646</c:v>
                </c:pt>
                <c:pt idx="1585">
                  <c:v>24597.422270892603</c:v>
                </c:pt>
                <c:pt idx="1586">
                  <c:v>24611.97190134526</c:v>
                </c:pt>
                <c:pt idx="1587">
                  <c:v>24626.51921884546</c:v>
                </c:pt>
                <c:pt idx="1588">
                  <c:v>24641.064219055119</c:v>
                </c:pt>
                <c:pt idx="1589">
                  <c:v>24655.606897631242</c:v>
                </c:pt>
                <c:pt idx="1590">
                  <c:v>24670.14725022596</c:v>
                </c:pt>
                <c:pt idx="1591">
                  <c:v>24684.685272486553</c:v>
                </c:pt>
                <c:pt idx="1592">
                  <c:v>24699.220960055478</c:v>
                </c:pt>
                <c:pt idx="1593">
                  <c:v>24713.754308570384</c:v>
                </c:pt>
                <c:pt idx="1594">
                  <c:v>24728.28531366415</c:v>
                </c:pt>
                <c:pt idx="1595">
                  <c:v>24742.813970964897</c:v>
                </c:pt>
                <c:pt idx="1596">
                  <c:v>24757.340276096009</c:v>
                </c:pt>
                <c:pt idx="1597">
                  <c:v>24771.864225551795</c:v>
                </c:pt>
                <c:pt idx="1598">
                  <c:v>24786.385816683269</c:v>
                </c:pt>
                <c:pt idx="1599">
                  <c:v>24800.905045071075</c:v>
                </c:pt>
                <c:pt idx="1600">
                  <c:v>24815.421906291176</c:v>
                </c:pt>
                <c:pt idx="1601">
                  <c:v>24829.936395914869</c:v>
                </c:pt>
                <c:pt idx="1602">
                  <c:v>24844.448509508798</c:v>
                </c:pt>
                <c:pt idx="1603">
                  <c:v>24858.958242634977</c:v>
                </c:pt>
                <c:pt idx="1604">
                  <c:v>24873.465590850792</c:v>
                </c:pt>
                <c:pt idx="1605">
                  <c:v>24887.970549709022</c:v>
                </c:pt>
                <c:pt idx="1606">
                  <c:v>24902.473114757853</c:v>
                </c:pt>
                <c:pt idx="1607">
                  <c:v>24916.973281540886</c:v>
                </c:pt>
                <c:pt idx="1608">
                  <c:v>24931.47104559714</c:v>
                </c:pt>
                <c:pt idx="1609">
                  <c:v>24945.966402461076</c:v>
                </c:pt>
                <c:pt idx="1610">
                  <c:v>24960.459347662589</c:v>
                </c:pt>
                <c:pt idx="1611">
                  <c:v>24974.949876727027</c:v>
                </c:pt>
                <c:pt idx="1612">
                  <c:v>24989.437985175187</c:v>
                </c:pt>
                <c:pt idx="1613">
                  <c:v>25003.923668523323</c:v>
                </c:pt>
                <c:pt idx="1614">
                  <c:v>25018.406922283149</c:v>
                </c:pt>
                <c:pt idx="1615">
                  <c:v>25032.887741961844</c:v>
                </c:pt>
                <c:pt idx="1616">
                  <c:v>25047.366123062042</c:v>
                </c:pt>
                <c:pt idx="1617">
                  <c:v>25061.84206108185</c:v>
                </c:pt>
                <c:pt idx="1618">
                  <c:v>25076.315551514825</c:v>
                </c:pt>
                <c:pt idx="1619">
                  <c:v>25090.786589849988</c:v>
                </c:pt>
                <c:pt idx="1620">
                  <c:v>25105.255171571811</c:v>
                </c:pt>
                <c:pt idx="1621">
                  <c:v>25119.721292160215</c:v>
                </c:pt>
                <c:pt idx="1622">
                  <c:v>25134.184947090562</c:v>
                </c:pt>
                <c:pt idx="1623">
                  <c:v>25148.646131833648</c:v>
                </c:pt>
                <c:pt idx="1624">
                  <c:v>25163.104841855689</c:v>
                </c:pt>
                <c:pt idx="1625">
                  <c:v>25177.561072618326</c:v>
                </c:pt>
                <c:pt idx="1626">
                  <c:v>25192.014819578591</c:v>
                </c:pt>
                <c:pt idx="1627">
                  <c:v>25206.466078188911</c:v>
                </c:pt>
                <c:pt idx="1628">
                  <c:v>25220.914843897088</c:v>
                </c:pt>
                <c:pt idx="1629">
                  <c:v>25235.361112146282</c:v>
                </c:pt>
                <c:pt idx="1630">
                  <c:v>25249.804878374998</c:v>
                </c:pt>
                <c:pt idx="1631">
                  <c:v>25264.246138017068</c:v>
                </c:pt>
                <c:pt idx="1632">
                  <c:v>25278.684886501622</c:v>
                </c:pt>
                <c:pt idx="1633">
                  <c:v>25293.121119253075</c:v>
                </c:pt>
                <c:pt idx="1634">
                  <c:v>25307.554831691108</c:v>
                </c:pt>
                <c:pt idx="1635">
                  <c:v>25321.986019230637</c:v>
                </c:pt>
                <c:pt idx="1636">
                  <c:v>25336.414677281788</c:v>
                </c:pt>
                <c:pt idx="1637">
                  <c:v>25350.840801249877</c:v>
                </c:pt>
                <c:pt idx="1638">
                  <c:v>25365.264386535375</c:v>
                </c:pt>
                <c:pt idx="1639">
                  <c:v>25379.685428533885</c:v>
                </c:pt>
                <c:pt idx="1640">
                  <c:v>25394.103922636103</c:v>
                </c:pt>
                <c:pt idx="1641">
                  <c:v>25408.51986422779</c:v>
                </c:pt>
                <c:pt idx="1642">
                  <c:v>25422.933248689744</c:v>
                </c:pt>
                <c:pt idx="1643">
                  <c:v>25437.344071397751</c:v>
                </c:pt>
                <c:pt idx="1644">
                  <c:v>25451.752327722559</c:v>
                </c:pt>
                <c:pt idx="1645">
                  <c:v>25466.158013029843</c:v>
                </c:pt>
                <c:pt idx="1646">
                  <c:v>25480.561122680145</c:v>
                </c:pt>
                <c:pt idx="1647">
                  <c:v>25494.961652028858</c:v>
                </c:pt>
                <c:pt idx="1648">
                  <c:v>25509.359596426166</c:v>
                </c:pt>
                <c:pt idx="1649">
                  <c:v>25523.754951217004</c:v>
                </c:pt>
                <c:pt idx="1650">
                  <c:v>25538.147711741014</c:v>
                </c:pt>
                <c:pt idx="1651">
                  <c:v>25552.537873332494</c:v>
                </c:pt>
                <c:pt idx="1652">
                  <c:v>25566.925431320353</c:v>
                </c:pt>
                <c:pt idx="1653">
                  <c:v>25581.310381028055</c:v>
                </c:pt>
                <c:pt idx="1654">
                  <c:v>25595.692717773574</c:v>
                </c:pt>
                <c:pt idx="1655">
                  <c:v>25610.072436869326</c:v>
                </c:pt>
                <c:pt idx="1656">
                  <c:v>25624.449533622126</c:v>
                </c:pt>
                <c:pt idx="1657">
                  <c:v>25638.824003333124</c:v>
                </c:pt>
                <c:pt idx="1658">
                  <c:v>25653.195841297751</c:v>
                </c:pt>
                <c:pt idx="1659">
                  <c:v>25667.565042805654</c:v>
                </c:pt>
                <c:pt idx="1660">
                  <c:v>25681.931603140634</c:v>
                </c:pt>
                <c:pt idx="1661">
                  <c:v>25696.29551758058</c:v>
                </c:pt>
                <c:pt idx="1662">
                  <c:v>25710.656781397407</c:v>
                </c:pt>
                <c:pt idx="1663">
                  <c:v>25725.015389856988</c:v>
                </c:pt>
                <c:pt idx="1664">
                  <c:v>25739.371338219076</c:v>
                </c:pt>
                <c:pt idx="1665">
                  <c:v>25753.724621737245</c:v>
                </c:pt>
                <c:pt idx="1666">
                  <c:v>25768.075235658805</c:v>
                </c:pt>
                <c:pt idx="1667">
                  <c:v>25782.42317522474</c:v>
                </c:pt>
                <c:pt idx="1668">
                  <c:v>25796.768435669615</c:v>
                </c:pt>
                <c:pt idx="1669">
                  <c:v>25811.111012221518</c:v>
                </c:pt>
                <c:pt idx="1670">
                  <c:v>25825.450900101958</c:v>
                </c:pt>
                <c:pt idx="1671">
                  <c:v>25839.788094525797</c:v>
                </c:pt>
                <c:pt idx="1672">
                  <c:v>25854.122590701158</c:v>
                </c:pt>
                <c:pt idx="1673">
                  <c:v>25868.454383829347</c:v>
                </c:pt>
                <c:pt idx="1674">
                  <c:v>25882.783469104761</c:v>
                </c:pt>
                <c:pt idx="1675">
                  <c:v>25897.109841714795</c:v>
                </c:pt>
                <c:pt idx="1676">
                  <c:v>25911.433496839752</c:v>
                </c:pt>
                <c:pt idx="1677">
                  <c:v>25925.754429652752</c:v>
                </c:pt>
                <c:pt idx="1678">
                  <c:v>25940.072635319633</c:v>
                </c:pt>
                <c:pt idx="1679">
                  <c:v>25954.388108998854</c:v>
                </c:pt>
                <c:pt idx="1680">
                  <c:v>25968.700845841398</c:v>
                </c:pt>
                <c:pt idx="1681">
                  <c:v>25983.010840990672</c:v>
                </c:pt>
                <c:pt idx="1682">
                  <c:v>25997.318089582397</c:v>
                </c:pt>
                <c:pt idx="1683">
                  <c:v>26011.622586744503</c:v>
                </c:pt>
                <c:pt idx="1684">
                  <c:v>26025.924327597026</c:v>
                </c:pt>
                <c:pt idx="1685">
                  <c:v>26040.223307251992</c:v>
                </c:pt>
                <c:pt idx="1686">
                  <c:v>26054.519520813319</c:v>
                </c:pt>
                <c:pt idx="1687">
                  <c:v>26068.812963376684</c:v>
                </c:pt>
                <c:pt idx="1688">
                  <c:v>26083.103630029418</c:v>
                </c:pt>
                <c:pt idx="1689">
                  <c:v>26097.391515850391</c:v>
                </c:pt>
                <c:pt idx="1690">
                  <c:v>26111.676615909884</c:v>
                </c:pt>
                <c:pt idx="1691">
                  <c:v>26125.958925269471</c:v>
                </c:pt>
                <c:pt idx="1692">
                  <c:v>26140.238438981891</c:v>
                </c:pt>
                <c:pt idx="1693">
                  <c:v>26154.515152090928</c:v>
                </c:pt>
                <c:pt idx="1694">
                  <c:v>26168.789059631272</c:v>
                </c:pt>
                <c:pt idx="1695">
                  <c:v>26183.060156628399</c:v>
                </c:pt>
                <c:pt idx="1696">
                  <c:v>26197.32843809843</c:v>
                </c:pt>
                <c:pt idx="1697">
                  <c:v>26211.593899048003</c:v>
                </c:pt>
                <c:pt idx="1698">
                  <c:v>26225.856534474129</c:v>
                </c:pt>
                <c:pt idx="1699">
                  <c:v>26240.116339364049</c:v>
                </c:pt>
                <c:pt idx="1700">
                  <c:v>26254.373308695103</c:v>
                </c:pt>
                <c:pt idx="1701">
                  <c:v>26268.627437434581</c:v>
                </c:pt>
                <c:pt idx="1702">
                  <c:v>26282.878720539567</c:v>
                </c:pt>
                <c:pt idx="1703">
                  <c:v>26297.127152956804</c:v>
                </c:pt>
                <c:pt idx="1704">
                  <c:v>26311.372729622533</c:v>
                </c:pt>
                <c:pt idx="1705">
                  <c:v>26325.615445462347</c:v>
                </c:pt>
                <c:pt idx="1706">
                  <c:v>26339.855295391026</c:v>
                </c:pt>
                <c:pt idx="1707">
                  <c:v>26354.092274312385</c:v>
                </c:pt>
                <c:pt idx="1708">
                  <c:v>26368.326377119116</c:v>
                </c:pt>
                <c:pt idx="1709">
                  <c:v>26382.557598692616</c:v>
                </c:pt>
                <c:pt idx="1710">
                  <c:v>26396.785933902829</c:v>
                </c:pt>
                <c:pt idx="1711">
                  <c:v>26411.011377608073</c:v>
                </c:pt>
                <c:pt idx="1712">
                  <c:v>26425.233924654873</c:v>
                </c:pt>
                <c:pt idx="1713">
                  <c:v>26439.453569877784</c:v>
                </c:pt>
                <c:pt idx="1714">
                  <c:v>26453.670308099227</c:v>
                </c:pt>
                <c:pt idx="1715">
                  <c:v>26467.884134129294</c:v>
                </c:pt>
                <c:pt idx="1716">
                  <c:v>26482.095042765584</c:v>
                </c:pt>
                <c:pt idx="1717">
                  <c:v>26496.303028793009</c:v>
                </c:pt>
                <c:pt idx="1718">
                  <c:v>26510.508086983617</c:v>
                </c:pt>
                <c:pt idx="1719">
                  <c:v>26524.710212096394</c:v>
                </c:pt>
                <c:pt idx="1720">
                  <c:v>26538.909398877084</c:v>
                </c:pt>
                <c:pt idx="1721">
                  <c:v>26553.105642057995</c:v>
                </c:pt>
                <c:pt idx="1722">
                  <c:v>26567.298936357794</c:v>
                </c:pt>
                <c:pt idx="1723">
                  <c:v>26581.489276481323</c:v>
                </c:pt>
                <c:pt idx="1724">
                  <c:v>26595.676657119388</c:v>
                </c:pt>
                <c:pt idx="1725">
                  <c:v>26609.861072948555</c:v>
                </c:pt>
                <c:pt idx="1726">
                  <c:v>26624.042518630955</c:v>
                </c:pt>
                <c:pt idx="1727">
                  <c:v>26638.220988814064</c:v>
                </c:pt>
                <c:pt idx="1728">
                  <c:v>26652.3964781305</c:v>
                </c:pt>
                <c:pt idx="1729">
                  <c:v>26666.568981197808</c:v>
                </c:pt>
                <c:pt idx="1730">
                  <c:v>26680.738492618235</c:v>
                </c:pt>
                <c:pt idx="1731">
                  <c:v>26694.905006978523</c:v>
                </c:pt>
                <c:pt idx="1732">
                  <c:v>26709.068518849679</c:v>
                </c:pt>
                <c:pt idx="1733">
                  <c:v>26723.229022786756</c:v>
                </c:pt>
                <c:pt idx="1734">
                  <c:v>26737.38651332862</c:v>
                </c:pt>
                <c:pt idx="1735">
                  <c:v>26751.540978904428</c:v>
                </c:pt>
                <c:pt idx="1736">
                  <c:v>26765.692401785822</c:v>
                </c:pt>
                <c:pt idx="1737">
                  <c:v>26779.840776364203</c:v>
                </c:pt>
                <c:pt idx="1738">
                  <c:v>26793.986097011635</c:v>
                </c:pt>
                <c:pt idx="1739">
                  <c:v>26808.128358080801</c:v>
                </c:pt>
                <c:pt idx="1740">
                  <c:v>26822.267553904945</c:v>
                </c:pt>
                <c:pt idx="1741">
                  <c:v>26836.403678797833</c:v>
                </c:pt>
                <c:pt idx="1742">
                  <c:v>26850.536727053688</c:v>
                </c:pt>
                <c:pt idx="1743">
                  <c:v>26864.666692947154</c:v>
                </c:pt>
                <c:pt idx="1744">
                  <c:v>26878.793570733236</c:v>
                </c:pt>
                <c:pt idx="1745">
                  <c:v>26892.917354647248</c:v>
                </c:pt>
                <c:pt idx="1746">
                  <c:v>26907.038038904775</c:v>
                </c:pt>
                <c:pt idx="1747">
                  <c:v>26921.155617701603</c:v>
                </c:pt>
                <c:pt idx="1748">
                  <c:v>26935.27008521368</c:v>
                </c:pt>
                <c:pt idx="1749">
                  <c:v>26949.381435597068</c:v>
                </c:pt>
                <c:pt idx="1750">
                  <c:v>26963.489662987875</c:v>
                </c:pt>
                <c:pt idx="1751">
                  <c:v>26977.59476150222</c:v>
                </c:pt>
                <c:pt idx="1752">
                  <c:v>26991.696725236168</c:v>
                </c:pt>
                <c:pt idx="1753">
                  <c:v>27005.795548265694</c:v>
                </c:pt>
                <c:pt idx="1754">
                  <c:v>27019.891224646613</c:v>
                </c:pt>
                <c:pt idx="1755">
                  <c:v>27033.983748414539</c:v>
                </c:pt>
                <c:pt idx="1756">
                  <c:v>27048.073113584833</c:v>
                </c:pt>
                <c:pt idx="1757">
                  <c:v>27062.159314152537</c:v>
                </c:pt>
                <c:pt idx="1758">
                  <c:v>27076.242344092338</c:v>
                </c:pt>
                <c:pt idx="1759">
                  <c:v>27090.322197358506</c:v>
                </c:pt>
                <c:pt idx="1760">
                  <c:v>27104.398867884844</c:v>
                </c:pt>
                <c:pt idx="1761">
                  <c:v>27118.472349584634</c:v>
                </c:pt>
                <c:pt idx="1762">
                  <c:v>27132.542636350579</c:v>
                </c:pt>
                <c:pt idx="1763">
                  <c:v>27146.60972205476</c:v>
                </c:pt>
                <c:pt idx="1764">
                  <c:v>27160.673600548569</c:v>
                </c:pt>
                <c:pt idx="1765">
                  <c:v>27174.734265662672</c:v>
                </c:pt>
                <c:pt idx="1766">
                  <c:v>27188.791711206934</c:v>
                </c:pt>
                <c:pt idx="1767">
                  <c:v>27202.845930970383</c:v>
                </c:pt>
                <c:pt idx="1768">
                  <c:v>27216.896918721148</c:v>
                </c:pt>
                <c:pt idx="1769">
                  <c:v>27230.944668206404</c:v>
                </c:pt>
                <c:pt idx="1770">
                  <c:v>27244.98917315232</c:v>
                </c:pt>
                <c:pt idx="1771">
                  <c:v>27259.030427264006</c:v>
                </c:pt>
                <c:pt idx="1772">
                  <c:v>27273.06842422545</c:v>
                </c:pt>
                <c:pt idx="1773">
                  <c:v>27287.103157699472</c:v>
                </c:pt>
                <c:pt idx="1774">
                  <c:v>27301.134621327667</c:v>
                </c:pt>
                <c:pt idx="1775">
                  <c:v>27315.162808730343</c:v>
                </c:pt>
                <c:pt idx="1776">
                  <c:v>27329.187713506479</c:v>
                </c:pt>
                <c:pt idx="1777">
                  <c:v>27343.209329233654</c:v>
                </c:pt>
                <c:pt idx="1778">
                  <c:v>27357.227649468005</c:v>
                </c:pt>
                <c:pt idx="1779">
                  <c:v>27371.242667744154</c:v>
                </c:pt>
                <c:pt idx="1780">
                  <c:v>27385.254377575176</c:v>
                </c:pt>
                <c:pt idx="1781">
                  <c:v>27399.262772452526</c:v>
                </c:pt>
                <c:pt idx="1782">
                  <c:v>27413.267845845981</c:v>
                </c:pt>
                <c:pt idx="1783">
                  <c:v>27427.269591203596</c:v>
                </c:pt>
                <c:pt idx="1784">
                  <c:v>27441.268001951634</c:v>
                </c:pt>
                <c:pt idx="1785">
                  <c:v>27455.263071494523</c:v>
                </c:pt>
                <c:pt idx="1786">
                  <c:v>27469.25479321479</c:v>
                </c:pt>
                <c:pt idx="1787">
                  <c:v>27483.243160473005</c:v>
                </c:pt>
                <c:pt idx="1788">
                  <c:v>27497.228166607725</c:v>
                </c:pt>
                <c:pt idx="1789">
                  <c:v>27511.209804935439</c:v>
                </c:pt>
                <c:pt idx="1790">
                  <c:v>27525.188068750507</c:v>
                </c:pt>
                <c:pt idx="1791">
                  <c:v>27539.16295132511</c:v>
                </c:pt>
                <c:pt idx="1792">
                  <c:v>27553.134445909178</c:v>
                </c:pt>
                <c:pt idx="1793">
                  <c:v>27567.102545730348</c:v>
                </c:pt>
                <c:pt idx="1794">
                  <c:v>27581.067243993893</c:v>
                </c:pt>
                <c:pt idx="1795">
                  <c:v>27595.02853388268</c:v>
                </c:pt>
                <c:pt idx="1796">
                  <c:v>27608.986408557092</c:v>
                </c:pt>
                <c:pt idx="1797">
                  <c:v>27622.940861154984</c:v>
                </c:pt>
                <c:pt idx="1798">
                  <c:v>27636.891884791621</c:v>
                </c:pt>
                <c:pt idx="1799">
                  <c:v>27650.839472559615</c:v>
                </c:pt>
                <c:pt idx="1800">
                  <c:v>27664.783617528876</c:v>
                </c:pt>
                <c:pt idx="1801">
                  <c:v>27678.724312746541</c:v>
                </c:pt>
                <c:pt idx="1802">
                  <c:v>27692.661551236924</c:v>
                </c:pt>
                <c:pt idx="1803">
                  <c:v>27706.595326001458</c:v>
                </c:pt>
                <c:pt idx="1804">
                  <c:v>27720.525630018623</c:v>
                </c:pt>
                <c:pt idx="1805">
                  <c:v>27734.452456243907</c:v>
                </c:pt>
                <c:pt idx="1806">
                  <c:v>27748.375797609729</c:v>
                </c:pt>
                <c:pt idx="1807">
                  <c:v>27762.295647025385</c:v>
                </c:pt>
                <c:pt idx="1808">
                  <c:v>27776.211997376988</c:v>
                </c:pt>
                <c:pt idx="1809">
                  <c:v>27790.124841527413</c:v>
                </c:pt>
                <c:pt idx="1810">
                  <c:v>27804.034172316235</c:v>
                </c:pt>
                <c:pt idx="1811">
                  <c:v>27817.939982559659</c:v>
                </c:pt>
                <c:pt idx="1812">
                  <c:v>27831.842265050473</c:v>
                </c:pt>
                <c:pt idx="1813">
                  <c:v>27845.741012557981</c:v>
                </c:pt>
                <c:pt idx="1814">
                  <c:v>27859.636217827945</c:v>
                </c:pt>
                <c:pt idx="1815">
                  <c:v>27873.527873582527</c:v>
                </c:pt>
                <c:pt idx="1816">
                  <c:v>27887.415972520215</c:v>
                </c:pt>
                <c:pt idx="1817">
                  <c:v>27901.30050731578</c:v>
                </c:pt>
                <c:pt idx="1818">
                  <c:v>27915.181470620206</c:v>
                </c:pt>
                <c:pt idx="1819">
                  <c:v>27929.058855060623</c:v>
                </c:pt>
                <c:pt idx="1820">
                  <c:v>27942.932653240259</c:v>
                </c:pt>
                <c:pt idx="1821">
                  <c:v>27956.802857738374</c:v>
                </c:pt>
                <c:pt idx="1822">
                  <c:v>27970.669461110188</c:v>
                </c:pt>
                <c:pt idx="1823">
                  <c:v>27984.532455886838</c:v>
                </c:pt>
                <c:pt idx="1824">
                  <c:v>27998.391834575301</c:v>
                </c:pt>
                <c:pt idx="1825">
                  <c:v>28012.247589658335</c:v>
                </c:pt>
                <c:pt idx="1826">
                  <c:v>28026.099713594424</c:v>
                </c:pt>
                <c:pt idx="1827">
                  <c:v>28039.94819881771</c:v>
                </c:pt>
                <c:pt idx="1828">
                  <c:v>28053.793037737934</c:v>
                </c:pt>
                <c:pt idx="1829">
                  <c:v>28067.634222740373</c:v>
                </c:pt>
                <c:pt idx="1830">
                  <c:v>28081.471746185773</c:v>
                </c:pt>
                <c:pt idx="1831">
                  <c:v>28095.305600410291</c:v>
                </c:pt>
                <c:pt idx="1832">
                  <c:v>28109.135777725431</c:v>
                </c:pt>
                <c:pt idx="1833">
                  <c:v>28122.962270417986</c:v>
                </c:pt>
                <c:pt idx="1834">
                  <c:v>28136.785070749971</c:v>
                </c:pt>
                <c:pt idx="1835">
                  <c:v>28150.604170958555</c:v>
                </c:pt>
                <c:pt idx="1836">
                  <c:v>28164.419563256008</c:v>
                </c:pt>
                <c:pt idx="1837">
                  <c:v>28178.231239829631</c:v>
                </c:pt>
                <c:pt idx="1838">
                  <c:v>28192.03919284169</c:v>
                </c:pt>
                <c:pt idx="1839">
                  <c:v>28205.843414429368</c:v>
                </c:pt>
                <c:pt idx="1840">
                  <c:v>28219.643896704682</c:v>
                </c:pt>
                <c:pt idx="1841">
                  <c:v>28233.440631754431</c:v>
                </c:pt>
                <c:pt idx="1842">
                  <c:v>28247.233611640127</c:v>
                </c:pt>
                <c:pt idx="1843">
                  <c:v>28261.022828397938</c:v>
                </c:pt>
                <c:pt idx="1844">
                  <c:v>28274.808274038616</c:v>
                </c:pt>
                <c:pt idx="1845">
                  <c:v>28288.589940547441</c:v>
                </c:pt>
                <c:pt idx="1846">
                  <c:v>28302.367819884148</c:v>
                </c:pt>
                <c:pt idx="1847">
                  <c:v>28316.141903982872</c:v>
                </c:pt>
                <c:pt idx="1848">
                  <c:v>28329.912184752076</c:v>
                </c:pt>
                <c:pt idx="1849">
                  <c:v>28343.678654074491</c:v>
                </c:pt>
                <c:pt idx="1850">
                  <c:v>28357.441303807045</c:v>
                </c:pt>
                <c:pt idx="1851">
                  <c:v>28371.200125780815</c:v>
                </c:pt>
                <c:pt idx="1852">
                  <c:v>28384.95511180094</c:v>
                </c:pt>
                <c:pt idx="1853">
                  <c:v>28398.706253646575</c:v>
                </c:pt>
                <c:pt idx="1854">
                  <c:v>28412.453543070809</c:v>
                </c:pt>
                <c:pt idx="1855">
                  <c:v>28426.196971800622</c:v>
                </c:pt>
                <c:pt idx="1856">
                  <c:v>28439.936531536798</c:v>
                </c:pt>
                <c:pt idx="1857">
                  <c:v>28453.672213953872</c:v>
                </c:pt>
                <c:pt idx="1858">
                  <c:v>28467.404010700062</c:v>
                </c:pt>
                <c:pt idx="1859">
                  <c:v>28481.131913397203</c:v>
                </c:pt>
                <c:pt idx="1860">
                  <c:v>28494.855913640684</c:v>
                </c:pt>
                <c:pt idx="1861">
                  <c:v>28508.57600299938</c:v>
                </c:pt>
                <c:pt idx="1862">
                  <c:v>28522.292173015587</c:v>
                </c:pt>
                <c:pt idx="1863">
                  <c:v>28536.004415204952</c:v>
                </c:pt>
                <c:pt idx="1864">
                  <c:v>28549.712721056421</c:v>
                </c:pt>
                <c:pt idx="1865">
                  <c:v>28563.41708203216</c:v>
                </c:pt>
                <c:pt idx="1866">
                  <c:v>28577.117489567492</c:v>
                </c:pt>
                <c:pt idx="1867">
                  <c:v>28590.81393507083</c:v>
                </c:pt>
                <c:pt idx="1868">
                  <c:v>28604.506409923619</c:v>
                </c:pt>
                <c:pt idx="1869">
                  <c:v>28618.194905480257</c:v>
                </c:pt>
                <c:pt idx="1870">
                  <c:v>28631.879413068044</c:v>
                </c:pt>
                <c:pt idx="1871">
                  <c:v>28645.559923987101</c:v>
                </c:pt>
                <c:pt idx="1872">
                  <c:v>28659.236429510314</c:v>
                </c:pt>
                <c:pt idx="1873">
                  <c:v>28672.908920883263</c:v>
                </c:pt>
                <c:pt idx="1874">
                  <c:v>28686.577389324157</c:v>
                </c:pt>
                <c:pt idx="1875">
                  <c:v>28700.241826023765</c:v>
                </c:pt>
                <c:pt idx="1876">
                  <c:v>28713.902222145349</c:v>
                </c:pt>
                <c:pt idx="1877">
                  <c:v>28727.558568824606</c:v>
                </c:pt>
                <c:pt idx="1878">
                  <c:v>28741.210857169594</c:v>
                </c:pt>
                <c:pt idx="1879">
                  <c:v>28754.859078260659</c:v>
                </c:pt>
                <c:pt idx="1880">
                  <c:v>28768.503223150383</c:v>
                </c:pt>
                <c:pt idx="1881">
                  <c:v>28782.143282863504</c:v>
                </c:pt>
                <c:pt idx="1882">
                  <c:v>28795.779248396862</c:v>
                </c:pt>
                <c:pt idx="1883">
                  <c:v>28809.411110719317</c:v>
                </c:pt>
                <c:pt idx="1884">
                  <c:v>28823.038860771692</c:v>
                </c:pt>
                <c:pt idx="1885">
                  <c:v>28836.662489466704</c:v>
                </c:pt>
                <c:pt idx="1886">
                  <c:v>28850.281987688893</c:v>
                </c:pt>
                <c:pt idx="1887">
                  <c:v>28863.897346294561</c:v>
                </c:pt>
                <c:pt idx="1888">
                  <c:v>28877.508556111705</c:v>
                </c:pt>
                <c:pt idx="1889">
                  <c:v>28891.115607939937</c:v>
                </c:pt>
                <c:pt idx="1890">
                  <c:v>28904.718492550433</c:v>
                </c:pt>
                <c:pt idx="1891">
                  <c:v>28918.317200685859</c:v>
                </c:pt>
                <c:pt idx="1892">
                  <c:v>28931.911723060297</c:v>
                </c:pt>
                <c:pt idx="1893">
                  <c:v>28945.502050359191</c:v>
                </c:pt>
                <c:pt idx="1894">
                  <c:v>28959.08817323927</c:v>
                </c:pt>
                <c:pt idx="1895">
                  <c:v>28972.670082328481</c:v>
                </c:pt>
                <c:pt idx="1896">
                  <c:v>28986.24776822592</c:v>
                </c:pt>
                <c:pt idx="1897">
                  <c:v>28999.821221501774</c:v>
                </c:pt>
                <c:pt idx="1898">
                  <c:v>29013.390432697244</c:v>
                </c:pt>
                <c:pt idx="1899">
                  <c:v>29026.955392324482</c:v>
                </c:pt>
                <c:pt idx="1900">
                  <c:v>29040.516090866517</c:v>
                </c:pt>
                <c:pt idx="1901">
                  <c:v>29054.072518777197</c:v>
                </c:pt>
                <c:pt idx="1902">
                  <c:v>29067.624666481111</c:v>
                </c:pt>
                <c:pt idx="1903">
                  <c:v>29081.172524373535</c:v>
                </c:pt>
                <c:pt idx="1904">
                  <c:v>29094.716082820345</c:v>
                </c:pt>
                <c:pt idx="1905">
                  <c:v>29108.255332157965</c:v>
                </c:pt>
                <c:pt idx="1906">
                  <c:v>29121.790262693296</c:v>
                </c:pt>
                <c:pt idx="1907">
                  <c:v>29135.320864703637</c:v>
                </c:pt>
                <c:pt idx="1908">
                  <c:v>29148.847128436639</c:v>
                </c:pt>
                <c:pt idx="1909">
                  <c:v>29162.369044110215</c:v>
                </c:pt>
                <c:pt idx="1910">
                  <c:v>29175.886601912491</c:v>
                </c:pt>
                <c:pt idx="1911">
                  <c:v>29189.399792001717</c:v>
                </c:pt>
                <c:pt idx="1912">
                  <c:v>29202.908604506218</c:v>
                </c:pt>
                <c:pt idx="1913">
                  <c:v>29216.413029524319</c:v>
                </c:pt>
                <c:pt idx="1914">
                  <c:v>29229.913057124275</c:v>
                </c:pt>
                <c:pt idx="1915">
                  <c:v>29243.408677344207</c:v>
                </c:pt>
                <c:pt idx="1916">
                  <c:v>29256.899880192032</c:v>
                </c:pt>
                <c:pt idx="1917">
                  <c:v>29270.386655645398</c:v>
                </c:pt>
                <c:pt idx="1918">
                  <c:v>29283.868993651609</c:v>
                </c:pt>
                <c:pt idx="1919">
                  <c:v>29297.346884127568</c:v>
                </c:pt>
                <c:pt idx="1920">
                  <c:v>29310.8203169597</c:v>
                </c:pt>
                <c:pt idx="1921">
                  <c:v>29324.289282003887</c:v>
                </c:pt>
                <c:pt idx="1922">
                  <c:v>29337.753769085404</c:v>
                </c:pt>
                <c:pt idx="1923">
                  <c:v>29351.213767998845</c:v>
                </c:pt>
                <c:pt idx="1924">
                  <c:v>29364.669268508056</c:v>
                </c:pt>
                <c:pt idx="1925">
                  <c:v>29378.120260346077</c:v>
                </c:pt>
                <c:pt idx="1926">
                  <c:v>29391.566733215062</c:v>
                </c:pt>
                <c:pt idx="1927">
                  <c:v>29405.008676786216</c:v>
                </c:pt>
                <c:pt idx="1928">
                  <c:v>29418.44608069973</c:v>
                </c:pt>
                <c:pt idx="1929">
                  <c:v>29431.878934564713</c:v>
                </c:pt>
                <c:pt idx="1930">
                  <c:v>29445.307227959118</c:v>
                </c:pt>
                <c:pt idx="1931">
                  <c:v>29458.730950429683</c:v>
                </c:pt>
                <c:pt idx="1932">
                  <c:v>29472.150091491862</c:v>
                </c:pt>
                <c:pt idx="1933">
                  <c:v>29485.564640629746</c:v>
                </c:pt>
                <c:pt idx="1934">
                  <c:v>29498.974587296016</c:v>
                </c:pt>
                <c:pt idx="1935">
                  <c:v>29512.379920911859</c:v>
                </c:pt>
                <c:pt idx="1936">
                  <c:v>29525.78063086691</c:v>
                </c:pt>
                <c:pt idx="1937">
                  <c:v>29539.176706519178</c:v>
                </c:pt>
                <c:pt idx="1938">
                  <c:v>29552.568137194983</c:v>
                </c:pt>
                <c:pt idx="1939">
                  <c:v>29565.954912188892</c:v>
                </c:pt>
                <c:pt idx="1940">
                  <c:v>29579.337020763647</c:v>
                </c:pt>
                <c:pt idx="1941">
                  <c:v>29592.714452150096</c:v>
                </c:pt>
                <c:pt idx="1942">
                  <c:v>29606.087195547134</c:v>
                </c:pt>
                <c:pt idx="1943">
                  <c:v>29619.455240121628</c:v>
                </c:pt>
                <c:pt idx="1944">
                  <c:v>29632.818575008358</c:v>
                </c:pt>
                <c:pt idx="1945">
                  <c:v>29646.177189309943</c:v>
                </c:pt>
                <c:pt idx="1946">
                  <c:v>29659.531072096783</c:v>
                </c:pt>
                <c:pt idx="1947">
                  <c:v>29672.880212406981</c:v>
                </c:pt>
                <c:pt idx="1948">
                  <c:v>29686.224599246289</c:v>
                </c:pt>
                <c:pt idx="1949">
                  <c:v>29699.564221588036</c:v>
                </c:pt>
                <c:pt idx="1950">
                  <c:v>29712.899068373059</c:v>
                </c:pt>
                <c:pt idx="1951">
                  <c:v>29726.22912850964</c:v>
                </c:pt>
                <c:pt idx="1952">
                  <c:v>29739.55439087344</c:v>
                </c:pt>
                <c:pt idx="1953">
                  <c:v>29752.874844307433</c:v>
                </c:pt>
                <c:pt idx="1954">
                  <c:v>29766.19047762184</c:v>
                </c:pt>
                <c:pt idx="1955">
                  <c:v>29779.501279594067</c:v>
                </c:pt>
                <c:pt idx="1956">
                  <c:v>29792.807238968631</c:v>
                </c:pt>
                <c:pt idx="1957">
                  <c:v>29806.108344457105</c:v>
                </c:pt>
                <c:pt idx="1958">
                  <c:v>29819.40458473804</c:v>
                </c:pt>
                <c:pt idx="1959">
                  <c:v>29832.695948456916</c:v>
                </c:pt>
                <c:pt idx="1960">
                  <c:v>29845.982424226058</c:v>
                </c:pt>
                <c:pt idx="1961">
                  <c:v>29859.264000624589</c:v>
                </c:pt>
                <c:pt idx="1962">
                  <c:v>29872.540666198354</c:v>
                </c:pt>
                <c:pt idx="1963">
                  <c:v>29885.812409459864</c:v>
                </c:pt>
                <c:pt idx="1964">
                  <c:v>29899.079218888215</c:v>
                </c:pt>
                <c:pt idx="1965">
                  <c:v>29912.341082929048</c:v>
                </c:pt>
                <c:pt idx="1966">
                  <c:v>29925.597989994461</c:v>
                </c:pt>
                <c:pt idx="1967">
                  <c:v>29938.849928462962</c:v>
                </c:pt>
                <c:pt idx="1968">
                  <c:v>29952.096886679392</c:v>
                </c:pt>
                <c:pt idx="1969">
                  <c:v>29965.338852954876</c:v>
                </c:pt>
                <c:pt idx="1970">
                  <c:v>29978.575815566743</c:v>
                </c:pt>
                <c:pt idx="1971">
                  <c:v>29991.807762758479</c:v>
                </c:pt>
                <c:pt idx="1972">
                  <c:v>30005.03468273965</c:v>
                </c:pt>
                <c:pt idx="1973">
                  <c:v>30018.256563685849</c:v>
                </c:pt>
                <c:pt idx="1974">
                  <c:v>30031.473393738623</c:v>
                </c:pt>
                <c:pt idx="1975">
                  <c:v>30044.685161005418</c:v>
                </c:pt>
                <c:pt idx="1976">
                  <c:v>30057.891853559515</c:v>
                </c:pt>
                <c:pt idx="1977">
                  <c:v>30071.093459439962</c:v>
                </c:pt>
                <c:pt idx="1978">
                  <c:v>30084.289966651526</c:v>
                </c:pt>
                <c:pt idx="1979">
                  <c:v>30097.481363164614</c:v>
                </c:pt>
                <c:pt idx="1980">
                  <c:v>30110.667636915223</c:v>
                </c:pt>
                <c:pt idx="1981">
                  <c:v>30123.848775804872</c:v>
                </c:pt>
                <c:pt idx="1982">
                  <c:v>30137.024767700543</c:v>
                </c:pt>
                <c:pt idx="1983">
                  <c:v>30150.195600434621</c:v>
                </c:pt>
                <c:pt idx="1984">
                  <c:v>30163.361261804828</c:v>
                </c:pt>
                <c:pt idx="1985">
                  <c:v>30176.521739574171</c:v>
                </c:pt>
                <c:pt idx="1986">
                  <c:v>30189.677021470874</c:v>
                </c:pt>
                <c:pt idx="1987">
                  <c:v>30202.827095188321</c:v>
                </c:pt>
                <c:pt idx="1988">
                  <c:v>30215.971948384995</c:v>
                </c:pt>
                <c:pt idx="1989">
                  <c:v>30229.111568684417</c:v>
                </c:pt>
                <c:pt idx="1990">
                  <c:v>30242.245943675091</c:v>
                </c:pt>
                <c:pt idx="1991">
                  <c:v>30255.375060910435</c:v>
                </c:pt>
                <c:pt idx="1992">
                  <c:v>30268.498907908735</c:v>
                </c:pt>
                <c:pt idx="1993">
                  <c:v>30281.617472153077</c:v>
                </c:pt>
                <c:pt idx="1994">
                  <c:v>30294.730741091287</c:v>
                </c:pt>
                <c:pt idx="1995">
                  <c:v>30307.838702135887</c:v>
                </c:pt>
                <c:pt idx="1996">
                  <c:v>30320.941342664013</c:v>
                </c:pt>
                <c:pt idx="1997">
                  <c:v>30334.038650017381</c:v>
                </c:pt>
                <c:pt idx="1998">
                  <c:v>30347.130611502216</c:v>
                </c:pt>
                <c:pt idx="1999">
                  <c:v>30360.217214389198</c:v>
                </c:pt>
                <c:pt idx="2000">
                  <c:v>30373.298445913406</c:v>
                </c:pt>
                <c:pt idx="2001">
                  <c:v>30386.374293274257</c:v>
                </c:pt>
                <c:pt idx="2002">
                  <c:v>30399.444743635457</c:v>
                </c:pt>
                <c:pt idx="2003">
                  <c:v>30412.509784124937</c:v>
                </c:pt>
                <c:pt idx="2004">
                  <c:v>30425.569401834804</c:v>
                </c:pt>
                <c:pt idx="2005">
                  <c:v>30438.623583821285</c:v>
                </c:pt>
                <c:pt idx="2006">
                  <c:v>30451.672317104665</c:v>
                </c:pt>
                <c:pt idx="2007">
                  <c:v>30464.715588669238</c:v>
                </c:pt>
                <c:pt idx="2008">
                  <c:v>30477.753385463253</c:v>
                </c:pt>
                <c:pt idx="2009">
                  <c:v>30490.785694398859</c:v>
                </c:pt>
                <c:pt idx="2010">
                  <c:v>30503.812502352048</c:v>
                </c:pt>
                <c:pt idx="2011">
                  <c:v>30516.833796162602</c:v>
                </c:pt>
                <c:pt idx="2012">
                  <c:v>30529.849562634045</c:v>
                </c:pt>
                <c:pt idx="2013">
                  <c:v>30542.859788533588</c:v>
                </c:pt>
                <c:pt idx="2014">
                  <c:v>30555.864460592071</c:v>
                </c:pt>
                <c:pt idx="2015">
                  <c:v>30568.863565503918</c:v>
                </c:pt>
                <c:pt idx="2016">
                  <c:v>30581.857089927085</c:v>
                </c:pt>
                <c:pt idx="2017">
                  <c:v>30594.845020483001</c:v>
                </c:pt>
                <c:pt idx="2018">
                  <c:v>30607.827343756526</c:v>
                </c:pt>
                <c:pt idx="2019">
                  <c:v>30620.804046295892</c:v>
                </c:pt>
                <c:pt idx="2020">
                  <c:v>30633.775114612665</c:v>
                </c:pt>
                <c:pt idx="2021">
                  <c:v>30646.740535181681</c:v>
                </c:pt>
                <c:pt idx="2022">
                  <c:v>30659.700294441009</c:v>
                </c:pt>
                <c:pt idx="2023">
                  <c:v>30672.654378791885</c:v>
                </c:pt>
                <c:pt idx="2024">
                  <c:v>30685.602774598687</c:v>
                </c:pt>
                <c:pt idx="2025">
                  <c:v>30698.54546818887</c:v>
                </c:pt>
                <c:pt idx="2026">
                  <c:v>30711.482445852918</c:v>
                </c:pt>
                <c:pt idx="2027">
                  <c:v>30724.413693844308</c:v>
                </c:pt>
                <c:pt idx="2028">
                  <c:v>30737.33919837945</c:v>
                </c:pt>
                <c:pt idx="2029">
                  <c:v>30750.258945637648</c:v>
                </c:pt>
                <c:pt idx="2030">
                  <c:v>30763.172921761055</c:v>
                </c:pt>
                <c:pt idx="2031">
                  <c:v>30776.081112854623</c:v>
                </c:pt>
                <c:pt idx="2032">
                  <c:v>30788.983504986059</c:v>
                </c:pt>
                <c:pt idx="2033">
                  <c:v>30801.880084185785</c:v>
                </c:pt>
                <c:pt idx="2034">
                  <c:v>30814.770836446885</c:v>
                </c:pt>
                <c:pt idx="2035">
                  <c:v>30827.655747725068</c:v>
                </c:pt>
                <c:pt idx="2036">
                  <c:v>30840.534803938619</c:v>
                </c:pt>
                <c:pt idx="2037">
                  <c:v>30853.407990968368</c:v>
                </c:pt>
                <c:pt idx="2038">
                  <c:v>30866.275294115076</c:v>
                </c:pt>
                <c:pt idx="2039">
                  <c:v>30879.13669892124</c:v>
                </c:pt>
                <c:pt idx="2040">
                  <c:v>30891.992191177094</c:v>
                </c:pt>
                <c:pt idx="2041">
                  <c:v>30904.84175664937</c:v>
                </c:pt>
                <c:pt idx="2042">
                  <c:v>30917.685381081421</c:v>
                </c:pt>
                <c:pt idx="2043">
                  <c:v>30930.523050193366</c:v>
                </c:pt>
                <c:pt idx="2044">
                  <c:v>30943.354749682218</c:v>
                </c:pt>
                <c:pt idx="2045">
                  <c:v>30956.180465222031</c:v>
                </c:pt>
                <c:pt idx="2046">
                  <c:v>30969.000182464035</c:v>
                </c:pt>
                <c:pt idx="2047">
                  <c:v>30981.81388703678</c:v>
                </c:pt>
                <c:pt idx="2048">
                  <c:v>30994.62156454628</c:v>
                </c:pt>
                <c:pt idx="2049">
                  <c:v>31007.423200576159</c:v>
                </c:pt>
                <c:pt idx="2050">
                  <c:v>31020.218780687796</c:v>
                </c:pt>
                <c:pt idx="2051">
                  <c:v>31033.008290420476</c:v>
                </c:pt>
                <c:pt idx="2052">
                  <c:v>31045.791715291536</c:v>
                </c:pt>
                <c:pt idx="2053">
                  <c:v>31058.569040796527</c:v>
                </c:pt>
                <c:pt idx="2054">
                  <c:v>31071.340252409358</c:v>
                </c:pt>
                <c:pt idx="2055">
                  <c:v>31084.105335582452</c:v>
                </c:pt>
                <c:pt idx="2056">
                  <c:v>31096.864275746906</c:v>
                </c:pt>
                <c:pt idx="2057">
                  <c:v>31109.617058312655</c:v>
                </c:pt>
                <c:pt idx="2058">
                  <c:v>31122.363668668619</c:v>
                </c:pt>
                <c:pt idx="2059">
                  <c:v>31135.104092182872</c:v>
                </c:pt>
                <c:pt idx="2060">
                  <c:v>31147.838314202814</c:v>
                </c:pt>
                <c:pt idx="2061">
                  <c:v>31160.566320055321</c:v>
                </c:pt>
                <c:pt idx="2062">
                  <c:v>31173.288095046923</c:v>
                </c:pt>
                <c:pt idx="2063">
                  <c:v>31186.003624463967</c:v>
                </c:pt>
                <c:pt idx="2064">
                  <c:v>31198.712893572789</c:v>
                </c:pt>
                <c:pt idx="2065">
                  <c:v>31211.415887619893</c:v>
                </c:pt>
                <c:pt idx="2066">
                  <c:v>31224.112591832112</c:v>
                </c:pt>
                <c:pt idx="2067">
                  <c:v>31236.802991416793</c:v>
                </c:pt>
                <c:pt idx="2068">
                  <c:v>31249.487071561969</c:v>
                </c:pt>
                <c:pt idx="2069">
                  <c:v>31262.164817436544</c:v>
                </c:pt>
                <c:pt idx="2070">
                  <c:v>31274.836214190465</c:v>
                </c:pt>
                <c:pt idx="2071">
                  <c:v>31287.501246954911</c:v>
                </c:pt>
                <c:pt idx="2072">
                  <c:v>31300.159900842478</c:v>
                </c:pt>
                <c:pt idx="2073">
                  <c:v>31312.81216094736</c:v>
                </c:pt>
                <c:pt idx="2074">
                  <c:v>31325.458012345534</c:v>
                </c:pt>
                <c:pt idx="2075">
                  <c:v>31338.097440094964</c:v>
                </c:pt>
                <c:pt idx="2076">
                  <c:v>31350.730429235769</c:v>
                </c:pt>
                <c:pt idx="2077">
                  <c:v>31363.356964790437</c:v>
                </c:pt>
                <c:pt idx="2078">
                  <c:v>31375.977031764003</c:v>
                </c:pt>
                <c:pt idx="2079">
                  <c:v>31388.590615144258</c:v>
                </c:pt>
                <c:pt idx="2080">
                  <c:v>31401.197699901939</c:v>
                </c:pt>
                <c:pt idx="2081">
                  <c:v>31413.79827099093</c:v>
                </c:pt>
                <c:pt idx="2082">
                  <c:v>31426.39231334846</c:v>
                </c:pt>
                <c:pt idx="2083">
                  <c:v>31438.979811895319</c:v>
                </c:pt>
                <c:pt idx="2084">
                  <c:v>31451.560751536039</c:v>
                </c:pt>
                <c:pt idx="2085">
                  <c:v>31464.135117159123</c:v>
                </c:pt>
                <c:pt idx="2086">
                  <c:v>31476.702893637244</c:v>
                </c:pt>
                <c:pt idx="2087">
                  <c:v>31489.264065827454</c:v>
                </c:pt>
                <c:pt idx="2088">
                  <c:v>31501.818618571393</c:v>
                </c:pt>
                <c:pt idx="2089">
                  <c:v>31514.36653669551</c:v>
                </c:pt>
                <c:pt idx="2090">
                  <c:v>31526.907805011269</c:v>
                </c:pt>
                <c:pt idx="2091">
                  <c:v>31539.442408315372</c:v>
                </c:pt>
                <c:pt idx="2092">
                  <c:v>31551.970331389974</c:v>
                </c:pt>
                <c:pt idx="2093">
                  <c:v>31564.491559002905</c:v>
                </c:pt>
                <c:pt idx="2094">
                  <c:v>31577.006075907891</c:v>
                </c:pt>
                <c:pt idx="2095">
                  <c:v>31589.513866844773</c:v>
                </c:pt>
                <c:pt idx="2096">
                  <c:v>31602.014916539742</c:v>
                </c:pt>
                <c:pt idx="2097">
                  <c:v>31614.509209705553</c:v>
                </c:pt>
                <c:pt idx="2098">
                  <c:v>31626.996731041767</c:v>
                </c:pt>
                <c:pt idx="2099">
                  <c:v>31639.477465234973</c:v>
                </c:pt>
                <c:pt idx="2100">
                  <c:v>31651.951396959015</c:v>
                </c:pt>
                <c:pt idx="2101">
                  <c:v>31664.418510875243</c:v>
                </c:pt>
                <c:pt idx="2102">
                  <c:v>31676.878791632727</c:v>
                </c:pt>
                <c:pt idx="2103">
                  <c:v>31689.332223868507</c:v>
                </c:pt>
                <c:pt idx="2104">
                  <c:v>31701.778792207831</c:v>
                </c:pt>
                <c:pt idx="2105">
                  <c:v>31714.218481264394</c:v>
                </c:pt>
                <c:pt idx="2106">
                  <c:v>31726.651275640575</c:v>
                </c:pt>
                <c:pt idx="2107">
                  <c:v>31739.077159927689</c:v>
                </c:pt>
                <c:pt idx="2108">
                  <c:v>31751.496118706222</c:v>
                </c:pt>
                <c:pt idx="2109">
                  <c:v>31763.908136546088</c:v>
                </c:pt>
                <c:pt idx="2110">
                  <c:v>31776.313198006876</c:v>
                </c:pt>
                <c:pt idx="2111">
                  <c:v>31788.711287638089</c:v>
                </c:pt>
                <c:pt idx="2112">
                  <c:v>31801.102389979416</c:v>
                </c:pt>
                <c:pt idx="2113">
                  <c:v>31813.486489560964</c:v>
                </c:pt>
                <c:pt idx="2114">
                  <c:v>31825.86357090353</c:v>
                </c:pt>
                <c:pt idx="2115">
                  <c:v>31838.233618518851</c:v>
                </c:pt>
                <c:pt idx="2116">
                  <c:v>31850.596616909861</c:v>
                </c:pt>
                <c:pt idx="2117">
                  <c:v>31862.952550570953</c:v>
                </c:pt>
                <c:pt idx="2118">
                  <c:v>31875.30140398824</c:v>
                </c:pt>
                <c:pt idx="2119">
                  <c:v>31887.643161639822</c:v>
                </c:pt>
                <c:pt idx="2120">
                  <c:v>31899.977807996045</c:v>
                </c:pt>
                <c:pt idx="2121">
                  <c:v>31912.305327519774</c:v>
                </c:pt>
                <c:pt idx="2122">
                  <c:v>31924.625704666654</c:v>
                </c:pt>
                <c:pt idx="2123">
                  <c:v>31936.938923885387</c:v>
                </c:pt>
                <c:pt idx="2124">
                  <c:v>31949.244969617997</c:v>
                </c:pt>
                <c:pt idx="2125">
                  <c:v>31961.543826300109</c:v>
                </c:pt>
                <c:pt idx="2126">
                  <c:v>31973.835478361216</c:v>
                </c:pt>
                <c:pt idx="2127">
                  <c:v>31986.119910224959</c:v>
                </c:pt>
                <c:pt idx="2128">
                  <c:v>31998.397106309414</c:v>
                </c:pt>
                <c:pt idx="2129">
                  <c:v>32010.667051027351</c:v>
                </c:pt>
                <c:pt idx="2130">
                  <c:v>32022.92972878653</c:v>
                </c:pt>
                <c:pt idx="2131">
                  <c:v>32035.185123989981</c:v>
                </c:pt>
                <c:pt idx="2132">
                  <c:v>32047.433221036281</c:v>
                </c:pt>
                <c:pt idx="2133">
                  <c:v>32059.674004319848</c:v>
                </c:pt>
                <c:pt idx="2134">
                  <c:v>32071.907458231221</c:v>
                </c:pt>
                <c:pt idx="2135">
                  <c:v>32084.133567157354</c:v>
                </c:pt>
                <c:pt idx="2136">
                  <c:v>32096.352315481901</c:v>
                </c:pt>
                <c:pt idx="2137">
                  <c:v>32108.563687585505</c:v>
                </c:pt>
                <c:pt idx="2138">
                  <c:v>32120.767667846099</c:v>
                </c:pt>
                <c:pt idx="2139">
                  <c:v>32132.964240639198</c:v>
                </c:pt>
                <c:pt idx="2140">
                  <c:v>32145.153390338186</c:v>
                </c:pt>
                <c:pt idx="2141">
                  <c:v>32157.33510131462</c:v>
                </c:pt>
                <c:pt idx="2142">
                  <c:v>32169.509357938532</c:v>
                </c:pt>
                <c:pt idx="2143">
                  <c:v>32181.676144578723</c:v>
                </c:pt>
                <c:pt idx="2144">
                  <c:v>32193.835445603068</c:v>
                </c:pt>
                <c:pt idx="2145">
                  <c:v>32205.987245378812</c:v>
                </c:pt>
                <c:pt idx="2146">
                  <c:v>32218.131528272883</c:v>
                </c:pt>
                <c:pt idx="2147">
                  <c:v>32230.268278652187</c:v>
                </c:pt>
                <c:pt idx="2148">
                  <c:v>32242.39748088393</c:v>
                </c:pt>
                <c:pt idx="2149">
                  <c:v>32254.519119335913</c:v>
                </c:pt>
                <c:pt idx="2150">
                  <c:v>32266.633178376847</c:v>
                </c:pt>
                <c:pt idx="2151">
                  <c:v>32278.739642376659</c:v>
                </c:pt>
                <c:pt idx="2152">
                  <c:v>32290.838495706812</c:v>
                </c:pt>
                <c:pt idx="2153">
                  <c:v>32302.929722740613</c:v>
                </c:pt>
                <c:pt idx="2154">
                  <c:v>32315.013307853533</c:v>
                </c:pt>
                <c:pt idx="2155">
                  <c:v>32327.089235423515</c:v>
                </c:pt>
                <c:pt idx="2156">
                  <c:v>32339.157489831294</c:v>
                </c:pt>
                <c:pt idx="2157">
                  <c:v>32351.218055460726</c:v>
                </c:pt>
                <c:pt idx="2158">
                  <c:v>32363.27091669909</c:v>
                </c:pt>
                <c:pt idx="2159">
                  <c:v>32375.316057937423</c:v>
                </c:pt>
                <c:pt idx="2160">
                  <c:v>32387.353463570842</c:v>
                </c:pt>
                <c:pt idx="2161">
                  <c:v>32399.383117998852</c:v>
                </c:pt>
                <c:pt idx="2162">
                  <c:v>32411.405005625693</c:v>
                </c:pt>
                <c:pt idx="2163">
                  <c:v>32423.41911086065</c:v>
                </c:pt>
                <c:pt idx="2164">
                  <c:v>32435.42541811839</c:v>
                </c:pt>
                <c:pt idx="2165">
                  <c:v>32447.423911819278</c:v>
                </c:pt>
                <c:pt idx="2166">
                  <c:v>32459.414576389718</c:v>
                </c:pt>
                <c:pt idx="2167">
                  <c:v>32471.397396262477</c:v>
                </c:pt>
                <c:pt idx="2168">
                  <c:v>32483.372355877022</c:v>
                </c:pt>
                <c:pt idx="2169">
                  <c:v>32495.33943967985</c:v>
                </c:pt>
                <c:pt idx="2170">
                  <c:v>32507.298632124817</c:v>
                </c:pt>
                <c:pt idx="2171">
                  <c:v>32519.249917673482</c:v>
                </c:pt>
                <c:pt idx="2172">
                  <c:v>32531.193280795433</c:v>
                </c:pt>
                <c:pt idx="2173">
                  <c:v>32543.128705968633</c:v>
                </c:pt>
                <c:pt idx="2174">
                  <c:v>32555.056177679755</c:v>
                </c:pt>
                <c:pt idx="2175">
                  <c:v>32566.975680424515</c:v>
                </c:pt>
                <c:pt idx="2176">
                  <c:v>32578.88719870802</c:v>
                </c:pt>
                <c:pt idx="2177">
                  <c:v>32590.790717045107</c:v>
                </c:pt>
                <c:pt idx="2178">
                  <c:v>32602.68621996068</c:v>
                </c:pt>
                <c:pt idx="2179">
                  <c:v>32614.573691990059</c:v>
                </c:pt>
                <c:pt idx="2180">
                  <c:v>32626.453117679321</c:v>
                </c:pt>
                <c:pt idx="2181">
                  <c:v>32638.324481585641</c:v>
                </c:pt>
                <c:pt idx="2182">
                  <c:v>32650.18776827765</c:v>
                </c:pt>
                <c:pt idx="2183">
                  <c:v>32662.042962335763</c:v>
                </c:pt>
                <c:pt idx="2184">
                  <c:v>32673.890048352539</c:v>
                </c:pt>
                <c:pt idx="2185">
                  <c:v>32685.729011776904</c:v>
                </c:pt>
                <c:pt idx="2186">
                  <c:v>32697.559837633031</c:v>
                </c:pt>
                <c:pt idx="2187">
                  <c:v>32709.382510512634</c:v>
                </c:pt>
                <c:pt idx="2188">
                  <c:v>32721.197014998113</c:v>
                </c:pt>
                <c:pt idx="2189">
                  <c:v>32733.003335662695</c:v>
                </c:pt>
                <c:pt idx="2190">
                  <c:v>32744.801457070607</c:v>
                </c:pt>
                <c:pt idx="2191">
                  <c:v>32756.591363777228</c:v>
                </c:pt>
                <c:pt idx="2192">
                  <c:v>32768.37304032925</c:v>
                </c:pt>
                <c:pt idx="2193">
                  <c:v>32780.146471264838</c:v>
                </c:pt>
                <c:pt idx="2194">
                  <c:v>32791.911641113787</c:v>
                </c:pt>
                <c:pt idx="2195">
                  <c:v>32803.668534397693</c:v>
                </c:pt>
                <c:pt idx="2196">
                  <c:v>32815.417135630123</c:v>
                </c:pt>
                <c:pt idx="2197">
                  <c:v>32827.157429316758</c:v>
                </c:pt>
                <c:pt idx="2198">
                  <c:v>32838.889399955573</c:v>
                </c:pt>
                <c:pt idx="2199">
                  <c:v>32850.613032036999</c:v>
                </c:pt>
                <c:pt idx="2200">
                  <c:v>32862.328310044097</c:v>
                </c:pt>
                <c:pt idx="2201">
                  <c:v>32874.035218452715</c:v>
                </c:pt>
                <c:pt idx="2202">
                  <c:v>32885.733741731674</c:v>
                </c:pt>
                <c:pt idx="2203">
                  <c:v>32897.423864342913</c:v>
                </c:pt>
                <c:pt idx="2204">
                  <c:v>32909.105570741689</c:v>
                </c:pt>
                <c:pt idx="2205">
                  <c:v>32920.778845376728</c:v>
                </c:pt>
                <c:pt idx="2206">
                  <c:v>32932.44367269041</c:v>
                </c:pt>
                <c:pt idx="2207">
                  <c:v>32944.100037118929</c:v>
                </c:pt>
                <c:pt idx="2208">
                  <c:v>32955.747923092487</c:v>
                </c:pt>
                <c:pt idx="2209">
                  <c:v>32967.387315035448</c:v>
                </c:pt>
                <c:pt idx="2210">
                  <c:v>32979.018197366546</c:v>
                </c:pt>
                <c:pt idx="2211">
                  <c:v>32990.640554499027</c:v>
                </c:pt>
                <c:pt idx="2212">
                  <c:v>33002.254370840848</c:v>
                </c:pt>
                <c:pt idx="2213">
                  <c:v>33013.859630794861</c:v>
                </c:pt>
                <c:pt idx="2214">
                  <c:v>33025.456318758981</c:v>
                </c:pt>
                <c:pt idx="2215">
                  <c:v>33037.044419126367</c:v>
                </c:pt>
                <c:pt idx="2216">
                  <c:v>33048.623916285622</c:v>
                </c:pt>
                <c:pt idx="2217">
                  <c:v>33060.194794620955</c:v>
                </c:pt>
                <c:pt idx="2218">
                  <c:v>33071.757038512376</c:v>
                </c:pt>
                <c:pt idx="2219">
                  <c:v>33083.310632335888</c:v>
                </c:pt>
                <c:pt idx="2220">
                  <c:v>33094.855560463657</c:v>
                </c:pt>
                <c:pt idx="2221">
                  <c:v>33106.391807264212</c:v>
                </c:pt>
                <c:pt idx="2222">
                  <c:v>33117.919357102626</c:v>
                </c:pt>
                <c:pt idx="2223">
                  <c:v>33129.438194340713</c:v>
                </c:pt>
                <c:pt idx="2224">
                  <c:v>33140.948303337216</c:v>
                </c:pt>
                <c:pt idx="2225">
                  <c:v>33152.449668447982</c:v>
                </c:pt>
                <c:pt idx="2226">
                  <c:v>33163.94227402618</c:v>
                </c:pt>
                <c:pt idx="2227">
                  <c:v>33175.426104422484</c:v>
                </c:pt>
                <c:pt idx="2228">
                  <c:v>33186.901143985255</c:v>
                </c:pt>
                <c:pt idx="2229">
                  <c:v>33198.367377060742</c:v>
                </c:pt>
                <c:pt idx="2230">
                  <c:v>33209.82478799329</c:v>
                </c:pt>
                <c:pt idx="2231">
                  <c:v>33221.273361125524</c:v>
                </c:pt>
                <c:pt idx="2232">
                  <c:v>33232.713080798545</c:v>
                </c:pt>
                <c:pt idx="2233">
                  <c:v>33244.14393135214</c:v>
                </c:pt>
                <c:pt idx="2234">
                  <c:v>33255.56589712498</c:v>
                </c:pt>
                <c:pt idx="2235">
                  <c:v>33266.978962454792</c:v>
                </c:pt>
                <c:pt idx="2236">
                  <c:v>33278.38311167861</c:v>
                </c:pt>
                <c:pt idx="2237">
                  <c:v>33289.778329132925</c:v>
                </c:pt>
                <c:pt idx="2238">
                  <c:v>33301.164599153934</c:v>
                </c:pt>
                <c:pt idx="2239">
                  <c:v>33312.541906077713</c:v>
                </c:pt>
                <c:pt idx="2240">
                  <c:v>33323.910234240429</c:v>
                </c:pt>
                <c:pt idx="2241">
                  <c:v>33335.269567978561</c:v>
                </c:pt>
                <c:pt idx="2242">
                  <c:v>33346.619891629081</c:v>
                </c:pt>
                <c:pt idx="2243">
                  <c:v>33357.961189529684</c:v>
                </c:pt>
                <c:pt idx="2244">
                  <c:v>33369.293446018986</c:v>
                </c:pt>
                <c:pt idx="2245">
                  <c:v>33380.616645436727</c:v>
                </c:pt>
                <c:pt idx="2246">
                  <c:v>33391.930772123997</c:v>
                </c:pt>
                <c:pt idx="2247">
                  <c:v>33403.235810423437</c:v>
                </c:pt>
                <c:pt idx="2248">
                  <c:v>33414.531744679458</c:v>
                </c:pt>
                <c:pt idx="2249">
                  <c:v>33425.81855923844</c:v>
                </c:pt>
                <c:pt idx="2250">
                  <c:v>33437.096238448954</c:v>
                </c:pt>
                <c:pt idx="2251">
                  <c:v>33448.364766661995</c:v>
                </c:pt>
                <c:pt idx="2252">
                  <c:v>33459.62412823116</c:v>
                </c:pt>
                <c:pt idx="2253">
                  <c:v>33470.874307512902</c:v>
                </c:pt>
                <c:pt idx="2254">
                  <c:v>33482.115288866713</c:v>
                </c:pt>
                <c:pt idx="2255">
                  <c:v>33493.347056655373</c:v>
                </c:pt>
                <c:pt idx="2256">
                  <c:v>33504.56959524515</c:v>
                </c:pt>
                <c:pt idx="2257">
                  <c:v>33515.782889006026</c:v>
                </c:pt>
                <c:pt idx="2258">
                  <c:v>33526.986922311924</c:v>
                </c:pt>
                <c:pt idx="2259">
                  <c:v>33538.18167954091</c:v>
                </c:pt>
                <c:pt idx="2260">
                  <c:v>33549.367145075434</c:v>
                </c:pt>
                <c:pt idx="2261">
                  <c:v>33560.543303302547</c:v>
                </c:pt>
                <c:pt idx="2262">
                  <c:v>33571.710138614129</c:v>
                </c:pt>
                <c:pt idx="2263">
                  <c:v>33582.867635407114</c:v>
                </c:pt>
                <c:pt idx="2264">
                  <c:v>33594.015778083703</c:v>
                </c:pt>
                <c:pt idx="2265">
                  <c:v>33605.154551051608</c:v>
                </c:pt>
                <c:pt idx="2266">
                  <c:v>33616.283938724264</c:v>
                </c:pt>
                <c:pt idx="2267">
                  <c:v>33627.403925521081</c:v>
                </c:pt>
                <c:pt idx="2268">
                  <c:v>33638.514495867646</c:v>
                </c:pt>
                <c:pt idx="2269">
                  <c:v>33649.615634195965</c:v>
                </c:pt>
                <c:pt idx="2270">
                  <c:v>33660.707324944698</c:v>
                </c:pt>
                <c:pt idx="2271">
                  <c:v>33671.789552559385</c:v>
                </c:pt>
                <c:pt idx="2272">
                  <c:v>33682.862301492678</c:v>
                </c:pt>
                <c:pt idx="2273">
                  <c:v>33693.92555620458</c:v>
                </c:pt>
                <c:pt idx="2274">
                  <c:v>33704.979301162668</c:v>
                </c:pt>
                <c:pt idx="2275">
                  <c:v>33716.023520842347</c:v>
                </c:pt>
                <c:pt idx="2276">
                  <c:v>33727.058199727064</c:v>
                </c:pt>
                <c:pt idx="2277">
                  <c:v>33738.08332230855</c:v>
                </c:pt>
                <c:pt idx="2278">
                  <c:v>33749.098873087081</c:v>
                </c:pt>
                <c:pt idx="2279">
                  <c:v>33760.104836571678</c:v>
                </c:pt>
                <c:pt idx="2280">
                  <c:v>33771.101197280368</c:v>
                </c:pt>
                <c:pt idx="2281">
                  <c:v>33782.087939740421</c:v>
                </c:pt>
                <c:pt idx="2282">
                  <c:v>33793.065048488592</c:v>
                </c:pt>
                <c:pt idx="2283">
                  <c:v>33804.032508071359</c:v>
                </c:pt>
                <c:pt idx="2284">
                  <c:v>33814.990303045168</c:v>
                </c:pt>
                <c:pt idx="2285">
                  <c:v>33825.938417976657</c:v>
                </c:pt>
                <c:pt idx="2286">
                  <c:v>33836.876837442935</c:v>
                </c:pt>
                <c:pt idx="2287">
                  <c:v>33847.805546031792</c:v>
                </c:pt>
                <c:pt idx="2288">
                  <c:v>33858.724528341962</c:v>
                </c:pt>
                <c:pt idx="2289">
                  <c:v>33869.633768983367</c:v>
                </c:pt>
                <c:pt idx="2290">
                  <c:v>33880.533252577356</c:v>
                </c:pt>
                <c:pt idx="2291">
                  <c:v>33891.422963756959</c:v>
                </c:pt>
                <c:pt idx="2292">
                  <c:v>33902.302887167127</c:v>
                </c:pt>
                <c:pt idx="2293">
                  <c:v>33913.173007464989</c:v>
                </c:pt>
                <c:pt idx="2294">
                  <c:v>33924.033309320104</c:v>
                </c:pt>
                <c:pt idx="2295">
                  <c:v>33934.883777414696</c:v>
                </c:pt>
                <c:pt idx="2296">
                  <c:v>33945.724396443911</c:v>
                </c:pt>
                <c:pt idx="2297">
                  <c:v>33956.555151116074</c:v>
                </c:pt>
                <c:pt idx="2298">
                  <c:v>33967.376026152931</c:v>
                </c:pt>
                <c:pt idx="2299">
                  <c:v>33978.187006289918</c:v>
                </c:pt>
                <c:pt idx="2300">
                  <c:v>33988.988076276393</c:v>
                </c:pt>
                <c:pt idx="2301">
                  <c:v>33999.779220875898</c:v>
                </c:pt>
                <c:pt idx="2302">
                  <c:v>34010.560424866424</c:v>
                </c:pt>
                <c:pt idx="2303">
                  <c:v>34021.331673040644</c:v>
                </c:pt>
                <c:pt idx="2304">
                  <c:v>34032.092950206199</c:v>
                </c:pt>
                <c:pt idx="2305">
                  <c:v>34042.844241185921</c:v>
                </c:pt>
                <c:pt idx="2306">
                  <c:v>34053.58553081812</c:v>
                </c:pt>
                <c:pt idx="2307">
                  <c:v>34064.316803956812</c:v>
                </c:pt>
                <c:pt idx="2308">
                  <c:v>34075.038045472</c:v>
                </c:pt>
                <c:pt idx="2309">
                  <c:v>34085.749240249934</c:v>
                </c:pt>
                <c:pt idx="2310">
                  <c:v>34096.450373193344</c:v>
                </c:pt>
                <c:pt idx="2311">
                  <c:v>34107.141429221731</c:v>
                </c:pt>
                <c:pt idx="2312">
                  <c:v>34117.822393271606</c:v>
                </c:pt>
                <c:pt idx="2313">
                  <c:v>34128.493250296771</c:v>
                </c:pt>
                <c:pt idx="2314">
                  <c:v>34139.153985268553</c:v>
                </c:pt>
                <c:pt idx="2315">
                  <c:v>34149.80458317609</c:v>
                </c:pt>
                <c:pt idx="2316">
                  <c:v>34160.445029026581</c:v>
                </c:pt>
                <c:pt idx="2317">
                  <c:v>34171.07530784556</c:v>
                </c:pt>
                <c:pt idx="2318">
                  <c:v>34181.69540467715</c:v>
                </c:pt>
                <c:pt idx="2319">
                  <c:v>34192.305304584333</c:v>
                </c:pt>
                <c:pt idx="2320">
                  <c:v>34202.904992649215</c:v>
                </c:pt>
                <c:pt idx="2321">
                  <c:v>34213.494453973282</c:v>
                </c:pt>
                <c:pt idx="2322">
                  <c:v>34224.073673677674</c:v>
                </c:pt>
                <c:pt idx="2323">
                  <c:v>34234.64263690346</c:v>
                </c:pt>
                <c:pt idx="2324">
                  <c:v>34245.201328811883</c:v>
                </c:pt>
                <c:pt idx="2325">
                  <c:v>34255.749734584642</c:v>
                </c:pt>
                <c:pt idx="2326">
                  <c:v>34266.287839424163</c:v>
                </c:pt>
                <c:pt idx="2327">
                  <c:v>34276.815628553857</c:v>
                </c:pt>
                <c:pt idx="2328">
                  <c:v>34287.333087218401</c:v>
                </c:pt>
                <c:pt idx="2329">
                  <c:v>34297.840200683982</c:v>
                </c:pt>
                <c:pt idx="2330">
                  <c:v>34308.336954238599</c:v>
                </c:pt>
                <c:pt idx="2331">
                  <c:v>34318.823333192318</c:v>
                </c:pt>
                <c:pt idx="2332">
                  <c:v>34329.29932287753</c:v>
                </c:pt>
                <c:pt idx="2333">
                  <c:v>34339.764908649246</c:v>
                </c:pt>
                <c:pt idx="2334">
                  <c:v>34350.220075885351</c:v>
                </c:pt>
                <c:pt idx="2335">
                  <c:v>34360.664809986876</c:v>
                </c:pt>
                <c:pt idx="2336">
                  <c:v>34371.099096378282</c:v>
                </c:pt>
                <c:pt idx="2337">
                  <c:v>34381.522920507727</c:v>
                </c:pt>
                <c:pt idx="2338">
                  <c:v>34391.936267847334</c:v>
                </c:pt>
                <c:pt idx="2339">
                  <c:v>34402.339123893464</c:v>
                </c:pt>
                <c:pt idx="2340">
                  <c:v>34412.731474166998</c:v>
                </c:pt>
                <c:pt idx="2341">
                  <c:v>34423.113304213599</c:v>
                </c:pt>
                <c:pt idx="2342">
                  <c:v>34433.484599603995</c:v>
                </c:pt>
                <c:pt idx="2343">
                  <c:v>34443.845345934249</c:v>
                </c:pt>
                <c:pt idx="2344">
                  <c:v>34454.195528826043</c:v>
                </c:pt>
                <c:pt idx="2345">
                  <c:v>34464.535133926933</c:v>
                </c:pt>
                <c:pt idx="2346">
                  <c:v>34474.864146910644</c:v>
                </c:pt>
                <c:pt idx="2347">
                  <c:v>34485.182553477338</c:v>
                </c:pt>
                <c:pt idx="2348">
                  <c:v>34495.490339353884</c:v>
                </c:pt>
                <c:pt idx="2349">
                  <c:v>34505.787490294148</c:v>
                </c:pt>
                <c:pt idx="2350">
                  <c:v>34516.073992079255</c:v>
                </c:pt>
                <c:pt idx="2351">
                  <c:v>34526.349830517873</c:v>
                </c:pt>
                <c:pt idx="2352">
                  <c:v>34536.614991446491</c:v>
                </c:pt>
                <c:pt idx="2353">
                  <c:v>34546.869460729693</c:v>
                </c:pt>
                <c:pt idx="2354">
                  <c:v>34557.113224260429</c:v>
                </c:pt>
                <c:pt idx="2355">
                  <c:v>34567.346267960311</c:v>
                </c:pt>
                <c:pt idx="2356">
                  <c:v>34577.568577779864</c:v>
                </c:pt>
                <c:pt idx="2357">
                  <c:v>34587.780139698829</c:v>
                </c:pt>
                <c:pt idx="2358">
                  <c:v>34597.980939726425</c:v>
                </c:pt>
                <c:pt idx="2359">
                  <c:v>34608.170963901641</c:v>
                </c:pt>
                <c:pt idx="2360">
                  <c:v>34618.35019829349</c:v>
                </c:pt>
                <c:pt idx="2361">
                  <c:v>34628.518629001315</c:v>
                </c:pt>
                <c:pt idx="2362">
                  <c:v>34638.676242155045</c:v>
                </c:pt>
                <c:pt idx="2363">
                  <c:v>34648.823023915495</c:v>
                </c:pt>
                <c:pt idx="2364">
                  <c:v>34658.958960474622</c:v>
                </c:pt>
                <c:pt idx="2365">
                  <c:v>34669.084038055815</c:v>
                </c:pt>
                <c:pt idx="2366">
                  <c:v>34679.198242914179</c:v>
                </c:pt>
                <c:pt idx="2367">
                  <c:v>34689.301561336812</c:v>
                </c:pt>
                <c:pt idx="2368">
                  <c:v>34699.393979643064</c:v>
                </c:pt>
                <c:pt idx="2369">
                  <c:v>34709.475484184848</c:v>
                </c:pt>
                <c:pt idx="2370">
                  <c:v>34719.546061346897</c:v>
                </c:pt>
                <c:pt idx="2371">
                  <c:v>34729.605697547042</c:v>
                </c:pt>
                <c:pt idx="2372">
                  <c:v>34739.654379236505</c:v>
                </c:pt>
                <c:pt idx="2373">
                  <c:v>34749.692092900172</c:v>
                </c:pt>
                <c:pt idx="2374">
                  <c:v>34759.718825056858</c:v>
                </c:pt>
                <c:pt idx="2375">
                  <c:v>34769.734562259611</c:v>
                </c:pt>
                <c:pt idx="2376">
                  <c:v>34779.739291095975</c:v>
                </c:pt>
                <c:pt idx="2377">
                  <c:v>34789.732998188265</c:v>
                </c:pt>
                <c:pt idx="2378">
                  <c:v>34799.715670193851</c:v>
                </c:pt>
                <c:pt idx="2379">
                  <c:v>34809.687293805444</c:v>
                </c:pt>
                <c:pt idx="2380">
                  <c:v>34819.647855751369</c:v>
                </c:pt>
                <c:pt idx="2381">
                  <c:v>34829.597342795838</c:v>
                </c:pt>
                <c:pt idx="2382">
                  <c:v>34839.53574173923</c:v>
                </c:pt>
                <c:pt idx="2383">
                  <c:v>34849.463039418377</c:v>
                </c:pt>
                <c:pt idx="2384">
                  <c:v>34859.379222706826</c:v>
                </c:pt>
                <c:pt idx="2385">
                  <c:v>34869.284278515137</c:v>
                </c:pt>
                <c:pt idx="2386">
                  <c:v>34879.178193791151</c:v>
                </c:pt>
                <c:pt idx="2387">
                  <c:v>34889.060955520254</c:v>
                </c:pt>
                <c:pt idx="2388">
                  <c:v>34898.93255072568</c:v>
                </c:pt>
                <c:pt idx="2389">
                  <c:v>34908.792966468769</c:v>
                </c:pt>
                <c:pt idx="2390">
                  <c:v>34918.642189849255</c:v>
                </c:pt>
                <c:pt idx="2391">
                  <c:v>34928.480208005523</c:v>
                </c:pt>
                <c:pt idx="2392">
                  <c:v>34938.307008114913</c:v>
                </c:pt>
                <c:pt idx="2393">
                  <c:v>34948.122577393966</c:v>
                </c:pt>
                <c:pt idx="2394">
                  <c:v>34957.926903098734</c:v>
                </c:pt>
                <c:pt idx="2395">
                  <c:v>34967.719972525025</c:v>
                </c:pt>
                <c:pt idx="2396">
                  <c:v>34977.501773008691</c:v>
                </c:pt>
                <c:pt idx="2397">
                  <c:v>34987.272291925903</c:v>
                </c:pt>
                <c:pt idx="2398">
                  <c:v>34997.031516693423</c:v>
                </c:pt>
                <c:pt idx="2399">
                  <c:v>35006.779434768876</c:v>
                </c:pt>
                <c:pt idx="2400">
                  <c:v>35016.516033651023</c:v>
                </c:pt>
                <c:pt idx="2401">
                  <c:v>35026.241300880043</c:v>
                </c:pt>
                <c:pt idx="2402">
                  <c:v>35035.955224037796</c:v>
                </c:pt>
                <c:pt idx="2403">
                  <c:v>35045.657790748104</c:v>
                </c:pt>
                <c:pt idx="2404">
                  <c:v>35055.348988677018</c:v>
                </c:pt>
                <c:pt idx="2405">
                  <c:v>35065.028805533075</c:v>
                </c:pt>
                <c:pt idx="2406">
                  <c:v>35074.697229067599</c:v>
                </c:pt>
                <c:pt idx="2407">
                  <c:v>35084.354247074953</c:v>
                </c:pt>
                <c:pt idx="2408">
                  <c:v>35093.999847392806</c:v>
                </c:pt>
                <c:pt idx="2409">
                  <c:v>35103.634017902419</c:v>
                </c:pt>
                <c:pt idx="2410">
                  <c:v>35113.256746528888</c:v>
                </c:pt>
                <c:pt idx="2411">
                  <c:v>35122.86802124144</c:v>
                </c:pt>
                <c:pt idx="2412">
                  <c:v>35132.467830053676</c:v>
                </c:pt>
                <c:pt idx="2413">
                  <c:v>35142.056161023873</c:v>
                </c:pt>
                <c:pt idx="2414">
                  <c:v>35151.633002255207</c:v>
                </c:pt>
                <c:pt idx="2415">
                  <c:v>35161.198341896044</c:v>
                </c:pt>
                <c:pt idx="2416">
                  <c:v>35170.752168140214</c:v>
                </c:pt>
                <c:pt idx="2417">
                  <c:v>35180.294469227258</c:v>
                </c:pt>
                <c:pt idx="2418">
                  <c:v>35189.825233442694</c:v>
                </c:pt>
                <c:pt idx="2419">
                  <c:v>35199.344449118289</c:v>
                </c:pt>
                <c:pt idx="2420">
                  <c:v>35208.852104632322</c:v>
                </c:pt>
                <c:pt idx="2421">
                  <c:v>35218.348188409836</c:v>
                </c:pt>
                <c:pt idx="2422">
                  <c:v>35227.832688922907</c:v>
                </c:pt>
                <c:pt idx="2423">
                  <c:v>35237.305594690901</c:v>
                </c:pt>
                <c:pt idx="2424">
                  <c:v>35246.766894280743</c:v>
                </c:pt>
                <c:pt idx="2425">
                  <c:v>35256.216576307168</c:v>
                </c:pt>
                <c:pt idx="2426">
                  <c:v>35265.654629432975</c:v>
                </c:pt>
                <c:pt idx="2427">
                  <c:v>35275.081042369296</c:v>
                </c:pt>
                <c:pt idx="2428">
                  <c:v>35284.495803875849</c:v>
                </c:pt>
                <c:pt idx="2429">
                  <c:v>35293.89890276119</c:v>
                </c:pt>
                <c:pt idx="2430">
                  <c:v>35303.290327882976</c:v>
                </c:pt>
                <c:pt idx="2431">
                  <c:v>35312.670068148203</c:v>
                </c:pt>
                <c:pt idx="2432">
                  <c:v>35322.038112513481</c:v>
                </c:pt>
                <c:pt idx="2433">
                  <c:v>35331.394449985273</c:v>
                </c:pt>
                <c:pt idx="2434">
                  <c:v>35340.739069620147</c:v>
                </c:pt>
                <c:pt idx="2435">
                  <c:v>35350.071960525034</c:v>
                </c:pt>
                <c:pt idx="2436">
                  <c:v>35359.393111857476</c:v>
                </c:pt>
                <c:pt idx="2437">
                  <c:v>35368.702512825868</c:v>
                </c:pt>
                <c:pt idx="2438">
                  <c:v>35378.00015268971</c:v>
                </c:pt>
                <c:pt idx="2439">
                  <c:v>35387.286020759857</c:v>
                </c:pt>
                <c:pt idx="2440">
                  <c:v>35396.560106398756</c:v>
                </c:pt>
                <c:pt idx="2441">
                  <c:v>35405.822399020704</c:v>
                </c:pt>
                <c:pt idx="2442">
                  <c:v>35415.07288809208</c:v>
                </c:pt>
                <c:pt idx="2443">
                  <c:v>35424.311563131589</c:v>
                </c:pt>
                <c:pt idx="2444">
                  <c:v>35433.538413710514</c:v>
                </c:pt>
                <c:pt idx="2445">
                  <c:v>35442.753429452947</c:v>
                </c:pt>
                <c:pt idx="2446">
                  <c:v>35451.956600036021</c:v>
                </c:pt>
                <c:pt idx="2447">
                  <c:v>35461.147915190166</c:v>
                </c:pt>
                <c:pt idx="2448">
                  <c:v>35470.32736469934</c:v>
                </c:pt>
                <c:pt idx="2449">
                  <c:v>35479.494938401258</c:v>
                </c:pt>
                <c:pt idx="2450">
                  <c:v>35488.650626187627</c:v>
                </c:pt>
                <c:pt idx="2451">
                  <c:v>35497.794418004385</c:v>
                </c:pt>
                <c:pt idx="2452">
                  <c:v>35506.926303851935</c:v>
                </c:pt>
                <c:pt idx="2453">
                  <c:v>35516.046273785367</c:v>
                </c:pt>
                <c:pt idx="2454">
                  <c:v>35525.154317914697</c:v>
                </c:pt>
                <c:pt idx="2455">
                  <c:v>35534.250426405095</c:v>
                </c:pt>
                <c:pt idx="2456">
                  <c:v>35543.334589477097</c:v>
                </c:pt>
                <c:pt idx="2457">
                  <c:v>35552.406797406846</c:v>
                </c:pt>
                <c:pt idx="2458">
                  <c:v>35561.46704052631</c:v>
                </c:pt>
                <c:pt idx="2459">
                  <c:v>35570.515309223512</c:v>
                </c:pt>
                <c:pt idx="2460">
                  <c:v>35579.551593942742</c:v>
                </c:pt>
                <c:pt idx="2461">
                  <c:v>35588.575885184779</c:v>
                </c:pt>
                <c:pt idx="2462">
                  <c:v>35597.588173507116</c:v>
                </c:pt>
                <c:pt idx="2463">
                  <c:v>35606.588449524163</c:v>
                </c:pt>
                <c:pt idx="2464">
                  <c:v>35615.576703907485</c:v>
                </c:pt>
                <c:pt idx="2465">
                  <c:v>35624.552927386001</c:v>
                </c:pt>
                <c:pt idx="2466">
                  <c:v>35633.517110746194</c:v>
                </c:pt>
                <c:pt idx="2467">
                  <c:v>35642.469244832326</c:v>
                </c:pt>
                <c:pt idx="2468">
                  <c:v>35651.409320546649</c:v>
                </c:pt>
                <c:pt idx="2469">
                  <c:v>35660.337328849615</c:v>
                </c:pt>
                <c:pt idx="2470">
                  <c:v>35669.253260760073</c:v>
                </c:pt>
                <c:pt idx="2471">
                  <c:v>35678.157107355488</c:v>
                </c:pt>
                <c:pt idx="2472">
                  <c:v>35687.048859772134</c:v>
                </c:pt>
                <c:pt idx="2473">
                  <c:v>35695.928509205289</c:v>
                </c:pt>
                <c:pt idx="2474">
                  <c:v>35704.796046909454</c:v>
                </c:pt>
                <c:pt idx="2475">
                  <c:v>35713.651464198527</c:v>
                </c:pt>
                <c:pt idx="2476">
                  <c:v>35722.494752446022</c:v>
                </c:pt>
                <c:pt idx="2477">
                  <c:v>35731.325903085242</c:v>
                </c:pt>
                <c:pt idx="2478">
                  <c:v>35740.144907609487</c:v>
                </c:pt>
                <c:pt idx="2479">
                  <c:v>35748.951757572242</c:v>
                </c:pt>
                <c:pt idx="2480">
                  <c:v>35757.746444587356</c:v>
                </c:pt>
                <c:pt idx="2481">
                  <c:v>35766.52896032924</c:v>
                </c:pt>
                <c:pt idx="2482">
                  <c:v>35775.299296533041</c:v>
                </c:pt>
                <c:pt idx="2483">
                  <c:v>35784.05744499484</c:v>
                </c:pt>
                <c:pt idx="2484">
                  <c:v>35792.803397571814</c:v>
                </c:pt>
                <c:pt idx="2485">
                  <c:v>35801.537146182432</c:v>
                </c:pt>
                <c:pt idx="2486">
                  <c:v>35810.258682806627</c:v>
                </c:pt>
                <c:pt idx="2487">
                  <c:v>35818.967999485962</c:v>
                </c:pt>
                <c:pt idx="2488">
                  <c:v>35827.665088323811</c:v>
                </c:pt>
                <c:pt idx="2489">
                  <c:v>35836.349941485532</c:v>
                </c:pt>
                <c:pt idx="2490">
                  <c:v>35845.022551198628</c:v>
                </c:pt>
                <c:pt idx="2491">
                  <c:v>35853.682909752919</c:v>
                </c:pt>
                <c:pt idx="2492">
                  <c:v>35862.331009500704</c:v>
                </c:pt>
                <c:pt idx="2493">
                  <c:v>35870.96684285692</c:v>
                </c:pt>
                <c:pt idx="2494">
                  <c:v>35879.590402299313</c:v>
                </c:pt>
                <c:pt idx="2495">
                  <c:v>35888.201680368576</c:v>
                </c:pt>
                <c:pt idx="2496">
                  <c:v>35896.800669668526</c:v>
                </c:pt>
                <c:pt idx="2497">
                  <c:v>35905.38736286624</c:v>
                </c:pt>
                <c:pt idx="2498">
                  <c:v>35913.961752692216</c:v>
                </c:pt>
                <c:pt idx="2499">
                  <c:v>35922.523831940511</c:v>
                </c:pt>
                <c:pt idx="2500">
                  <c:v>35931.073593468893</c:v>
                </c:pt>
                <c:pt idx="2501">
                  <c:v>35939.61103019899</c:v>
                </c:pt>
                <c:pt idx="2502">
                  <c:v>35948.136135116416</c:v>
                </c:pt>
                <c:pt idx="2503">
                  <c:v>35956.648901270913</c:v>
                </c:pt>
                <c:pt idx="2504">
                  <c:v>35965.149321776502</c:v>
                </c:pt>
                <c:pt idx="2505">
                  <c:v>35973.6373898116</c:v>
                </c:pt>
                <c:pt idx="2506">
                  <c:v>35982.113098619142</c:v>
                </c:pt>
                <c:pt idx="2507">
                  <c:v>35990.576441506731</c:v>
                </c:pt>
                <c:pt idx="2508">
                  <c:v>35999.02741184675</c:v>
                </c:pt>
                <c:pt idx="2509">
                  <c:v>36007.466003076479</c:v>
                </c:pt>
                <c:pt idx="2510">
                  <c:v>36015.892208698227</c:v>
                </c:pt>
                <c:pt idx="2511">
                  <c:v>36024.306022279437</c:v>
                </c:pt>
                <c:pt idx="2512">
                  <c:v>36032.707437452809</c:v>
                </c:pt>
                <c:pt idx="2513">
                  <c:v>36041.096447916396</c:v>
                </c:pt>
                <c:pt idx="2514">
                  <c:v>36049.473047433719</c:v>
                </c:pt>
                <c:pt idx="2515">
                  <c:v>36057.837229833887</c:v>
                </c:pt>
                <c:pt idx="2516">
                  <c:v>36066.188989011665</c:v>
                </c:pt>
                <c:pt idx="2517">
                  <c:v>36074.528318927594</c:v>
                </c:pt>
                <c:pt idx="2518">
                  <c:v>36082.855213608083</c:v>
                </c:pt>
                <c:pt idx="2519">
                  <c:v>36091.169667145507</c:v>
                </c:pt>
                <c:pt idx="2520">
                  <c:v>36099.471673698274</c:v>
                </c:pt>
                <c:pt idx="2521">
                  <c:v>36107.761227490926</c:v>
                </c:pt>
                <c:pt idx="2522">
                  <c:v>36116.038322814216</c:v>
                </c:pt>
                <c:pt idx="2523">
                  <c:v>36124.302954025188</c:v>
                </c:pt>
                <c:pt idx="2524">
                  <c:v>36132.555115547249</c:v>
                </c:pt>
                <c:pt idx="2525">
                  <c:v>36140.794801870245</c:v>
                </c:pt>
                <c:pt idx="2526">
                  <c:v>36149.02200755052</c:v>
                </c:pt>
                <c:pt idx="2527">
                  <c:v>36157.236727210977</c:v>
                </c:pt>
                <c:pt idx="2528">
                  <c:v>36165.438955541147</c:v>
                </c:pt>
                <c:pt idx="2529">
                  <c:v>36173.628687297249</c:v>
                </c:pt>
                <c:pt idx="2530">
                  <c:v>36181.805917302212</c:v>
                </c:pt>
                <c:pt idx="2531">
                  <c:v>36189.970640445768</c:v>
                </c:pt>
                <c:pt idx="2532">
                  <c:v>36198.122851684457</c:v>
                </c:pt>
                <c:pt idx="2533">
                  <c:v>36206.262546041682</c:v>
                </c:pt>
                <c:pt idx="2534">
                  <c:v>36214.389718607752</c:v>
                </c:pt>
                <c:pt idx="2535">
                  <c:v>36222.504364539891</c:v>
                </c:pt>
                <c:pt idx="2536">
                  <c:v>36230.606479062284</c:v>
                </c:pt>
                <c:pt idx="2537">
                  <c:v>36238.696057466092</c:v>
                </c:pt>
                <c:pt idx="2538">
                  <c:v>36246.773095109464</c:v>
                </c:pt>
                <c:pt idx="2539">
                  <c:v>36254.837587417554</c:v>
                </c:pt>
                <c:pt idx="2540">
                  <c:v>36262.889529882537</c:v>
                </c:pt>
                <c:pt idx="2541">
                  <c:v>36270.928918063597</c:v>
                </c:pt>
                <c:pt idx="2542">
                  <c:v>36278.95574758693</c:v>
                </c:pt>
                <c:pt idx="2543">
                  <c:v>36286.970014145743</c:v>
                </c:pt>
                <c:pt idx="2544">
                  <c:v>36294.971713500236</c:v>
                </c:pt>
                <c:pt idx="2545">
                  <c:v>36302.960841477587</c:v>
                </c:pt>
                <c:pt idx="2546">
                  <c:v>36310.937393971915</c:v>
                </c:pt>
                <c:pt idx="2547">
                  <c:v>36318.901366944265</c:v>
                </c:pt>
                <c:pt idx="2548">
                  <c:v>36326.852756422573</c:v>
                </c:pt>
                <c:pt idx="2549">
                  <c:v>36334.791558501624</c:v>
                </c:pt>
                <c:pt idx="2550">
                  <c:v>36342.717769342991</c:v>
                </c:pt>
                <c:pt idx="2551">
                  <c:v>36350.631385174995</c:v>
                </c:pt>
                <c:pt idx="2552">
                  <c:v>36358.532402292651</c:v>
                </c:pt>
                <c:pt idx="2553">
                  <c:v>36366.420817057588</c:v>
                </c:pt>
                <c:pt idx="2554">
                  <c:v>36374.296625897987</c:v>
                </c:pt>
                <c:pt idx="2555">
                  <c:v>36382.159825308481</c:v>
                </c:pt>
                <c:pt idx="2556">
                  <c:v>36390.010411850097</c:v>
                </c:pt>
                <c:pt idx="2557">
                  <c:v>36397.848382150136</c:v>
                </c:pt>
                <c:pt idx="2558">
                  <c:v>36405.673732902091</c:v>
                </c:pt>
                <c:pt idx="2559">
                  <c:v>36413.486460865512</c:v>
                </c:pt>
                <c:pt idx="2560">
                  <c:v>36421.286562865913</c:v>
                </c:pt>
                <c:pt idx="2561">
                  <c:v>36429.074035794642</c:v>
                </c:pt>
                <c:pt idx="2562">
                  <c:v>36436.848876608718</c:v>
                </c:pt>
                <c:pt idx="2563">
                  <c:v>36444.611082330724</c:v>
                </c:pt>
                <c:pt idx="2564">
                  <c:v>36452.360650048642</c:v>
                </c:pt>
                <c:pt idx="2565">
                  <c:v>36460.097576915672</c:v>
                </c:pt>
                <c:pt idx="2566">
                  <c:v>36467.821860150078</c:v>
                </c:pt>
                <c:pt idx="2567">
                  <c:v>36475.533497035009</c:v>
                </c:pt>
                <c:pt idx="2568">
                  <c:v>36483.232484918284</c:v>
                </c:pt>
                <c:pt idx="2569">
                  <c:v>36490.918821212224</c:v>
                </c:pt>
                <c:pt idx="2570">
                  <c:v>36498.592503393396</c:v>
                </c:pt>
                <c:pt idx="2571">
                  <c:v>36506.25352900241</c:v>
                </c:pt>
                <c:pt idx="2572">
                  <c:v>36513.901895643678</c:v>
                </c:pt>
                <c:pt idx="2573">
                  <c:v>36521.537600985153</c:v>
                </c:pt>
                <c:pt idx="2574">
                  <c:v>36529.160642758077</c:v>
                </c:pt>
                <c:pt idx="2575">
                  <c:v>36536.771018756692</c:v>
                </c:pt>
                <c:pt idx="2576">
                  <c:v>36544.368726837944</c:v>
                </c:pt>
                <c:pt idx="2577">
                  <c:v>36551.953764921185</c:v>
                </c:pt>
                <c:pt idx="2578">
                  <c:v>36559.526130987841</c:v>
                </c:pt>
                <c:pt idx="2579">
                  <c:v>36567.085823081077</c:v>
                </c:pt>
                <c:pt idx="2580">
                  <c:v>36574.632839305435</c:v>
                </c:pt>
                <c:pt idx="2581">
                  <c:v>36582.167177826464</c:v>
                </c:pt>
                <c:pt idx="2582">
                  <c:v>36589.688836870322</c:v>
                </c:pt>
                <c:pt idx="2583">
                  <c:v>36597.19781472336</c:v>
                </c:pt>
                <c:pt idx="2584">
                  <c:v>36604.694109731696</c:v>
                </c:pt>
                <c:pt idx="2585">
                  <c:v>36612.177720300751</c:v>
                </c:pt>
                <c:pt idx="2586">
                  <c:v>36619.648644894784</c:v>
                </c:pt>
                <c:pt idx="2587">
                  <c:v>36627.106882036365</c:v>
                </c:pt>
                <c:pt idx="2588">
                  <c:v>36634.55243030587</c:v>
                </c:pt>
                <c:pt idx="2589">
                  <c:v>36641.985288340911</c:v>
                </c:pt>
                <c:pt idx="2590">
                  <c:v>36649.405454835774</c:v>
                </c:pt>
                <c:pt idx="2591">
                  <c:v>36656.81292854077</c:v>
                </c:pt>
                <c:pt idx="2592">
                  <c:v>36664.207708261638</c:v>
                </c:pt>
                <c:pt idx="2593">
                  <c:v>36671.589792858817</c:v>
                </c:pt>
                <c:pt idx="2594">
                  <c:v>36678.959181246777</c:v>
                </c:pt>
                <c:pt idx="2595">
                  <c:v>36686.315872393243</c:v>
                </c:pt>
                <c:pt idx="2596">
                  <c:v>36693.659865318405</c:v>
                </c:pt>
                <c:pt idx="2597">
                  <c:v>36700.991159094097</c:v>
                </c:pt>
                <c:pt idx="2598">
                  <c:v>36708.309752842899</c:v>
                </c:pt>
                <c:pt idx="2599">
                  <c:v>36715.615645737227</c:v>
                </c:pt>
                <c:pt idx="2600">
                  <c:v>36722.908836998344</c:v>
                </c:pt>
                <c:pt idx="2601">
                  <c:v>36730.189325895306</c:v>
                </c:pt>
                <c:pt idx="2602">
                  <c:v>36737.457111743905</c:v>
                </c:pt>
                <c:pt idx="2603">
                  <c:v>36744.712193905463</c:v>
                </c:pt>
                <c:pt idx="2604">
                  <c:v>36751.954571785638</c:v>
                </c:pt>
                <c:pt idx="2605">
                  <c:v>36759.184244833086</c:v>
                </c:pt>
                <c:pt idx="2606">
                  <c:v>36766.401212538098</c:v>
                </c:pt>
                <c:pt idx="2607">
                  <c:v>36773.605474431111</c:v>
                </c:pt>
                <c:pt idx="2608">
                  <c:v>36780.797030081136</c:v>
                </c:pt>
                <c:pt idx="2609">
                  <c:v>36787.97587909409</c:v>
                </c:pt>
                <c:pt idx="2610">
                  <c:v>36795.142021111002</c:v>
                </c:pt>
                <c:pt idx="2611">
                  <c:v>36802.295455806096</c:v>
                </c:pt>
                <c:pt idx="2612">
                  <c:v>36809.436182884754</c:v>
                </c:pt>
                <c:pt idx="2613">
                  <c:v>36816.564202081317</c:v>
                </c:pt>
                <c:pt idx="2614">
                  <c:v>36823.67951315672</c:v>
                </c:pt>
                <c:pt idx="2615">
                  <c:v>36830.782115895941</c:v>
                </c:pt>
                <c:pt idx="2616">
                  <c:v>36837.87201010529</c:v>
                </c:pt>
                <c:pt idx="2617">
                  <c:v>36844.949195609421</c:v>
                </c:pt>
                <c:pt idx="2618">
                  <c:v>36852.013672248126</c:v>
                </c:pt>
                <c:pt idx="2619">
                  <c:v>36859.065439872858</c:v>
                </c:pt>
                <c:pt idx="2620">
                  <c:v>36866.104498342938</c:v>
                </c:pt>
                <c:pt idx="2621">
                  <c:v>36873.130847521395</c:v>
                </c:pt>
                <c:pt idx="2622">
                  <c:v>36880.144487270438</c:v>
                </c:pt>
                <c:pt idx="2623">
                  <c:v>36887.145417446482</c:v>
                </c:pt>
                <c:pt idx="2624">
                  <c:v>36894.133637894643</c:v>
                </c:pt>
                <c:pt idx="2625">
                  <c:v>36901.109148442658</c:v>
                </c:pt>
                <c:pt idx="2626">
                  <c:v>36908.071999898246</c:v>
                </c:pt>
                <c:pt idx="2627">
                  <c:v>36915.022217091217</c:v>
                </c:pt>
                <c:pt idx="2628">
                  <c:v>36921.959799189754</c:v>
                </c:pt>
                <c:pt idx="2629">
                  <c:v>36928.884745335148</c:v>
                </c:pt>
                <c:pt idx="2630">
                  <c:v>36935.797054633251</c:v>
                </c:pt>
                <c:pt idx="2631">
                  <c:v>36942.696726144386</c:v>
                </c:pt>
                <c:pt idx="2632">
                  <c:v>36949.58375887142</c:v>
                </c:pt>
                <c:pt idx="2633">
                  <c:v>36956.458151745654</c:v>
                </c:pt>
                <c:pt idx="2634">
                  <c:v>36963.31990360994</c:v>
                </c:pt>
                <c:pt idx="2635">
                  <c:v>36970.169013198443</c:v>
                </c:pt>
                <c:pt idx="2636">
                  <c:v>36977.0054791121</c:v>
                </c:pt>
                <c:pt idx="2637">
                  <c:v>36982.638156472793</c:v>
                </c:pt>
              </c:numCache>
            </c:numRef>
          </c:xVal>
          <c:yVal>
            <c:numRef>
              <c:f>Лист1!$K$2:$K$2639</c:f>
              <c:numCache>
                <c:formatCode>General</c:formatCode>
                <c:ptCount val="2638"/>
                <c:pt idx="0">
                  <c:v>1</c:v>
                </c:pt>
                <c:pt idx="1">
                  <c:v>38.857571846194681</c:v>
                </c:pt>
                <c:pt idx="2">
                  <c:v>76.60588417209118</c:v>
                </c:pt>
                <c:pt idx="3">
                  <c:v>114.24539651530293</c:v>
                </c:pt>
                <c:pt idx="4">
                  <c:v>151.77673123474025</c:v>
                </c:pt>
                <c:pt idx="5">
                  <c:v>189.20050470228804</c:v>
                </c:pt>
                <c:pt idx="6">
                  <c:v>226.51732738583664</c:v>
                </c:pt>
                <c:pt idx="7">
                  <c:v>263.7278039287018</c:v>
                </c:pt>
                <c:pt idx="8">
                  <c:v>300.83253322621391</c:v>
                </c:pt>
                <c:pt idx="9">
                  <c:v>337.83210849998369</c:v>
                </c:pt>
                <c:pt idx="10">
                  <c:v>374.72711737018892</c:v>
                </c:pt>
                <c:pt idx="11">
                  <c:v>411.51814192612613</c:v>
                </c:pt>
                <c:pt idx="12">
                  <c:v>448.2057587952047</c:v>
                </c:pt>
                <c:pt idx="13">
                  <c:v>484.7905392105182</c:v>
                </c:pt>
                <c:pt idx="14">
                  <c:v>521.27304907709652</c:v>
                </c:pt>
                <c:pt idx="15">
                  <c:v>557.65384903692154</c:v>
                </c:pt>
                <c:pt idx="16">
                  <c:v>593.93349453277438</c:v>
                </c:pt>
                <c:pt idx="17">
                  <c:v>630.11253587096905</c:v>
                </c:pt>
                <c:pt idx="18">
                  <c:v>666.19151828302086</c:v>
                </c:pt>
                <c:pt idx="19">
                  <c:v>702.17098198629003</c:v>
                </c:pt>
                <c:pt idx="20">
                  <c:v>738.05146224363671</c:v>
                </c:pt>
                <c:pt idx="21">
                  <c:v>773.83348942211853</c:v>
                </c:pt>
                <c:pt idx="22">
                  <c:v>809.51758905076076</c:v>
                </c:pt>
                <c:pt idx="23">
                  <c:v>845.10428187742343</c:v>
                </c:pt>
                <c:pt idx="24">
                  <c:v>880.59408392479065</c:v>
                </c:pt>
                <c:pt idx="25">
                  <c:v>915.98750654550349</c:v>
                </c:pt>
                <c:pt idx="26">
                  <c:v>951.28505647645784</c:v>
                </c:pt>
                <c:pt idx="27">
                  <c:v>986.48723589228564</c:v>
                </c:pt>
                <c:pt idx="28">
                  <c:v>1021.594542458039</c:v>
                </c:pt>
                <c:pt idx="29">
                  <c:v>1056.6074693810936</c:v>
                </c:pt>
                <c:pt idx="30">
                  <c:v>1091.5265054622887</c:v>
                </c:pt>
                <c:pt idx="31">
                  <c:v>1126.3521351463187</c:v>
                </c:pt>
                <c:pt idx="32">
                  <c:v>1161.0848385713916</c:v>
                </c:pt>
                <c:pt idx="33">
                  <c:v>1195.7250916181706</c:v>
                </c:pt>
                <c:pt idx="34">
                  <c:v>1230.2733659580094</c:v>
                </c:pt>
                <c:pt idx="35">
                  <c:v>1264.7301291004987</c:v>
                </c:pt>
                <c:pt idx="36">
                  <c:v>1299.0958444403336</c:v>
                </c:pt>
                <c:pt idx="37">
                  <c:v>1333.3709713035169</c:v>
                </c:pt>
                <c:pt idx="38">
                  <c:v>1367.5559649929091</c:v>
                </c:pt>
                <c:pt idx="39">
                  <c:v>1401.6512768331388</c:v>
                </c:pt>
                <c:pt idx="40">
                  <c:v>1435.6573542148826</c:v>
                </c:pt>
                <c:pt idx="41">
                  <c:v>1469.5746406385276</c:v>
                </c:pt>
                <c:pt idx="42">
                  <c:v>1503.4035757572274</c:v>
                </c:pt>
                <c:pt idx="43">
                  <c:v>1537.1445954193616</c:v>
                </c:pt>
                <c:pt idx="44">
                  <c:v>1570.7981317104097</c:v>
                </c:pt>
                <c:pt idx="45">
                  <c:v>1604.3646129942492</c:v>
                </c:pt>
                <c:pt idx="46">
                  <c:v>1637.8444639538877</c:v>
                </c:pt>
                <c:pt idx="47">
                  <c:v>1671.2381056316399</c:v>
                </c:pt>
                <c:pt idx="48">
                  <c:v>1704.5459554687577</c:v>
                </c:pt>
                <c:pt idx="49">
                  <c:v>1737.7684273445229</c:v>
                </c:pt>
                <c:pt idx="50">
                  <c:v>1770.9059316148118</c:v>
                </c:pt>
                <c:pt idx="51">
                  <c:v>1803.9588751501403</c:v>
                </c:pt>
                <c:pt idx="52">
                  <c:v>1836.927661373199</c:v>
                </c:pt>
                <c:pt idx="53">
                  <c:v>1869.812690295885</c:v>
                </c:pt>
                <c:pt idx="54">
                  <c:v>1902.6143585558405</c:v>
                </c:pt>
                <c:pt idx="55">
                  <c:v>1935.333059452505</c:v>
                </c:pt>
                <c:pt idx="56">
                  <c:v>1967.9691829826911</c:v>
                </c:pt>
                <c:pt idx="57">
                  <c:v>2000.5231158756874</c:v>
                </c:pt>
                <c:pt idx="58">
                  <c:v>2032.9952416279016</c:v>
                </c:pt>
                <c:pt idx="59">
                  <c:v>2065.3859405370476</c:v>
                </c:pt>
                <c:pt idx="60">
                  <c:v>2097.6955897358839</c:v>
                </c:pt>
                <c:pt idx="61">
                  <c:v>2129.9245632255133</c:v>
                </c:pt>
                <c:pt idx="62">
                  <c:v>2162.0732319082476</c:v>
                </c:pt>
                <c:pt idx="63">
                  <c:v>2194.1419636200458</c:v>
                </c:pt>
                <c:pt idx="64">
                  <c:v>2226.1311231625336</c:v>
                </c:pt>
                <c:pt idx="65">
                  <c:v>2258.0410723346085</c:v>
                </c:pt>
                <c:pt idx="66">
                  <c:v>2289.8721699636385</c:v>
                </c:pt>
                <c:pt idx="67">
                  <c:v>2321.6247719362591</c:v>
                </c:pt>
                <c:pt idx="68">
                  <c:v>2353.2992312287788</c:v>
                </c:pt>
                <c:pt idx="69">
                  <c:v>2384.8958979371951</c:v>
                </c:pt>
                <c:pt idx="70">
                  <c:v>2416.4151193068274</c:v>
                </c:pt>
                <c:pt idx="71">
                  <c:v>2447.8572397615753</c:v>
                </c:pt>
                <c:pt idx="72">
                  <c:v>2479.2226009328065</c:v>
                </c:pt>
                <c:pt idx="73">
                  <c:v>2510.5115416878793</c:v>
                </c:pt>
                <c:pt idx="74">
                  <c:v>2541.724398158306</c:v>
                </c:pt>
                <c:pt idx="75">
                  <c:v>2572.861503767564</c:v>
                </c:pt>
                <c:pt idx="76">
                  <c:v>2603.9231892585562</c:v>
                </c:pt>
                <c:pt idx="77">
                  <c:v>2634.9097827207315</c:v>
                </c:pt>
                <c:pt idx="78">
                  <c:v>2665.8216096168649</c:v>
                </c:pt>
                <c:pt idx="79">
                  <c:v>2696.6589928095054</c:v>
                </c:pt>
                <c:pt idx="80">
                  <c:v>2727.4222525870987</c:v>
                </c:pt>
                <c:pt idx="81">
                  <c:v>2758.1117066897832</c:v>
                </c:pt>
                <c:pt idx="82">
                  <c:v>2788.7276703348703</c:v>
                </c:pt>
                <c:pt idx="83">
                  <c:v>2819.2704562420108</c:v>
                </c:pt>
                <c:pt idx="84">
                  <c:v>2849.740374658054</c:v>
                </c:pt>
                <c:pt idx="85">
                  <c:v>2880.1377333816004</c:v>
                </c:pt>
                <c:pt idx="86">
                  <c:v>2910.4628377872559</c:v>
                </c:pt>
                <c:pt idx="87">
                  <c:v>2940.7159908495914</c:v>
                </c:pt>
                <c:pt idx="88">
                  <c:v>2970.8974931668117</c:v>
                </c:pt>
                <c:pt idx="89">
                  <c:v>3001.0076429841356</c:v>
                </c:pt>
                <c:pt idx="90">
                  <c:v>3031.0467362168956</c:v>
                </c:pt>
                <c:pt idx="91">
                  <c:v>3061.0150664733596</c:v>
                </c:pt>
                <c:pt idx="92">
                  <c:v>3090.9129250772767</c:v>
                </c:pt>
                <c:pt idx="93">
                  <c:v>3120.7406010901527</c:v>
                </c:pt>
                <c:pt idx="94">
                  <c:v>3150.4983813332619</c:v>
                </c:pt>
                <c:pt idx="95">
                  <c:v>3180.1865504093921</c:v>
                </c:pt>
                <c:pt idx="96">
                  <c:v>3209.8053907243343</c:v>
                </c:pt>
                <c:pt idx="97">
                  <c:v>3239.3551825081149</c:v>
                </c:pt>
                <c:pt idx="98">
                  <c:v>3268.8362038359783</c:v>
                </c:pt>
                <c:pt idx="99">
                  <c:v>3298.2487306491194</c:v>
                </c:pt>
                <c:pt idx="100">
                  <c:v>3327.5930367751735</c:v>
                </c:pt>
                <c:pt idx="101">
                  <c:v>3356.8693939484647</c:v>
                </c:pt>
                <c:pt idx="102">
                  <c:v>3386.0780718300161</c:v>
                </c:pt>
                <c:pt idx="103">
                  <c:v>3415.2193380273275</c:v>
                </c:pt>
                <c:pt idx="104">
                  <c:v>3444.2934581139189</c:v>
                </c:pt>
                <c:pt idx="105">
                  <c:v>3473.3006956486497</c:v>
                </c:pt>
                <c:pt idx="106">
                  <c:v>3502.2413121948125</c:v>
                </c:pt>
                <c:pt idx="107">
                  <c:v>3531.1155673390026</c:v>
                </c:pt>
                <c:pt idx="108">
                  <c:v>3559.9237187097742</c:v>
                </c:pt>
                <c:pt idx="109">
                  <c:v>3588.6660219960772</c:v>
                </c:pt>
                <c:pt idx="110">
                  <c:v>3617.342730965483</c:v>
                </c:pt>
                <c:pt idx="111">
                  <c:v>3645.9540974822016</c:v>
                </c:pt>
                <c:pt idx="112">
                  <c:v>3674.5003715248904</c:v>
                </c:pt>
                <c:pt idx="113">
                  <c:v>3702.9818012042615</c:v>
                </c:pt>
                <c:pt idx="114">
                  <c:v>3731.3986327804869</c:v>
                </c:pt>
                <c:pt idx="115">
                  <c:v>3759.751110680405</c:v>
                </c:pt>
                <c:pt idx="116">
                  <c:v>3788.0394775145328</c:v>
                </c:pt>
                <c:pt idx="117">
                  <c:v>3816.2639740938839</c:v>
                </c:pt>
                <c:pt idx="118">
                  <c:v>3844.4248394465981</c:v>
                </c:pt>
                <c:pt idx="119">
                  <c:v>3872.5223108343812</c:v>
                </c:pt>
                <c:pt idx="120">
                  <c:v>3900.5566237687622</c:v>
                </c:pt>
                <c:pt idx="121">
                  <c:v>3928.5280120271655</c:v>
                </c:pt>
                <c:pt idx="122">
                  <c:v>3956.4367076688036</c:v>
                </c:pt>
                <c:pt idx="123">
                  <c:v>3984.2829410503937</c:v>
                </c:pt>
                <c:pt idx="124">
                  <c:v>4012.0669408416961</c:v>
                </c:pt>
                <c:pt idx="125">
                  <c:v>4039.7889340408815</c:v>
                </c:pt>
                <c:pt idx="126">
                  <c:v>4067.4491459897281</c:v>
                </c:pt>
                <c:pt idx="127">
                  <c:v>4095.0478003886469</c:v>
                </c:pt>
                <c:pt idx="128">
                  <c:v>4122.585119311545</c:v>
                </c:pt>
                <c:pt idx="129">
                  <c:v>4150.0613232205224</c:v>
                </c:pt>
                <c:pt idx="130">
                  <c:v>4177.4766309804063</c:v>
                </c:pt>
                <c:pt idx="131">
                  <c:v>4204.8312598731263</c:v>
                </c:pt>
                <c:pt idx="132">
                  <c:v>4232.1254256119355</c:v>
                </c:pt>
                <c:pt idx="133">
                  <c:v>4259.3593423554676</c:v>
                </c:pt>
                <c:pt idx="134">
                  <c:v>4286.5332227216495</c:v>
                </c:pt>
                <c:pt idx="135">
                  <c:v>4313.6472778014577</c:v>
                </c:pt>
                <c:pt idx="136">
                  <c:v>4340.7017171725229</c:v>
                </c:pt>
                <c:pt idx="137">
                  <c:v>4367.6967489125918</c:v>
                </c:pt>
                <c:pt idx="138">
                  <c:v>4394.6325796128422</c:v>
                </c:pt>
                <c:pt idx="139">
                  <c:v>4421.5094143910492</c:v>
                </c:pt>
                <c:pt idx="140">
                  <c:v>4448.3274569046171</c:v>
                </c:pt>
                <c:pt idx="141">
                  <c:v>4475.0869093634637</c:v>
                </c:pt>
                <c:pt idx="142">
                  <c:v>4501.7879725427711</c:v>
                </c:pt>
                <c:pt idx="143">
                  <c:v>4528.4308457955985</c:v>
                </c:pt>
                <c:pt idx="144">
                  <c:v>4555.0157270653599</c:v>
                </c:pt>
                <c:pt idx="145">
                  <c:v>4581.5428128981666</c:v>
                </c:pt>
                <c:pt idx="146">
                  <c:v>4608.0122984550426</c:v>
                </c:pt>
                <c:pt idx="147">
                  <c:v>4634.4243775240056</c:v>
                </c:pt>
                <c:pt idx="148">
                  <c:v>4660.779242532024</c:v>
                </c:pt>
                <c:pt idx="149">
                  <c:v>4687.0770845568422</c:v>
                </c:pt>
                <c:pt idx="150">
                  <c:v>4713.3180933386857</c:v>
                </c:pt>
                <c:pt idx="151">
                  <c:v>4739.502457291841</c:v>
                </c:pt>
                <c:pt idx="152">
                  <c:v>4765.6303635161139</c:v>
                </c:pt>
                <c:pt idx="153">
                  <c:v>4791.7019978081653</c:v>
                </c:pt>
                <c:pt idx="154">
                  <c:v>4817.7175446727324</c:v>
                </c:pt>
                <c:pt idx="155">
                  <c:v>4843.6771873337266</c:v>
                </c:pt>
                <c:pt idx="156">
                  <c:v>4869.5811077452227</c:v>
                </c:pt>
                <c:pt idx="157">
                  <c:v>4895.4294866023274</c:v>
                </c:pt>
                <c:pt idx="158">
                  <c:v>4921.2225033519389</c:v>
                </c:pt>
                <c:pt idx="159">
                  <c:v>4946.9603362033913</c:v>
                </c:pt>
                <c:pt idx="160">
                  <c:v>4972.643162138992</c:v>
                </c:pt>
                <c:pt idx="161">
                  <c:v>4998.2711569244484</c:v>
                </c:pt>
                <c:pt idx="162">
                  <c:v>5023.8444951191859</c:v>
                </c:pt>
                <c:pt idx="163">
                  <c:v>5049.3633500865644</c:v>
                </c:pt>
                <c:pt idx="164">
                  <c:v>5074.8278940039836</c:v>
                </c:pt>
                <c:pt idx="165">
                  <c:v>5100.2382978728883</c:v>
                </c:pt>
                <c:pt idx="166">
                  <c:v>5125.5947315286703</c:v>
                </c:pt>
                <c:pt idx="167">
                  <c:v>5150.8973636504707</c:v>
                </c:pt>
                <c:pt idx="168">
                  <c:v>5176.1463617708778</c:v>
                </c:pt>
                <c:pt idx="169">
                  <c:v>5201.3418922855326</c:v>
                </c:pt>
                <c:pt idx="170">
                  <c:v>5226.4841204626318</c:v>
                </c:pt>
                <c:pt idx="171">
                  <c:v>5251.5732104523368</c:v>
                </c:pt>
                <c:pt idx="172">
                  <c:v>5276.6093252960845</c:v>
                </c:pt>
                <c:pt idx="173">
                  <c:v>5301.5926269358097</c:v>
                </c:pt>
                <c:pt idx="174">
                  <c:v>5326.523276223068</c:v>
                </c:pt>
                <c:pt idx="175">
                  <c:v>5351.4014329280726</c:v>
                </c:pt>
                <c:pt idx="176">
                  <c:v>5376.227255748634</c:v>
                </c:pt>
                <c:pt idx="177">
                  <c:v>5401.0009023190187</c:v>
                </c:pt>
                <c:pt idx="178">
                  <c:v>5425.7225292187104</c:v>
                </c:pt>
                <c:pt idx="179">
                  <c:v>5450.3922919810884</c:v>
                </c:pt>
                <c:pt idx="180">
                  <c:v>5475.0103451020204</c:v>
                </c:pt>
                <c:pt idx="181">
                  <c:v>5499.5768420483664</c:v>
                </c:pt>
                <c:pt idx="182">
                  <c:v>5524.0919352663996</c:v>
                </c:pt>
                <c:pt idx="183">
                  <c:v>5548.5557761901455</c:v>
                </c:pt>
                <c:pt idx="184">
                  <c:v>5572.9685152496359</c:v>
                </c:pt>
                <c:pt idx="185">
                  <c:v>5597.330301879083</c:v>
                </c:pt>
                <c:pt idx="186">
                  <c:v>5621.6412845249724</c:v>
                </c:pt>
                <c:pt idx="187">
                  <c:v>5645.9016106540748</c:v>
                </c:pt>
                <c:pt idx="188">
                  <c:v>5670.1114267613839</c:v>
                </c:pt>
                <c:pt idx="189">
                  <c:v>5694.2708783779708</c:v>
                </c:pt>
                <c:pt idx="190">
                  <c:v>5718.3801100787641</c:v>
                </c:pt>
                <c:pt idx="191">
                  <c:v>5742.4392654902549</c:v>
                </c:pt>
                <c:pt idx="192">
                  <c:v>5766.4484872981247</c:v>
                </c:pt>
                <c:pt idx="193">
                  <c:v>5790.4079172548009</c:v>
                </c:pt>
                <c:pt idx="194">
                  <c:v>5814.3176961869358</c:v>
                </c:pt>
                <c:pt idx="195">
                  <c:v>5838.177964002818</c:v>
                </c:pt>
                <c:pt idx="196">
                  <c:v>5861.9888596997071</c:v>
                </c:pt>
                <c:pt idx="197">
                  <c:v>5885.7505213711011</c:v>
                </c:pt>
                <c:pt idx="198">
                  <c:v>5909.463086213932</c:v>
                </c:pt>
                <c:pt idx="199">
                  <c:v>5933.1266905356924</c:v>
                </c:pt>
                <c:pt idx="200">
                  <c:v>5956.7414697614922</c:v>
                </c:pt>
                <c:pt idx="201">
                  <c:v>5980.3075584410499</c:v>
                </c:pt>
                <c:pt idx="202">
                  <c:v>6003.8250902556174</c:v>
                </c:pt>
                <c:pt idx="203">
                  <c:v>6027.2941980248361</c:v>
                </c:pt>
                <c:pt idx="204">
                  <c:v>6050.7150137135277</c:v>
                </c:pt>
                <c:pt idx="205">
                  <c:v>6074.087668438422</c:v>
                </c:pt>
                <c:pt idx="206">
                  <c:v>6097.4122924748208</c:v>
                </c:pt>
                <c:pt idx="207">
                  <c:v>6120.6890152631968</c:v>
                </c:pt>
                <c:pt idx="208">
                  <c:v>6143.9179654157315</c:v>
                </c:pt>
                <c:pt idx="209">
                  <c:v>6167.0992707227906</c:v>
                </c:pt>
                <c:pt idx="210">
                  <c:v>6190.2330581593369</c:v>
                </c:pt>
                <c:pt idx="211">
                  <c:v>6213.3194538912858</c:v>
                </c:pt>
                <c:pt idx="212">
                  <c:v>6236.3585832817989</c:v>
                </c:pt>
                <c:pt idx="213">
                  <c:v>6259.350570897519</c:v>
                </c:pt>
                <c:pt idx="214">
                  <c:v>6282.295540514745</c:v>
                </c:pt>
                <c:pt idx="215">
                  <c:v>6305.1936151255532</c:v>
                </c:pt>
                <c:pt idx="216">
                  <c:v>6328.0449169438571</c:v>
                </c:pt>
                <c:pt idx="217">
                  <c:v>6350.849567411412</c:v>
                </c:pt>
                <c:pt idx="218">
                  <c:v>6373.6076872037638</c:v>
                </c:pt>
                <c:pt idx="219">
                  <c:v>6396.3193962361438</c:v>
                </c:pt>
                <c:pt idx="220">
                  <c:v>6418.9848136693072</c:v>
                </c:pt>
                <c:pt idx="221">
                  <c:v>6441.6040579153178</c:v>
                </c:pt>
                <c:pt idx="222">
                  <c:v>6464.1772466432785</c:v>
                </c:pt>
                <c:pt idx="223">
                  <c:v>6486.7044967850106</c:v>
                </c:pt>
                <c:pt idx="224">
                  <c:v>6509.1859245406795</c:v>
                </c:pt>
                <c:pt idx="225">
                  <c:v>6531.621645384369</c:v>
                </c:pt>
                <c:pt idx="226">
                  <c:v>6554.0117740696051</c:v>
                </c:pt>
                <c:pt idx="227">
                  <c:v>6576.356424634826</c:v>
                </c:pt>
                <c:pt idx="228">
                  <c:v>6598.655710408807</c:v>
                </c:pt>
                <c:pt idx="229">
                  <c:v>6620.9097440160322</c:v>
                </c:pt>
                <c:pt idx="230">
                  <c:v>6643.1186373820174</c:v>
                </c:pt>
                <c:pt idx="231">
                  <c:v>6665.2825017385867</c:v>
                </c:pt>
                <c:pt idx="232">
                  <c:v>6687.4014476290977</c:v>
                </c:pt>
                <c:pt idx="233">
                  <c:v>6709.4755849136236</c:v>
                </c:pt>
                <c:pt idx="234">
                  <c:v>6731.505022774084</c:v>
                </c:pt>
                <c:pt idx="235">
                  <c:v>6753.4898697193312</c:v>
                </c:pt>
                <c:pt idx="236">
                  <c:v>6775.4302335901921</c:v>
                </c:pt>
                <c:pt idx="237">
                  <c:v>6797.3262215644627</c:v>
                </c:pt>
                <c:pt idx="238">
                  <c:v>6819.177940161856</c:v>
                </c:pt>
                <c:pt idx="239">
                  <c:v>6840.9854952489086</c:v>
                </c:pt>
                <c:pt idx="240">
                  <c:v>6862.7489920438438</c:v>
                </c:pt>
                <c:pt idx="241">
                  <c:v>6884.4685351213866</c:v>
                </c:pt>
                <c:pt idx="242">
                  <c:v>6906.14422841754</c:v>
                </c:pt>
                <c:pt idx="243">
                  <c:v>6927.7761752343167</c:v>
                </c:pt>
                <c:pt idx="244">
                  <c:v>6949.364478244428</c:v>
                </c:pt>
                <c:pt idx="245">
                  <c:v>6970.9092394959334</c:v>
                </c:pt>
                <c:pt idx="246">
                  <c:v>6992.4105604168462</c:v>
                </c:pt>
                <c:pt idx="247">
                  <c:v>7013.8685418197001</c:v>
                </c:pt>
                <c:pt idx="248">
                  <c:v>7035.2832839060738</c:v>
                </c:pt>
                <c:pt idx="249">
                  <c:v>7056.654886271077</c:v>
                </c:pt>
                <c:pt idx="250">
                  <c:v>7077.9834479077954</c:v>
                </c:pt>
                <c:pt idx="251">
                  <c:v>7099.2690672116987</c:v>
                </c:pt>
                <c:pt idx="252">
                  <c:v>7120.5118419850078</c:v>
                </c:pt>
                <c:pt idx="253">
                  <c:v>7141.7118694410237</c:v>
                </c:pt>
                <c:pt idx="254">
                  <c:v>7162.8692462084182</c:v>
                </c:pt>
                <c:pt idx="255">
                  <c:v>7183.9840683354896</c:v>
                </c:pt>
                <c:pt idx="256">
                  <c:v>7205.0564312943779</c:v>
                </c:pt>
                <c:pt idx="257">
                  <c:v>7226.0864299852446</c:v>
                </c:pt>
                <c:pt idx="258">
                  <c:v>7247.0741587404173</c:v>
                </c:pt>
                <c:pt idx="259">
                  <c:v>7268.0197113284958</c:v>
                </c:pt>
                <c:pt idx="260">
                  <c:v>7288.9231809584235</c:v>
                </c:pt>
                <c:pt idx="261">
                  <c:v>7309.7846602835243</c:v>
                </c:pt>
                <c:pt idx="262">
                  <c:v>7330.6042414055046</c:v>
                </c:pt>
                <c:pt idx="263">
                  <c:v>7351.3820158784165</c:v>
                </c:pt>
                <c:pt idx="264">
                  <c:v>7372.1180747125945</c:v>
                </c:pt>
                <c:pt idx="265">
                  <c:v>7392.8125083785517</c:v>
                </c:pt>
                <c:pt idx="266">
                  <c:v>7413.4654068108448</c:v>
                </c:pt>
                <c:pt idx="267">
                  <c:v>7434.0768594119063</c:v>
                </c:pt>
                <c:pt idx="268">
                  <c:v>7454.6469550558431</c:v>
                </c:pt>
                <c:pt idx="269">
                  <c:v>7475.1757820922021</c:v>
                </c:pt>
                <c:pt idx="270">
                  <c:v>7495.6634283497051</c:v>
                </c:pt>
                <c:pt idx="271">
                  <c:v>7516.1099811399508</c:v>
                </c:pt>
                <c:pt idx="272">
                  <c:v>7536.5155272610846</c:v>
                </c:pt>
                <c:pt idx="273">
                  <c:v>7556.880153001438</c:v>
                </c:pt>
                <c:pt idx="274">
                  <c:v>7577.203944143138</c:v>
                </c:pt>
                <c:pt idx="275">
                  <c:v>7597.4869859656837</c:v>
                </c:pt>
                <c:pt idx="276">
                  <c:v>7617.7293632494948</c:v>
                </c:pt>
                <c:pt idx="277">
                  <c:v>7637.931160279426</c:v>
                </c:pt>
                <c:pt idx="278">
                  <c:v>7658.0924608482592</c:v>
                </c:pt>
                <c:pt idx="279">
                  <c:v>7678.2133482601566</c:v>
                </c:pt>
                <c:pt idx="280">
                  <c:v>7698.2939053340942</c:v>
                </c:pt>
                <c:pt idx="281">
                  <c:v>7718.3342144072594</c:v>
                </c:pt>
                <c:pt idx="282">
                  <c:v>7738.3343573384227</c:v>
                </c:pt>
                <c:pt idx="283">
                  <c:v>7758.2944155112828</c:v>
                </c:pt>
                <c:pt idx="284">
                  <c:v>7778.2144698377788</c:v>
                </c:pt>
                <c:pt idx="285">
                  <c:v>7798.0946007613802</c:v>
                </c:pt>
                <c:pt idx="286">
                  <c:v>7817.9348882603481</c:v>
                </c:pt>
                <c:pt idx="287">
                  <c:v>7837.7354118509647</c:v>
                </c:pt>
                <c:pt idx="288">
                  <c:v>7857.4962505907424</c:v>
                </c:pt>
                <c:pt idx="289">
                  <c:v>7877.2174830816002</c:v>
                </c:pt>
                <c:pt idx="290">
                  <c:v>7896.8991874730209</c:v>
                </c:pt>
                <c:pt idx="291">
                  <c:v>7916.541441465175</c:v>
                </c:pt>
                <c:pt idx="292">
                  <c:v>7936.1443223120214</c:v>
                </c:pt>
                <c:pt idx="293">
                  <c:v>7955.7079068243838</c:v>
                </c:pt>
                <c:pt idx="294">
                  <c:v>7975.2322713730018</c:v>
                </c:pt>
                <c:pt idx="295">
                  <c:v>7994.7174918915534</c:v>
                </c:pt>
                <c:pt idx="296">
                  <c:v>8014.1636438796568</c:v>
                </c:pt>
                <c:pt idx="297">
                  <c:v>8033.5708024058458</c:v>
                </c:pt>
                <c:pt idx="298">
                  <c:v>8052.939042110519</c:v>
                </c:pt>
                <c:pt idx="299">
                  <c:v>8072.2684372088679</c:v>
                </c:pt>
                <c:pt idx="300">
                  <c:v>8091.5590614937837</c:v>
                </c:pt>
                <c:pt idx="301">
                  <c:v>8110.8109883387515</c:v>
                </c:pt>
                <c:pt idx="302">
                  <c:v>8130.0242907006977</c:v>
                </c:pt>
                <c:pt idx="303">
                  <c:v>8149.1990411228098</c:v>
                </c:pt>
                <c:pt idx="304">
                  <c:v>8168.3353117373499</c:v>
                </c:pt>
                <c:pt idx="305">
                  <c:v>8187.4331742684381</c:v>
                </c:pt>
                <c:pt idx="306">
                  <c:v>8206.492700034818</c:v>
                </c:pt>
                <c:pt idx="307">
                  <c:v>8225.5139599525992</c:v>
                </c:pt>
                <c:pt idx="308">
                  <c:v>8244.4970245379736</c:v>
                </c:pt>
                <c:pt idx="309">
                  <c:v>8263.4419639099178</c:v>
                </c:pt>
                <c:pt idx="310">
                  <c:v>8282.348847792864</c:v>
                </c:pt>
                <c:pt idx="311">
                  <c:v>8301.2177455193578</c:v>
                </c:pt>
                <c:pt idx="312">
                  <c:v>8320.04872603269</c:v>
                </c:pt>
                <c:pt idx="313">
                  <c:v>8338.8418578895053</c:v>
                </c:pt>
                <c:pt idx="314">
                  <c:v>8357.5972092623997</c:v>
                </c:pt>
                <c:pt idx="315">
                  <c:v>8376.3148479424854</c:v>
                </c:pt>
                <c:pt idx="316">
                  <c:v>8394.9948413419406</c:v>
                </c:pt>
                <c:pt idx="317">
                  <c:v>8413.6372564965422</c:v>
                </c:pt>
                <c:pt idx="318">
                  <c:v>8432.2421600681719</c:v>
                </c:pt>
                <c:pt idx="319">
                  <c:v>8450.8096183473081</c:v>
                </c:pt>
                <c:pt idx="320">
                  <c:v>8469.3396972554892</c:v>
                </c:pt>
                <c:pt idx="321">
                  <c:v>8487.8324623477711</c:v>
                </c:pt>
                <c:pt idx="322">
                  <c:v>8506.2879788151549</c:v>
                </c:pt>
                <c:pt idx="323">
                  <c:v>8524.7063114869943</c:v>
                </c:pt>
                <c:pt idx="324">
                  <c:v>8543.0875248333923</c:v>
                </c:pt>
                <c:pt idx="325">
                  <c:v>8561.4316829675736</c:v>
                </c:pt>
                <c:pt idx="326">
                  <c:v>8579.7388496482363</c:v>
                </c:pt>
                <c:pt idx="327">
                  <c:v>8598.0090882818913</c:v>
                </c:pt>
                <c:pt idx="328">
                  <c:v>8616.2424619251797</c:v>
                </c:pt>
                <c:pt idx="329">
                  <c:v>8634.4390332871699</c:v>
                </c:pt>
                <c:pt idx="330">
                  <c:v>8652.598864731639</c:v>
                </c:pt>
                <c:pt idx="331">
                  <c:v>8670.7220182793408</c:v>
                </c:pt>
                <c:pt idx="332">
                  <c:v>8688.8085556102487</c:v>
                </c:pt>
                <c:pt idx="333">
                  <c:v>8706.8585380657805</c:v>
                </c:pt>
                <c:pt idx="334">
                  <c:v>8724.8720266510172</c:v>
                </c:pt>
                <c:pt idx="335">
                  <c:v>8742.8490820368916</c:v>
                </c:pt>
                <c:pt idx="336">
                  <c:v>8760.7897645623671</c:v>
                </c:pt>
                <c:pt idx="337">
                  <c:v>8778.6941342365935</c:v>
                </c:pt>
                <c:pt idx="338">
                  <c:v>8796.562250741059</c:v>
                </c:pt>
                <c:pt idx="339">
                  <c:v>8814.3941734317068</c:v>
                </c:pt>
                <c:pt idx="340">
                  <c:v>8832.1899613410533</c:v>
                </c:pt>
                <c:pt idx="341">
                  <c:v>8849.9496731802756</c:v>
                </c:pt>
                <c:pt idx="342">
                  <c:v>8867.6733673412946</c:v>
                </c:pt>
                <c:pt idx="343">
                  <c:v>8885.3611018988358</c:v>
                </c:pt>
                <c:pt idx="344">
                  <c:v>8903.0129346124704</c:v>
                </c:pt>
                <c:pt idx="345">
                  <c:v>8920.6289229286522</c:v>
                </c:pt>
                <c:pt idx="346">
                  <c:v>8938.2091239827278</c:v>
                </c:pt>
                <c:pt idx="347">
                  <c:v>8955.7535946009375</c:v>
                </c:pt>
                <c:pt idx="348">
                  <c:v>8973.2623913023999</c:v>
                </c:pt>
                <c:pt idx="349">
                  <c:v>8990.7355703010799</c:v>
                </c:pt>
                <c:pt idx="350">
                  <c:v>9008.1731875077421</c:v>
                </c:pt>
                <c:pt idx="351">
                  <c:v>9025.5752985318923</c:v>
                </c:pt>
                <c:pt idx="352">
                  <c:v>9042.9419586836975</c:v>
                </c:pt>
                <c:pt idx="353">
                  <c:v>9060.2732229758985</c:v>
                </c:pt>
                <c:pt idx="354">
                  <c:v>9077.5691461257047</c:v>
                </c:pt>
                <c:pt idx="355">
                  <c:v>9094.8297819874006</c:v>
                </c:pt>
                <c:pt idx="356">
                  <c:v>9112.0551835713559</c:v>
                </c:pt>
                <c:pt idx="357">
                  <c:v>9129.2454047660867</c:v>
                </c:pt>
                <c:pt idx="358">
                  <c:v>9146.4004991950551</c:v>
                </c:pt>
                <c:pt idx="359">
                  <c:v>9163.5205202179732</c:v>
                </c:pt>
                <c:pt idx="360">
                  <c:v>9180.6055209320839</c:v>
                </c:pt>
                <c:pt idx="361">
                  <c:v>9197.6555541734488</c:v>
                </c:pt>
                <c:pt idx="362">
                  <c:v>9214.6706725182266</c:v>
                </c:pt>
                <c:pt idx="363">
                  <c:v>9231.6509282839452</c:v>
                </c:pt>
                <c:pt idx="364">
                  <c:v>9248.5963735307687</c:v>
                </c:pt>
                <c:pt idx="365">
                  <c:v>9265.507060062755</c:v>
                </c:pt>
                <c:pt idx="366">
                  <c:v>9282.3830394291199</c:v>
                </c:pt>
                <c:pt idx="367">
                  <c:v>9299.2243629254772</c:v>
                </c:pt>
                <c:pt idx="368">
                  <c:v>9316.0310815950943</c:v>
                </c:pt>
                <c:pt idx="369">
                  <c:v>9332.8032462301217</c:v>
                </c:pt>
                <c:pt idx="370">
                  <c:v>9349.5409073728333</c:v>
                </c:pt>
                <c:pt idx="371">
                  <c:v>9366.2441153168529</c:v>
                </c:pt>
                <c:pt idx="372">
                  <c:v>9382.9129201083761</c:v>
                </c:pt>
                <c:pt idx="373">
                  <c:v>9399.5473715473909</c:v>
                </c:pt>
                <c:pt idx="374">
                  <c:v>9416.1475191888876</c:v>
                </c:pt>
                <c:pt idx="375">
                  <c:v>9432.7134123440665</c:v>
                </c:pt>
                <c:pt idx="376">
                  <c:v>9449.2451000815381</c:v>
                </c:pt>
                <c:pt idx="377">
                  <c:v>9465.7426312285206</c:v>
                </c:pt>
                <c:pt idx="378">
                  <c:v>9482.206054372029</c:v>
                </c:pt>
                <c:pt idx="379">
                  <c:v>9498.635417860065</c:v>
                </c:pt>
                <c:pt idx="380">
                  <c:v>9515.03076980279</c:v>
                </c:pt>
                <c:pt idx="381">
                  <c:v>9531.392158073706</c:v>
                </c:pt>
                <c:pt idx="382">
                  <c:v>9547.719630310823</c:v>
                </c:pt>
                <c:pt idx="383">
                  <c:v>9564.0132339178217</c:v>
                </c:pt>
                <c:pt idx="384">
                  <c:v>9580.2730160652172</c:v>
                </c:pt>
                <c:pt idx="385">
                  <c:v>9596.4990236915073</c:v>
                </c:pt>
                <c:pt idx="386">
                  <c:v>9612.6913035043253</c:v>
                </c:pt>
                <c:pt idx="387">
                  <c:v>9628.8499019815808</c:v>
                </c:pt>
                <c:pt idx="388">
                  <c:v>9644.9748653726001</c:v>
                </c:pt>
                <c:pt idx="389">
                  <c:v>9661.0662396992593</c:v>
                </c:pt>
                <c:pt idx="390">
                  <c:v>9677.1240707571087</c:v>
                </c:pt>
                <c:pt idx="391">
                  <c:v>9693.1484041165004</c:v>
                </c:pt>
                <c:pt idx="392">
                  <c:v>9709.1392851237051</c:v>
                </c:pt>
                <c:pt idx="393">
                  <c:v>9725.096758902022</c:v>
                </c:pt>
                <c:pt idx="394">
                  <c:v>9741.0208703528897</c:v>
                </c:pt>
                <c:pt idx="395">
                  <c:v>9756.9116641569854</c:v>
                </c:pt>
                <c:pt idx="396">
                  <c:v>9772.7691847753249</c:v>
                </c:pt>
                <c:pt idx="397">
                  <c:v>9788.5934764503563</c:v>
                </c:pt>
                <c:pt idx="398">
                  <c:v>9804.3845832070438</c:v>
                </c:pt>
                <c:pt idx="399">
                  <c:v>9820.1425488539517</c:v>
                </c:pt>
                <c:pt idx="400">
                  <c:v>9835.8674169843252</c:v>
                </c:pt>
                <c:pt idx="401">
                  <c:v>9851.6024461354609</c:v>
                </c:pt>
                <c:pt idx="402">
                  <c:v>9867.4775996634362</c:v>
                </c:pt>
                <c:pt idx="403">
                  <c:v>9883.5316379675041</c:v>
                </c:pt>
                <c:pt idx="404">
                  <c:v>9899.7576576469182</c:v>
                </c:pt>
                <c:pt idx="405">
                  <c:v>9916.1456510225034</c:v>
                </c:pt>
                <c:pt idx="406">
                  <c:v>9932.6878571092857</c:v>
                </c:pt>
                <c:pt idx="407">
                  <c:v>9949.3747180136652</c:v>
                </c:pt>
                <c:pt idx="408">
                  <c:v>9966.1958973458077</c:v>
                </c:pt>
                <c:pt idx="409">
                  <c:v>9983.1410207181943</c:v>
                </c:pt>
                <c:pt idx="410">
                  <c:v>10000.199678948169</c:v>
                </c:pt>
                <c:pt idx="411">
                  <c:v>10017.362009133631</c:v>
                </c:pt>
                <c:pt idx="412">
                  <c:v>10034.624121026462</c:v>
                </c:pt>
                <c:pt idx="413">
                  <c:v>10051.986382180019</c:v>
                </c:pt>
                <c:pt idx="414">
                  <c:v>10069.449161943612</c:v>
                </c:pt>
                <c:pt idx="415">
                  <c:v>10087.012831479786</c:v>
                </c:pt>
                <c:pt idx="416">
                  <c:v>10104.677763782047</c:v>
                </c:pt>
                <c:pt idx="417">
                  <c:v>10122.444333692732</c:v>
                </c:pt>
                <c:pt idx="418">
                  <c:v>10140.312917920992</c:v>
                </c:pt>
                <c:pt idx="419">
                  <c:v>10158.283895060897</c:v>
                </c:pt>
                <c:pt idx="420">
                  <c:v>10176.358518990235</c:v>
                </c:pt>
                <c:pt idx="421">
                  <c:v>10194.539277565225</c:v>
                </c:pt>
                <c:pt idx="422">
                  <c:v>10212.828785524245</c:v>
                </c:pt>
                <c:pt idx="423">
                  <c:v>10231.229666526262</c:v>
                </c:pt>
                <c:pt idx="424">
                  <c:v>10249.744553461256</c:v>
                </c:pt>
                <c:pt idx="425">
                  <c:v>10268.37608876489</c:v>
                </c:pt>
                <c:pt idx="426">
                  <c:v>10287.126924737515</c:v>
                </c:pt>
                <c:pt idx="427">
                  <c:v>10305.999723867661</c:v>
                </c:pt>
                <c:pt idx="428">
                  <c:v>10324.997159160095</c:v>
                </c:pt>
                <c:pt idx="429">
                  <c:v>10344.121914468604</c:v>
                </c:pt>
                <c:pt idx="430">
                  <c:v>10363.376684833594</c:v>
                </c:pt>
                <c:pt idx="431">
                  <c:v>10382.764176824669</c:v>
                </c:pt>
                <c:pt idx="432">
                  <c:v>10402.287108888284</c:v>
                </c:pt>
                <c:pt idx="433">
                  <c:v>10421.948211700639</c:v>
                </c:pt>
                <c:pt idx="434">
                  <c:v>10441.750228525918</c:v>
                </c:pt>
                <c:pt idx="435">
                  <c:v>10461.695915580045</c:v>
                </c:pt>
                <c:pt idx="436">
                  <c:v>10481.788196460693</c:v>
                </c:pt>
                <c:pt idx="437">
                  <c:v>10502.031320456746</c:v>
                </c:pt>
                <c:pt idx="438">
                  <c:v>10522.430407389424</c:v>
                </c:pt>
                <c:pt idx="439">
                  <c:v>10542.990603153354</c:v>
                </c:pt>
                <c:pt idx="440">
                  <c:v>10563.717080847025</c:v>
                </c:pt>
                <c:pt idx="441">
                  <c:v>10584.615041923729</c:v>
                </c:pt>
                <c:pt idx="442">
                  <c:v>10605.689717364248</c:v>
                </c:pt>
                <c:pt idx="443">
                  <c:v>10626.946368872146</c:v>
                </c:pt>
                <c:pt idx="444">
                  <c:v>10648.383279084512</c:v>
                </c:pt>
                <c:pt idx="445">
                  <c:v>10669.99044602763</c:v>
                </c:pt>
                <c:pt idx="446">
                  <c:v>10691.757395561639</c:v>
                </c:pt>
                <c:pt idx="447">
                  <c:v>10713.657741301804</c:v>
                </c:pt>
                <c:pt idx="448">
                  <c:v>10735.641456176689</c:v>
                </c:pt>
                <c:pt idx="449">
                  <c:v>10757.662679691781</c:v>
                </c:pt>
                <c:pt idx="450">
                  <c:v>10779.686363868108</c:v>
                </c:pt>
                <c:pt idx="451">
                  <c:v>10801.691785516059</c:v>
                </c:pt>
                <c:pt idx="452">
                  <c:v>10823.664052458189</c:v>
                </c:pt>
                <c:pt idx="453">
                  <c:v>10845.598081179693</c:v>
                </c:pt>
                <c:pt idx="454">
                  <c:v>10867.494453878502</c:v>
                </c:pt>
                <c:pt idx="455">
                  <c:v>10889.353241274881</c:v>
                </c:pt>
                <c:pt idx="456">
                  <c:v>10911.174513692004</c:v>
                </c:pt>
                <c:pt idx="457">
                  <c:v>10932.958341058182</c:v>
                </c:pt>
                <c:pt idx="458">
                  <c:v>10954.704792909086</c:v>
                </c:pt>
                <c:pt idx="459">
                  <c:v>10976.413938389953</c:v>
                </c:pt>
                <c:pt idx="460">
                  <c:v>10998.085846257778</c:v>
                </c:pt>
                <c:pt idx="461">
                  <c:v>11019.720584883506</c:v>
                </c:pt>
                <c:pt idx="462">
                  <c:v>11041.318222254198</c:v>
                </c:pt>
                <c:pt idx="463">
                  <c:v>11062.878825975205</c:v>
                </c:pt>
                <c:pt idx="464">
                  <c:v>11084.402463272316</c:v>
                </c:pt>
                <c:pt idx="465">
                  <c:v>11105.889200993895</c:v>
                </c:pt>
                <c:pt idx="466">
                  <c:v>11127.339105613022</c:v>
                </c:pt>
                <c:pt idx="467">
                  <c:v>11148.75224322961</c:v>
                </c:pt>
                <c:pt idx="468">
                  <c:v>11170.128679572514</c:v>
                </c:pt>
                <c:pt idx="469">
                  <c:v>11191.468480001629</c:v>
                </c:pt>
                <c:pt idx="470">
                  <c:v>11212.771709509985</c:v>
                </c:pt>
                <c:pt idx="471">
                  <c:v>11234.03843272582</c:v>
                </c:pt>
                <c:pt idx="472">
                  <c:v>11255.268713914651</c:v>
                </c:pt>
                <c:pt idx="473">
                  <c:v>11276.462616981329</c:v>
                </c:pt>
                <c:pt idx="474">
                  <c:v>11297.620205472087</c:v>
                </c:pt>
                <c:pt idx="475">
                  <c:v>11318.741542576578</c:v>
                </c:pt>
                <c:pt idx="476">
                  <c:v>11339.826691129898</c:v>
                </c:pt>
                <c:pt idx="477">
                  <c:v>11360.875713614607</c:v>
                </c:pt>
                <c:pt idx="478">
                  <c:v>11381.888672162728</c:v>
                </c:pt>
                <c:pt idx="479">
                  <c:v>11402.865628557745</c:v>
                </c:pt>
                <c:pt idx="480">
                  <c:v>11423.806644236594</c:v>
                </c:pt>
                <c:pt idx="481">
                  <c:v>11444.711780291627</c:v>
                </c:pt>
                <c:pt idx="482">
                  <c:v>11465.581097472583</c:v>
                </c:pt>
                <c:pt idx="483">
                  <c:v>11486.414656188541</c:v>
                </c:pt>
                <c:pt idx="484">
                  <c:v>11507.212516509866</c:v>
                </c:pt>
                <c:pt idx="485">
                  <c:v>11527.974738170142</c:v>
                </c:pt>
                <c:pt idx="486">
                  <c:v>11548.701380568094</c:v>
                </c:pt>
                <c:pt idx="487">
                  <c:v>11569.39250276951</c:v>
                </c:pt>
                <c:pt idx="488">
                  <c:v>11590.048163509133</c:v>
                </c:pt>
                <c:pt idx="489">
                  <c:v>11610.668421192566</c:v>
                </c:pt>
                <c:pt idx="490">
                  <c:v>11631.253333898154</c:v>
                </c:pt>
                <c:pt idx="491">
                  <c:v>11651.802959378854</c:v>
                </c:pt>
                <c:pt idx="492">
                  <c:v>11672.317355064106</c:v>
                </c:pt>
                <c:pt idx="493">
                  <c:v>11692.796578061683</c:v>
                </c:pt>
                <c:pt idx="494">
                  <c:v>11713.240685159541</c:v>
                </c:pt>
                <c:pt idx="495">
                  <c:v>11733.649732827647</c:v>
                </c:pt>
                <c:pt idx="496">
                  <c:v>11754.023777219818</c:v>
                </c:pt>
                <c:pt idx="497">
                  <c:v>11774.362874175522</c:v>
                </c:pt>
                <c:pt idx="498">
                  <c:v>11794.667079661433</c:v>
                </c:pt>
                <c:pt idx="499">
                  <c:v>11814.936449755989</c:v>
                </c:pt>
                <c:pt idx="500">
                  <c:v>11835.171039315817</c:v>
                </c:pt>
                <c:pt idx="501">
                  <c:v>11855.370902861121</c:v>
                </c:pt>
                <c:pt idx="502">
                  <c:v>11875.536094578183</c:v>
                </c:pt>
                <c:pt idx="503">
                  <c:v>11895.666668321846</c:v>
                </c:pt>
                <c:pt idx="504">
                  <c:v>11915.762677617968</c:v>
                </c:pt>
                <c:pt idx="505">
                  <c:v>11935.824175665854</c:v>
                </c:pt>
                <c:pt idx="506">
                  <c:v>11955.851215340675</c:v>
                </c:pt>
                <c:pt idx="507">
                  <c:v>11975.843849195864</c:v>
                </c:pt>
                <c:pt idx="508">
                  <c:v>11995.802129465475</c:v>
                </c:pt>
                <c:pt idx="509">
                  <c:v>12015.726108066548</c:v>
                </c:pt>
                <c:pt idx="510">
                  <c:v>12035.615836601428</c:v>
                </c:pt>
                <c:pt idx="511">
                  <c:v>12055.471366360078</c:v>
                </c:pt>
                <c:pt idx="512">
                  <c:v>12075.292748322372</c:v>
                </c:pt>
                <c:pt idx="513">
                  <c:v>12095.08003316036</c:v>
                </c:pt>
                <c:pt idx="514">
                  <c:v>12114.833271240519</c:v>
                </c:pt>
                <c:pt idx="515">
                  <c:v>12134.552512625982</c:v>
                </c:pt>
                <c:pt idx="516">
                  <c:v>12154.237807078749</c:v>
                </c:pt>
                <c:pt idx="517">
                  <c:v>12173.889204061881</c:v>
                </c:pt>
                <c:pt idx="518">
                  <c:v>12193.506752741667</c:v>
                </c:pt>
                <c:pt idx="519">
                  <c:v>12213.09050198978</c:v>
                </c:pt>
                <c:pt idx="520">
                  <c:v>12232.640500385412</c:v>
                </c:pt>
                <c:pt idx="521">
                  <c:v>12252.156796217394</c:v>
                </c:pt>
                <c:pt idx="522">
                  <c:v>12271.639437486287</c:v>
                </c:pt>
                <c:pt idx="523">
                  <c:v>12291.088471906465</c:v>
                </c:pt>
                <c:pt idx="524">
                  <c:v>12310.503946908182</c:v>
                </c:pt>
                <c:pt idx="525">
                  <c:v>12329.885909639608</c:v>
                </c:pt>
                <c:pt idx="526">
                  <c:v>12349.234406968862</c:v>
                </c:pt>
                <c:pt idx="527">
                  <c:v>12368.549485486024</c:v>
                </c:pt>
                <c:pt idx="528">
                  <c:v>12387.831191505118</c:v>
                </c:pt>
                <c:pt idx="529">
                  <c:v>12407.079571066097</c:v>
                </c:pt>
                <c:pt idx="530">
                  <c:v>12426.294669936795</c:v>
                </c:pt>
                <c:pt idx="531">
                  <c:v>12445.476533614876</c:v>
                </c:pt>
                <c:pt idx="532">
                  <c:v>12464.625207329751</c:v>
                </c:pt>
                <c:pt idx="533">
                  <c:v>12483.740736044496</c:v>
                </c:pt>
                <c:pt idx="534">
                  <c:v>12502.823164457739</c:v>
                </c:pt>
                <c:pt idx="535">
                  <c:v>12521.87253700554</c:v>
                </c:pt>
                <c:pt idx="536">
                  <c:v>12540.888897863251</c:v>
                </c:pt>
                <c:pt idx="537">
                  <c:v>12559.872290947362</c:v>
                </c:pt>
                <c:pt idx="538">
                  <c:v>12578.822759917331</c:v>
                </c:pt>
                <c:pt idx="539">
                  <c:v>12597.740348177398</c:v>
                </c:pt>
                <c:pt idx="540">
                  <c:v>12616.625098878387</c:v>
                </c:pt>
                <c:pt idx="541">
                  <c:v>12635.477054919487</c:v>
                </c:pt>
                <c:pt idx="542">
                  <c:v>12654.296258950024</c:v>
                </c:pt>
                <c:pt idx="543">
                  <c:v>12673.082753371214</c:v>
                </c:pt>
                <c:pt idx="544">
                  <c:v>12691.836580337907</c:v>
                </c:pt>
                <c:pt idx="545">
                  <c:v>12710.557781760306</c:v>
                </c:pt>
                <c:pt idx="546">
                  <c:v>12729.246399305683</c:v>
                </c:pt>
                <c:pt idx="547">
                  <c:v>12747.902474400073</c:v>
                </c:pt>
                <c:pt idx="548">
                  <c:v>12766.526048229962</c:v>
                </c:pt>
                <c:pt idx="549">
                  <c:v>12785.117161743952</c:v>
                </c:pt>
                <c:pt idx="550">
                  <c:v>12803.675855654417</c:v>
                </c:pt>
                <c:pt idx="551">
                  <c:v>12822.202170439146</c:v>
                </c:pt>
                <c:pt idx="552">
                  <c:v>12840.696146342967</c:v>
                </c:pt>
                <c:pt idx="553">
                  <c:v>12859.157823379366</c:v>
                </c:pt>
                <c:pt idx="554">
                  <c:v>12877.587241332089</c:v>
                </c:pt>
                <c:pt idx="555">
                  <c:v>12895.984439756725</c:v>
                </c:pt>
                <c:pt idx="556">
                  <c:v>12914.349457982285</c:v>
                </c:pt>
                <c:pt idx="557">
                  <c:v>12932.68233511277</c:v>
                </c:pt>
                <c:pt idx="558">
                  <c:v>12950.983110028705</c:v>
                </c:pt>
                <c:pt idx="559">
                  <c:v>12969.251821388692</c:v>
                </c:pt>
                <c:pt idx="560">
                  <c:v>12987.488507630929</c:v>
                </c:pt>
                <c:pt idx="561">
                  <c:v>13005.693206974718</c:v>
                </c:pt>
                <c:pt idx="562">
                  <c:v>13023.865957421967</c:v>
                </c:pt>
                <c:pt idx="563">
                  <c:v>13042.006796758684</c:v>
                </c:pt>
                <c:pt idx="564">
                  <c:v>13060.115762556441</c:v>
                </c:pt>
                <c:pt idx="565">
                  <c:v>13078.192892173849</c:v>
                </c:pt>
                <c:pt idx="566">
                  <c:v>13096.238222758002</c:v>
                </c:pt>
                <c:pt idx="567">
                  <c:v>13114.251791245921</c:v>
                </c:pt>
                <c:pt idx="568">
                  <c:v>13132.233634365981</c:v>
                </c:pt>
                <c:pt idx="569">
                  <c:v>13150.183788639328</c:v>
                </c:pt>
                <c:pt idx="570">
                  <c:v>13168.102290381286</c:v>
                </c:pt>
                <c:pt idx="571">
                  <c:v>13185.989175702753</c:v>
                </c:pt>
                <c:pt idx="572">
                  <c:v>13203.844480511576</c:v>
                </c:pt>
                <c:pt idx="573">
                  <c:v>13221.668240513935</c:v>
                </c:pt>
                <c:pt idx="574">
                  <c:v>13239.460491215696</c:v>
                </c:pt>
                <c:pt idx="575">
                  <c:v>13257.221267923762</c:v>
                </c:pt>
                <c:pt idx="576">
                  <c:v>13274.950605747415</c:v>
                </c:pt>
                <c:pt idx="577">
                  <c:v>13292.648539599648</c:v>
                </c:pt>
                <c:pt idx="578">
                  <c:v>13310.315104198475</c:v>
                </c:pt>
                <c:pt idx="579">
                  <c:v>13327.950334068246</c:v>
                </c:pt>
                <c:pt idx="580">
                  <c:v>13345.55426354094</c:v>
                </c:pt>
                <c:pt idx="581">
                  <c:v>13363.126926757459</c:v>
                </c:pt>
                <c:pt idx="582">
                  <c:v>13380.668357668896</c:v>
                </c:pt>
                <c:pt idx="583">
                  <c:v>13398.178590037811</c:v>
                </c:pt>
                <c:pt idx="584">
                  <c:v>13415.65765743948</c:v>
                </c:pt>
                <c:pt idx="585">
                  <c:v>13433.10559326315</c:v>
                </c:pt>
                <c:pt idx="586">
                  <c:v>13450.52243071327</c:v>
                </c:pt>
                <c:pt idx="587">
                  <c:v>13467.908202810726</c:v>
                </c:pt>
                <c:pt idx="588">
                  <c:v>13485.262942394049</c:v>
                </c:pt>
                <c:pt idx="589">
                  <c:v>13502.586682120631</c:v>
                </c:pt>
                <c:pt idx="590">
                  <c:v>13519.879454467924</c:v>
                </c:pt>
                <c:pt idx="591">
                  <c:v>13537.14129173463</c:v>
                </c:pt>
                <c:pt idx="592">
                  <c:v>13554.372226041874</c:v>
                </c:pt>
                <c:pt idx="593">
                  <c:v>13571.572289334388</c:v>
                </c:pt>
                <c:pt idx="594">
                  <c:v>13588.741513381661</c:v>
                </c:pt>
                <c:pt idx="595">
                  <c:v>13605.879929779101</c:v>
                </c:pt>
                <c:pt idx="596">
                  <c:v>13622.987569949175</c:v>
                </c:pt>
                <c:pt idx="597">
                  <c:v>13640.064465142545</c:v>
                </c:pt>
                <c:pt idx="598">
                  <c:v>13657.110646439196</c:v>
                </c:pt>
                <c:pt idx="599">
                  <c:v>13674.126144749554</c:v>
                </c:pt>
                <c:pt idx="600">
                  <c:v>13691.110990815594</c:v>
                </c:pt>
                <c:pt idx="601">
                  <c:v>13708.06521521194</c:v>
                </c:pt>
                <c:pt idx="602">
                  <c:v>13724.988848346962</c:v>
                </c:pt>
                <c:pt idx="603">
                  <c:v>13741.881920463853</c:v>
                </c:pt>
                <c:pt idx="604">
                  <c:v>13758.744461641712</c:v>
                </c:pt>
                <c:pt idx="605">
                  <c:v>13775.576501796608</c:v>
                </c:pt>
                <c:pt idx="606">
                  <c:v>13792.378070682635</c:v>
                </c:pt>
                <c:pt idx="607">
                  <c:v>13809.149197892973</c:v>
                </c:pt>
                <c:pt idx="608">
                  <c:v>13825.889912860923</c:v>
                </c:pt>
                <c:pt idx="609">
                  <c:v>13842.600244860945</c:v>
                </c:pt>
                <c:pt idx="610">
                  <c:v>13859.280223009688</c:v>
                </c:pt>
                <c:pt idx="611">
                  <c:v>13875.929876267002</c:v>
                </c:pt>
                <c:pt idx="612">
                  <c:v>13892.549233436959</c:v>
                </c:pt>
                <c:pt idx="613">
                  <c:v>13909.138323168852</c:v>
                </c:pt>
                <c:pt idx="614">
                  <c:v>13925.697173958193</c:v>
                </c:pt>
                <c:pt idx="615">
                  <c:v>13942.2258141477</c:v>
                </c:pt>
                <c:pt idx="616">
                  <c:v>13958.72427192828</c:v>
                </c:pt>
                <c:pt idx="617">
                  <c:v>13975.192575340008</c:v>
                </c:pt>
                <c:pt idx="618">
                  <c:v>13991.630752273086</c:v>
                </c:pt>
                <c:pt idx="619">
                  <c:v>14008.038830468804</c:v>
                </c:pt>
                <c:pt idx="620">
                  <c:v>14024.416837520497</c:v>
                </c:pt>
                <c:pt idx="621">
                  <c:v>14040.764800874489</c:v>
                </c:pt>
                <c:pt idx="622">
                  <c:v>14057.082747831028</c:v>
                </c:pt>
                <c:pt idx="623">
                  <c:v>14073.370705545216</c:v>
                </c:pt>
                <c:pt idx="624">
                  <c:v>14089.628701027941</c:v>
                </c:pt>
                <c:pt idx="625">
                  <c:v>14105.856761146788</c:v>
                </c:pt>
                <c:pt idx="626">
                  <c:v>14122.054912626951</c:v>
                </c:pt>
                <c:pt idx="627">
                  <c:v>14138.223182052136</c:v>
                </c:pt>
                <c:pt idx="628">
                  <c:v>14154.361595865457</c:v>
                </c:pt>
                <c:pt idx="629">
                  <c:v>14170.470180370334</c:v>
                </c:pt>
                <c:pt idx="630">
                  <c:v>14186.548961731363</c:v>
                </c:pt>
                <c:pt idx="631">
                  <c:v>14202.597965975207</c:v>
                </c:pt>
                <c:pt idx="632">
                  <c:v>14218.617218991458</c:v>
                </c:pt>
                <c:pt idx="633">
                  <c:v>14234.606746533505</c:v>
                </c:pt>
                <c:pt idx="634">
                  <c:v>14250.566574219391</c:v>
                </c:pt>
                <c:pt idx="635">
                  <c:v>14266.496727532662</c:v>
                </c:pt>
                <c:pt idx="636">
                  <c:v>14282.397231823217</c:v>
                </c:pt>
                <c:pt idx="637">
                  <c:v>14298.268112308147</c:v>
                </c:pt>
                <c:pt idx="638">
                  <c:v>14314.109394072564</c:v>
                </c:pt>
                <c:pt idx="639">
                  <c:v>14329.921102070428</c:v>
                </c:pt>
                <c:pt idx="640">
                  <c:v>14345.703261125371</c:v>
                </c:pt>
                <c:pt idx="641">
                  <c:v>14361.455895931513</c:v>
                </c:pt>
                <c:pt idx="642">
                  <c:v>14377.179031054264</c:v>
                </c:pt>
                <c:pt idx="643">
                  <c:v>14392.872690931134</c:v>
                </c:pt>
                <c:pt idx="644">
                  <c:v>14408.536899872528</c:v>
                </c:pt>
                <c:pt idx="645">
                  <c:v>14424.171682062535</c:v>
                </c:pt>
                <c:pt idx="646">
                  <c:v>14439.777061559716</c:v>
                </c:pt>
                <c:pt idx="647">
                  <c:v>14455.353062297883</c:v>
                </c:pt>
                <c:pt idx="648">
                  <c:v>14470.899708086874</c:v>
                </c:pt>
                <c:pt idx="649">
                  <c:v>14486.417022613321</c:v>
                </c:pt>
                <c:pt idx="650">
                  <c:v>14501.905029441414</c:v>
                </c:pt>
                <c:pt idx="651">
                  <c:v>14517.363752013654</c:v>
                </c:pt>
                <c:pt idx="652">
                  <c:v>14532.793213651614</c:v>
                </c:pt>
                <c:pt idx="653">
                  <c:v>14548.193437556678</c:v>
                </c:pt>
                <c:pt idx="654">
                  <c:v>14563.564446810784</c:v>
                </c:pt>
                <c:pt idx="655">
                  <c:v>14578.906264377161</c:v>
                </c:pt>
                <c:pt idx="656">
                  <c:v>14594.218913101062</c:v>
                </c:pt>
                <c:pt idx="657">
                  <c:v>14609.502415710484</c:v>
                </c:pt>
                <c:pt idx="658">
                  <c:v>14624.756794816893</c:v>
                </c:pt>
                <c:pt idx="659">
                  <c:v>14639.982072915944</c:v>
                </c:pt>
                <c:pt idx="660">
                  <c:v>14655.178272388208</c:v>
                </c:pt>
                <c:pt idx="661">
                  <c:v>14670.345415499856</c:v>
                </c:pt>
                <c:pt idx="662">
                  <c:v>14685.483524403355</c:v>
                </c:pt>
                <c:pt idx="663">
                  <c:v>14700.592621138167</c:v>
                </c:pt>
                <c:pt idx="664">
                  <c:v>14715.672727631434</c:v>
                </c:pt>
                <c:pt idx="665">
                  <c:v>14730.723865698668</c:v>
                </c:pt>
                <c:pt idx="666">
                  <c:v>14745.746057044429</c:v>
                </c:pt>
                <c:pt idx="667">
                  <c:v>14760.739323263</c:v>
                </c:pt>
                <c:pt idx="668">
                  <c:v>14775.703685839057</c:v>
                </c:pt>
                <c:pt idx="669">
                  <c:v>14790.639166148336</c:v>
                </c:pt>
                <c:pt idx="670">
                  <c:v>14805.545785458296</c:v>
                </c:pt>
                <c:pt idx="671">
                  <c:v>14820.423564928775</c:v>
                </c:pt>
                <c:pt idx="672">
                  <c:v>14835.272525612638</c:v>
                </c:pt>
                <c:pt idx="673">
                  <c:v>14850.092688456427</c:v>
                </c:pt>
                <c:pt idx="674">
                  <c:v>14864.884074301006</c:v>
                </c:pt>
                <c:pt idx="675">
                  <c:v>14879.646703882199</c:v>
                </c:pt>
                <c:pt idx="676">
                  <c:v>14894.380597831419</c:v>
                </c:pt>
                <c:pt idx="677">
                  <c:v>14909.085776676302</c:v>
                </c:pt>
                <c:pt idx="678">
                  <c:v>14923.762260841329</c:v>
                </c:pt>
                <c:pt idx="679">
                  <c:v>14938.410070648451</c:v>
                </c:pt>
                <c:pt idx="680">
                  <c:v>14953.029226317703</c:v>
                </c:pt>
                <c:pt idx="681">
                  <c:v>14967.619747967814</c:v>
                </c:pt>
                <c:pt idx="682">
                  <c:v>14982.181655616816</c:v>
                </c:pt>
                <c:pt idx="683">
                  <c:v>14996.714969182651</c:v>
                </c:pt>
                <c:pt idx="684">
                  <c:v>15011.219708483764</c:v>
                </c:pt>
                <c:pt idx="685">
                  <c:v>15025.695893239705</c:v>
                </c:pt>
                <c:pt idx="686">
                  <c:v>15040.143543071714</c:v>
                </c:pt>
                <c:pt idx="687">
                  <c:v>15054.562677503312</c:v>
                </c:pt>
                <c:pt idx="688">
                  <c:v>15068.953315960885</c:v>
                </c:pt>
                <c:pt idx="689">
                  <c:v>15083.315477774258</c:v>
                </c:pt>
                <c:pt idx="690">
                  <c:v>15097.649182177272</c:v>
                </c:pt>
                <c:pt idx="691">
                  <c:v>15111.954448308359</c:v>
                </c:pt>
                <c:pt idx="692">
                  <c:v>15126.231295211102</c:v>
                </c:pt>
                <c:pt idx="693">
                  <c:v>15140.479741834804</c:v>
                </c:pt>
                <c:pt idx="694">
                  <c:v>15154.699807035047</c:v>
                </c:pt>
                <c:pt idx="695">
                  <c:v>15168.891509574243</c:v>
                </c:pt>
                <c:pt idx="696">
                  <c:v>15183.054868122188</c:v>
                </c:pt>
                <c:pt idx="697">
                  <c:v>15197.189901256614</c:v>
                </c:pt>
                <c:pt idx="698">
                  <c:v>15211.296627463726</c:v>
                </c:pt>
                <c:pt idx="699">
                  <c:v>15225.375065138749</c:v>
                </c:pt>
                <c:pt idx="700">
                  <c:v>15239.425232586458</c:v>
                </c:pt>
                <c:pt idx="701">
                  <c:v>15253.44714802172</c:v>
                </c:pt>
                <c:pt idx="702">
                  <c:v>15267.440829570014</c:v>
                </c:pt>
                <c:pt idx="703">
                  <c:v>15281.406295267963</c:v>
                </c:pt>
                <c:pt idx="704">
                  <c:v>15295.343563063856</c:v>
                </c:pt>
                <c:pt idx="705">
                  <c:v>15309.252650818164</c:v>
                </c:pt>
                <c:pt idx="706">
                  <c:v>15323.133576304057</c:v>
                </c:pt>
                <c:pt idx="707">
                  <c:v>15336.986357207918</c:v>
                </c:pt>
                <c:pt idx="708">
                  <c:v>15350.811011129847</c:v>
                </c:pt>
                <c:pt idx="709">
                  <c:v>15364.607555584167</c:v>
                </c:pt>
                <c:pt idx="710">
                  <c:v>15378.37600799993</c:v>
                </c:pt>
                <c:pt idx="711">
                  <c:v>15392.116385721409</c:v>
                </c:pt>
                <c:pt idx="712">
                  <c:v>15405.828706008595</c:v>
                </c:pt>
                <c:pt idx="713">
                  <c:v>15419.512986037693</c:v>
                </c:pt>
                <c:pt idx="714">
                  <c:v>15433.169242901604</c:v>
                </c:pt>
                <c:pt idx="715">
                  <c:v>15446.797493610413</c:v>
                </c:pt>
                <c:pt idx="716">
                  <c:v>15460.39775509187</c:v>
                </c:pt>
                <c:pt idx="717">
                  <c:v>15473.970044191869</c:v>
                </c:pt>
                <c:pt idx="718">
                  <c:v>15487.514377674919</c:v>
                </c:pt>
                <c:pt idx="719">
                  <c:v>15501.030772224627</c:v>
                </c:pt>
                <c:pt idx="720">
                  <c:v>15514.519244444156</c:v>
                </c:pt>
                <c:pt idx="721">
                  <c:v>15527.979810856696</c:v>
                </c:pt>
                <c:pt idx="722">
                  <c:v>15541.412487905924</c:v>
                </c:pt>
                <c:pt idx="723">
                  <c:v>15554.817291956466</c:v>
                </c:pt>
                <c:pt idx="724">
                  <c:v>15568.194239294357</c:v>
                </c:pt>
                <c:pt idx="725">
                  <c:v>15581.543346127486</c:v>
                </c:pt>
                <c:pt idx="726">
                  <c:v>15594.864628586054</c:v>
                </c:pt>
                <c:pt idx="727">
                  <c:v>15608.158102723019</c:v>
                </c:pt>
                <c:pt idx="728">
                  <c:v>15621.423784514538</c:v>
                </c:pt>
                <c:pt idx="729">
                  <c:v>15634.661689860417</c:v>
                </c:pt>
                <c:pt idx="730">
                  <c:v>15647.871834584541</c:v>
                </c:pt>
                <c:pt idx="731">
                  <c:v>15661.054234435314</c:v>
                </c:pt>
                <c:pt idx="732">
                  <c:v>15674.208905086092</c:v>
                </c:pt>
                <c:pt idx="733">
                  <c:v>15687.335862135615</c:v>
                </c:pt>
                <c:pt idx="734">
                  <c:v>15700.435121108429</c:v>
                </c:pt>
                <c:pt idx="735">
                  <c:v>15713.506697455317</c:v>
                </c:pt>
                <c:pt idx="736">
                  <c:v>15726.550606553719</c:v>
                </c:pt>
                <c:pt idx="737">
                  <c:v>15739.566863708149</c:v>
                </c:pt>
                <c:pt idx="738">
                  <c:v>15752.555484150613</c:v>
                </c:pt>
                <c:pt idx="739">
                  <c:v>15765.516483041021</c:v>
                </c:pt>
                <c:pt idx="740">
                  <c:v>15778.449875467602</c:v>
                </c:pt>
                <c:pt idx="741">
                  <c:v>15791.355676447311</c:v>
                </c:pt>
                <c:pt idx="742">
                  <c:v>15804.233900926229</c:v>
                </c:pt>
                <c:pt idx="743">
                  <c:v>15817.084563779974</c:v>
                </c:pt>
                <c:pt idx="744">
                  <c:v>15829.9076798141</c:v>
                </c:pt>
                <c:pt idx="745">
                  <c:v>15842.70326376449</c:v>
                </c:pt>
                <c:pt idx="746">
                  <c:v>15855.471330297754</c:v>
                </c:pt>
                <c:pt idx="747">
                  <c:v>15868.211894011627</c:v>
                </c:pt>
                <c:pt idx="748">
                  <c:v>15880.924969435351</c:v>
                </c:pt>
                <c:pt idx="749">
                  <c:v>15893.610571030065</c:v>
                </c:pt>
                <c:pt idx="750">
                  <c:v>15906.268713189196</c:v>
                </c:pt>
                <c:pt idx="751">
                  <c:v>15918.899410238831</c:v>
                </c:pt>
                <c:pt idx="752">
                  <c:v>15931.502676438111</c:v>
                </c:pt>
                <c:pt idx="753">
                  <c:v>15944.078525979594</c:v>
                </c:pt>
                <c:pt idx="754">
                  <c:v>15956.626972989643</c:v>
                </c:pt>
                <c:pt idx="755">
                  <c:v>15969.148031528792</c:v>
                </c:pt>
                <c:pt idx="756">
                  <c:v>15981.641715592117</c:v>
                </c:pt>
                <c:pt idx="757">
                  <c:v>15994.108039109609</c:v>
                </c:pt>
                <c:pt idx="758">
                  <c:v>16006.547015946535</c:v>
                </c:pt>
                <c:pt idx="759">
                  <c:v>16018.958659903805</c:v>
                </c:pt>
                <c:pt idx="760">
                  <c:v>16031.342984718329</c:v>
                </c:pt>
                <c:pt idx="761">
                  <c:v>16043.700004063381</c:v>
                </c:pt>
                <c:pt idx="762">
                  <c:v>16056.029731548952</c:v>
                </c:pt>
                <c:pt idx="763">
                  <c:v>16068.332180722107</c:v>
                </c:pt>
                <c:pt idx="764">
                  <c:v>16080.607365067337</c:v>
                </c:pt>
                <c:pt idx="765">
                  <c:v>16092.855298006907</c:v>
                </c:pt>
                <c:pt idx="766">
                  <c:v>16105.075992901206</c:v>
                </c:pt>
                <c:pt idx="767">
                  <c:v>16117.269463049088</c:v>
                </c:pt>
                <c:pt idx="768">
                  <c:v>16129.435721688224</c:v>
                </c:pt>
                <c:pt idx="769">
                  <c:v>16141.574781995436</c:v>
                </c:pt>
                <c:pt idx="770">
                  <c:v>16153.686657087039</c:v>
                </c:pt>
                <c:pt idx="771">
                  <c:v>16165.771360019178</c:v>
                </c:pt>
                <c:pt idx="772">
                  <c:v>16177.82890378816</c:v>
                </c:pt>
                <c:pt idx="773">
                  <c:v>16189.859301330793</c:v>
                </c:pt>
                <c:pt idx="774">
                  <c:v>16201.862565524709</c:v>
                </c:pt>
                <c:pt idx="775">
                  <c:v>16213.838709188698</c:v>
                </c:pt>
                <c:pt idx="776">
                  <c:v>16225.787745083033</c:v>
                </c:pt>
                <c:pt idx="777">
                  <c:v>16237.709685909795</c:v>
                </c:pt>
                <c:pt idx="778">
                  <c:v>16249.604544313193</c:v>
                </c:pt>
                <c:pt idx="779">
                  <c:v>16261.472332879892</c:v>
                </c:pt>
                <c:pt idx="780">
                  <c:v>16273.313064139318</c:v>
                </c:pt>
                <c:pt idx="781">
                  <c:v>16285.126750563992</c:v>
                </c:pt>
                <c:pt idx="782">
                  <c:v>16296.913404569827</c:v>
                </c:pt>
                <c:pt idx="783">
                  <c:v>16308.673038516452</c:v>
                </c:pt>
                <c:pt idx="784">
                  <c:v>16320.405664707523</c:v>
                </c:pt>
                <c:pt idx="785">
                  <c:v>16332.111295391023</c:v>
                </c:pt>
                <c:pt idx="786">
                  <c:v>16343.789942759578</c:v>
                </c:pt>
                <c:pt idx="787">
                  <c:v>16355.441618950757</c:v>
                </c:pt>
                <c:pt idx="788">
                  <c:v>16367.066336047377</c:v>
                </c:pt>
                <c:pt idx="789">
                  <c:v>16378.664106077802</c:v>
                </c:pt>
                <c:pt idx="790">
                  <c:v>16390.234941016246</c:v>
                </c:pt>
                <c:pt idx="791">
                  <c:v>16401.778852783067</c:v>
                </c:pt>
                <c:pt idx="792">
                  <c:v>16413.295853245068</c:v>
                </c:pt>
                <c:pt idx="793">
                  <c:v>16424.785954215782</c:v>
                </c:pt>
                <c:pt idx="794">
                  <c:v>16436.249167455771</c:v>
                </c:pt>
                <c:pt idx="795">
                  <c:v>16447.685504672918</c:v>
                </c:pt>
                <c:pt idx="796">
                  <c:v>16459.094977522705</c:v>
                </c:pt>
                <c:pt idx="797">
                  <c:v>16470.477597608518</c:v>
                </c:pt>
                <c:pt idx="798">
                  <c:v>16481.833376481911</c:v>
                </c:pt>
                <c:pt idx="799">
                  <c:v>16493.162325642905</c:v>
                </c:pt>
                <c:pt idx="800">
                  <c:v>16504.464456540263</c:v>
                </c:pt>
                <c:pt idx="801">
                  <c:v>16515.73978057177</c:v>
                </c:pt>
                <c:pt idx="802">
                  <c:v>16526.988309084514</c:v>
                </c:pt>
                <c:pt idx="803">
                  <c:v>16538.210053375162</c:v>
                </c:pt>
                <c:pt idx="804">
                  <c:v>16549.40502469023</c:v>
                </c:pt>
                <c:pt idx="805">
                  <c:v>16560.573234226362</c:v>
                </c:pt>
                <c:pt idx="806">
                  <c:v>16571.714693130598</c:v>
                </c:pt>
                <c:pt idx="807">
                  <c:v>16582.829412500647</c:v>
                </c:pt>
                <c:pt idx="808">
                  <c:v>16593.917403385149</c:v>
                </c:pt>
                <c:pt idx="809">
                  <c:v>16604.978676783954</c:v>
                </c:pt>
                <c:pt idx="810">
                  <c:v>16616.013243648376</c:v>
                </c:pt>
                <c:pt idx="811">
                  <c:v>16627.02111488146</c:v>
                </c:pt>
                <c:pt idx="812">
                  <c:v>16638.002301338238</c:v>
                </c:pt>
                <c:pt idx="813">
                  <c:v>16648.956813826004</c:v>
                </c:pt>
                <c:pt idx="814">
                  <c:v>16659.88466310456</c:v>
                </c:pt>
                <c:pt idx="815">
                  <c:v>16670.785859886477</c:v>
                </c:pt>
                <c:pt idx="816">
                  <c:v>16681.660414837352</c:v>
                </c:pt>
                <c:pt idx="817">
                  <c:v>16692.508338576059</c:v>
                </c:pt>
                <c:pt idx="818">
                  <c:v>16703.329641675009</c:v>
                </c:pt>
                <c:pt idx="819">
                  <c:v>16714.124334660388</c:v>
                </c:pt>
                <c:pt idx="820">
                  <c:v>16724.892428012419</c:v>
                </c:pt>
                <c:pt idx="821">
                  <c:v>16735.633932165609</c:v>
                </c:pt>
                <c:pt idx="822">
                  <c:v>16746.348857508983</c:v>
                </c:pt>
                <c:pt idx="823">
                  <c:v>16757.03721438635</c:v>
                </c:pt>
                <c:pt idx="824">
                  <c:v>16767.699013096531</c:v>
                </c:pt>
                <c:pt idx="825">
                  <c:v>16778.334263893605</c:v>
                </c:pt>
                <c:pt idx="826">
                  <c:v>16788.942976987149</c:v>
                </c:pt>
                <c:pt idx="827">
                  <c:v>16799.525162542486</c:v>
                </c:pt>
                <c:pt idx="828">
                  <c:v>16810.080830680916</c:v>
                </c:pt>
                <c:pt idx="829">
                  <c:v>16820.609991479949</c:v>
                </c:pt>
                <c:pt idx="830">
                  <c:v>16831.112654973545</c:v>
                </c:pt>
                <c:pt idx="831">
                  <c:v>16841.588831152352</c:v>
                </c:pt>
                <c:pt idx="832">
                  <c:v>16852.038529963935</c:v>
                </c:pt>
                <c:pt idx="833">
                  <c:v>16862.461761313003</c:v>
                </c:pt>
                <c:pt idx="834">
                  <c:v>16872.858535061645</c:v>
                </c:pt>
                <c:pt idx="835">
                  <c:v>16883.228861029555</c:v>
                </c:pt>
                <c:pt idx="836">
                  <c:v>16893.572748994258</c:v>
                </c:pt>
                <c:pt idx="837">
                  <c:v>16903.890208691348</c:v>
                </c:pt>
                <c:pt idx="838">
                  <c:v>16914.181249814694</c:v>
                </c:pt>
                <c:pt idx="839">
                  <c:v>16924.44588201668</c:v>
                </c:pt>
                <c:pt idx="840">
                  <c:v>16934.68411490841</c:v>
                </c:pt>
                <c:pt idx="841">
                  <c:v>16944.895958059948</c:v>
                </c:pt>
                <c:pt idx="842">
                  <c:v>16955.081421000519</c:v>
                </c:pt>
                <c:pt idx="843">
                  <c:v>16965.240513218745</c:v>
                </c:pt>
                <c:pt idx="844">
                  <c:v>16975.373244162845</c:v>
                </c:pt>
                <c:pt idx="845">
                  <c:v>16985.479623240863</c:v>
                </c:pt>
                <c:pt idx="846">
                  <c:v>16995.559659820876</c:v>
                </c:pt>
                <c:pt idx="847">
                  <c:v>17005.613363231212</c:v>
                </c:pt>
                <c:pt idx="848">
                  <c:v>17015.640742760657</c:v>
                </c:pt>
                <c:pt idx="849">
                  <c:v>17025.641807658667</c:v>
                </c:pt>
                <c:pt idx="850">
                  <c:v>17035.616567135585</c:v>
                </c:pt>
                <c:pt idx="851">
                  <c:v>17045.565030362835</c:v>
                </c:pt>
                <c:pt idx="852">
                  <c:v>17055.487206473143</c:v>
                </c:pt>
                <c:pt idx="853">
                  <c:v>17065.383104560733</c:v>
                </c:pt>
                <c:pt idx="854">
                  <c:v>17075.25273368154</c:v>
                </c:pt>
                <c:pt idx="855">
                  <c:v>17085.096102853408</c:v>
                </c:pt>
                <c:pt idx="856">
                  <c:v>17094.913221056297</c:v>
                </c:pt>
                <c:pt idx="857">
                  <c:v>17104.704097232479</c:v>
                </c:pt>
                <c:pt idx="858">
                  <c:v>17114.468740286742</c:v>
                </c:pt>
                <c:pt idx="859">
                  <c:v>17124.207159086589</c:v>
                </c:pt>
                <c:pt idx="860">
                  <c:v>17133.919362462435</c:v>
                </c:pt>
                <c:pt idx="861">
                  <c:v>17143.605359207806</c:v>
                </c:pt>
                <c:pt idx="862">
                  <c:v>17153.265158079532</c:v>
                </c:pt>
                <c:pt idx="863">
                  <c:v>17162.898767797938</c:v>
                </c:pt>
                <c:pt idx="864">
                  <c:v>17172.506197047049</c:v>
                </c:pt>
                <c:pt idx="865">
                  <c:v>17182.087454474771</c:v>
                </c:pt>
                <c:pt idx="866">
                  <c:v>17191.642548693089</c:v>
                </c:pt>
                <c:pt idx="867">
                  <c:v>17201.171488278258</c:v>
                </c:pt>
                <c:pt idx="868">
                  <c:v>17210.674281770989</c:v>
                </c:pt>
                <c:pt idx="869">
                  <c:v>17220.150937676633</c:v>
                </c:pt>
                <c:pt idx="870">
                  <c:v>17229.601464465381</c:v>
                </c:pt>
                <c:pt idx="871">
                  <c:v>17239.025870572437</c:v>
                </c:pt>
                <c:pt idx="872">
                  <c:v>17248.424164398213</c:v>
                </c:pt>
                <c:pt idx="873">
                  <c:v>17257.796354308502</c:v>
                </c:pt>
                <c:pt idx="874">
                  <c:v>17267.142448634677</c:v>
                </c:pt>
                <c:pt idx="875">
                  <c:v>17276.462455673856</c:v>
                </c:pt>
                <c:pt idx="876">
                  <c:v>17285.756383689095</c:v>
                </c:pt>
                <c:pt idx="877">
                  <c:v>17295.024240909563</c:v>
                </c:pt>
                <c:pt idx="878">
                  <c:v>17304.26603553072</c:v>
                </c:pt>
                <c:pt idx="879">
                  <c:v>17313.481775714503</c:v>
                </c:pt>
                <c:pt idx="880">
                  <c:v>17322.671469589492</c:v>
                </c:pt>
                <c:pt idx="881">
                  <c:v>17331.835125251095</c:v>
                </c:pt>
                <c:pt idx="882">
                  <c:v>17340.972750761717</c:v>
                </c:pt>
                <c:pt idx="883">
                  <c:v>17350.084354150938</c:v>
                </c:pt>
                <c:pt idx="884">
                  <c:v>17359.169943415687</c:v>
                </c:pt>
                <c:pt idx="885">
                  <c:v>17368.229526520408</c:v>
                </c:pt>
                <c:pt idx="886">
                  <c:v>17377.263111397242</c:v>
                </c:pt>
                <c:pt idx="887">
                  <c:v>17386.270705946186</c:v>
                </c:pt>
                <c:pt idx="888">
                  <c:v>17395.252324620695</c:v>
                </c:pt>
                <c:pt idx="889">
                  <c:v>17404.207978478673</c:v>
                </c:pt>
                <c:pt idx="890">
                  <c:v>17413.137675232741</c:v>
                </c:pt>
                <c:pt idx="891">
                  <c:v>17422.041422567454</c:v>
                </c:pt>
                <c:pt idx="892">
                  <c:v>17430.919228139646</c:v>
                </c:pt>
                <c:pt idx="893">
                  <c:v>17439.771099578786</c:v>
                </c:pt>
                <c:pt idx="894">
                  <c:v>17448.597044487306</c:v>
                </c:pt>
                <c:pt idx="895">
                  <c:v>17457.397070440944</c:v>
                </c:pt>
                <c:pt idx="896">
                  <c:v>17466.171184989056</c:v>
                </c:pt>
                <c:pt idx="897">
                  <c:v>17474.919395654939</c:v>
                </c:pt>
                <c:pt idx="898">
                  <c:v>17483.641709936132</c:v>
                </c:pt>
                <c:pt idx="899">
                  <c:v>17492.338135304712</c:v>
                </c:pt>
                <c:pt idx="900">
                  <c:v>17501.008679207589</c:v>
                </c:pt>
                <c:pt idx="901">
                  <c:v>17509.653349066793</c:v>
                </c:pt>
                <c:pt idx="902">
                  <c:v>17518.272152279747</c:v>
                </c:pt>
                <c:pt idx="903">
                  <c:v>17526.865096219532</c:v>
                </c:pt>
                <c:pt idx="904">
                  <c:v>17535.432188235151</c:v>
                </c:pt>
                <c:pt idx="905">
                  <c:v>17543.973435651791</c:v>
                </c:pt>
                <c:pt idx="906">
                  <c:v>17552.488845771062</c:v>
                </c:pt>
                <c:pt idx="907">
                  <c:v>17560.978425871243</c:v>
                </c:pt>
                <c:pt idx="908">
                  <c:v>17569.442183207517</c:v>
                </c:pt>
                <c:pt idx="909">
                  <c:v>17577.880125012198</c:v>
                </c:pt>
                <c:pt idx="910">
                  <c:v>17586.292258494959</c:v>
                </c:pt>
                <c:pt idx="911">
                  <c:v>17594.678590843039</c:v>
                </c:pt>
                <c:pt idx="912">
                  <c:v>17603.039129221463</c:v>
                </c:pt>
                <c:pt idx="913">
                  <c:v>17611.373880773241</c:v>
                </c:pt>
                <c:pt idx="914">
                  <c:v>17619.682852619564</c:v>
                </c:pt>
                <c:pt idx="915">
                  <c:v>17627.966051860007</c:v>
                </c:pt>
                <c:pt idx="916">
                  <c:v>17636.223485572704</c:v>
                </c:pt>
                <c:pt idx="917">
                  <c:v>17644.455160814538</c:v>
                </c:pt>
                <c:pt idx="918">
                  <c:v>17652.661084621315</c:v>
                </c:pt>
                <c:pt idx="919">
                  <c:v>17660.841264007937</c:v>
                </c:pt>
                <c:pt idx="920">
                  <c:v>17668.995705968569</c:v>
                </c:pt>
                <c:pt idx="921">
                  <c:v>17677.124417476796</c:v>
                </c:pt>
                <c:pt idx="922">
                  <c:v>17685.227405485784</c:v>
                </c:pt>
                <c:pt idx="923">
                  <c:v>17693.304676928426</c:v>
                </c:pt>
                <c:pt idx="924">
                  <c:v>17701.356238717493</c:v>
                </c:pt>
                <c:pt idx="925">
                  <c:v>17709.382097745776</c:v>
                </c:pt>
                <c:pt idx="926">
                  <c:v>17717.382260886228</c:v>
                </c:pt>
                <c:pt idx="927">
                  <c:v>17725.356734992085</c:v>
                </c:pt>
                <c:pt idx="928">
                  <c:v>17733.305526897006</c:v>
                </c:pt>
                <c:pt idx="929">
                  <c:v>17741.228643415194</c:v>
                </c:pt>
                <c:pt idx="930">
                  <c:v>17749.126091341517</c:v>
                </c:pt>
                <c:pt idx="931">
                  <c:v>17756.997877451624</c:v>
                </c:pt>
                <c:pt idx="932">
                  <c:v>17764.844008502056</c:v>
                </c:pt>
                <c:pt idx="933">
                  <c:v>17772.66449123036</c:v>
                </c:pt>
                <c:pt idx="934">
                  <c:v>17780.459332355189</c:v>
                </c:pt>
                <c:pt idx="935">
                  <c:v>17788.228538576408</c:v>
                </c:pt>
                <c:pt idx="936">
                  <c:v>17795.972116575183</c:v>
                </c:pt>
                <c:pt idx="937">
                  <c:v>17803.690073014084</c:v>
                </c:pt>
                <c:pt idx="938">
                  <c:v>17811.382414537176</c:v>
                </c:pt>
                <c:pt idx="939">
                  <c:v>17819.049147770096</c:v>
                </c:pt>
                <c:pt idx="940">
                  <c:v>17826.690279320148</c:v>
                </c:pt>
                <c:pt idx="941">
                  <c:v>17834.305815776377</c:v>
                </c:pt>
                <c:pt idx="942">
                  <c:v>17841.895763709654</c:v>
                </c:pt>
                <c:pt idx="943">
                  <c:v>17849.460129672741</c:v>
                </c:pt>
                <c:pt idx="944">
                  <c:v>17856.998920200371</c:v>
                </c:pt>
                <c:pt idx="945">
                  <c:v>17864.512141809311</c:v>
                </c:pt>
                <c:pt idx="946">
                  <c:v>17871.999800998434</c:v>
                </c:pt>
                <c:pt idx="947">
                  <c:v>17879.461904248772</c:v>
                </c:pt>
                <c:pt idx="948">
                  <c:v>17886.898458023588</c:v>
                </c:pt>
                <c:pt idx="949">
                  <c:v>17894.309468768424</c:v>
                </c:pt>
                <c:pt idx="950">
                  <c:v>17901.694942911166</c:v>
                </c:pt>
                <c:pt idx="951">
                  <c:v>17909.05488686209</c:v>
                </c:pt>
                <c:pt idx="952">
                  <c:v>17916.389307013913</c:v>
                </c:pt>
                <c:pt idx="953">
                  <c:v>17923.69820974184</c:v>
                </c:pt>
                <c:pt idx="954">
                  <c:v>17930.981601403615</c:v>
                </c:pt>
                <c:pt idx="955">
                  <c:v>17938.239488339561</c:v>
                </c:pt>
                <c:pt idx="956">
                  <c:v>17945.471876872616</c:v>
                </c:pt>
                <c:pt idx="957">
                  <c:v>17952.67877330838</c:v>
                </c:pt>
                <c:pt idx="958">
                  <c:v>17959.86018393515</c:v>
                </c:pt>
                <c:pt idx="959">
                  <c:v>17967.016115023955</c:v>
                </c:pt>
                <c:pt idx="960">
                  <c:v>17974.14657282858</c:v>
                </c:pt>
                <c:pt idx="961">
                  <c:v>17981.251563585618</c:v>
                </c:pt>
                <c:pt idx="962">
                  <c:v>17988.33109351448</c:v>
                </c:pt>
                <c:pt idx="963">
                  <c:v>17995.385168817429</c:v>
                </c:pt>
                <c:pt idx="964">
                  <c:v>18002.413795679611</c:v>
                </c:pt>
                <c:pt idx="965">
                  <c:v>18009.416980269067</c:v>
                </c:pt>
                <c:pt idx="966">
                  <c:v>18016.39472873677</c:v>
                </c:pt>
                <c:pt idx="967">
                  <c:v>18023.347047216634</c:v>
                </c:pt>
                <c:pt idx="968">
                  <c:v>18030.273941825541</c:v>
                </c:pt>
                <c:pt idx="969">
                  <c:v>18037.175418663359</c:v>
                </c:pt>
                <c:pt idx="970">
                  <c:v>18044.051483812953</c:v>
                </c:pt>
                <c:pt idx="971">
                  <c:v>18050.902143340205</c:v>
                </c:pt>
                <c:pt idx="972">
                  <c:v>18057.727403294026</c:v>
                </c:pt>
                <c:pt idx="973">
                  <c:v>18064.527269706366</c:v>
                </c:pt>
                <c:pt idx="974">
                  <c:v>18071.301748592239</c:v>
                </c:pt>
                <c:pt idx="975">
                  <c:v>18078.05084594971</c:v>
                </c:pt>
                <c:pt idx="976">
                  <c:v>18084.774567759927</c:v>
                </c:pt>
                <c:pt idx="977">
                  <c:v>18091.472919987114</c:v>
                </c:pt>
                <c:pt idx="978">
                  <c:v>18098.145908578586</c:v>
                </c:pt>
                <c:pt idx="979">
                  <c:v>18104.793539464754</c:v>
                </c:pt>
                <c:pt idx="980">
                  <c:v>18111.415818559119</c:v>
                </c:pt>
                <c:pt idx="981">
                  <c:v>18118.012751758295</c:v>
                </c:pt>
                <c:pt idx="982">
                  <c:v>18124.584344941999</c:v>
                </c:pt>
                <c:pt idx="983">
                  <c:v>18131.130603973059</c:v>
                </c:pt>
                <c:pt idx="984">
                  <c:v>18137.651534697408</c:v>
                </c:pt>
                <c:pt idx="985">
                  <c:v>18144.147142944097</c:v>
                </c:pt>
                <c:pt idx="986">
                  <c:v>18150.617434525284</c:v>
                </c:pt>
                <c:pt idx="987">
                  <c:v>18157.06241523624</c:v>
                </c:pt>
                <c:pt idx="988">
                  <c:v>18163.482090855341</c:v>
                </c:pt>
                <c:pt idx="989">
                  <c:v>18169.876467144077</c:v>
                </c:pt>
                <c:pt idx="990">
                  <c:v>18176.245549847041</c:v>
                </c:pt>
                <c:pt idx="991">
                  <c:v>18182.589344691925</c:v>
                </c:pt>
                <c:pt idx="992">
                  <c:v>18188.90785738952</c:v>
                </c:pt>
                <c:pt idx="993">
                  <c:v>18195.201093633714</c:v>
                </c:pt>
                <c:pt idx="994">
                  <c:v>18201.469059101484</c:v>
                </c:pt>
                <c:pt idx="995">
                  <c:v>18207.71175945289</c:v>
                </c:pt>
                <c:pt idx="996">
                  <c:v>18213.929200331087</c:v>
                </c:pt>
                <c:pt idx="997">
                  <c:v>18220.121387362407</c:v>
                </c:pt>
                <c:pt idx="998">
                  <c:v>18226.288326156286</c:v>
                </c:pt>
                <c:pt idx="999">
                  <c:v>18232.430022305231</c:v>
                </c:pt>
                <c:pt idx="1000">
                  <c:v>18238.546481384801</c:v>
                </c:pt>
                <c:pt idx="1001">
                  <c:v>18244.637708953614</c:v>
                </c:pt>
                <c:pt idx="1002">
                  <c:v>18250.70371055332</c:v>
                </c:pt>
                <c:pt idx="1003">
                  <c:v>18256.744491708614</c:v>
                </c:pt>
                <c:pt idx="1004">
                  <c:v>18262.760057927215</c:v>
                </c:pt>
                <c:pt idx="1005">
                  <c:v>18268.750414699865</c:v>
                </c:pt>
                <c:pt idx="1006">
                  <c:v>18274.715567500323</c:v>
                </c:pt>
                <c:pt idx="1007">
                  <c:v>18280.655521785346</c:v>
                </c:pt>
                <c:pt idx="1008">
                  <c:v>18286.570282994697</c:v>
                </c:pt>
                <c:pt idx="1009">
                  <c:v>18292.459856551122</c:v>
                </c:pt>
                <c:pt idx="1010">
                  <c:v>18298.324247860357</c:v>
                </c:pt>
                <c:pt idx="1011">
                  <c:v>18304.163462311109</c:v>
                </c:pt>
                <c:pt idx="1012">
                  <c:v>18309.977505275052</c:v>
                </c:pt>
                <c:pt idx="1013">
                  <c:v>18315.766382106813</c:v>
                </c:pt>
                <c:pt idx="1014">
                  <c:v>18321.53009814398</c:v>
                </c:pt>
                <c:pt idx="1015">
                  <c:v>18327.268658707082</c:v>
                </c:pt>
                <c:pt idx="1016">
                  <c:v>18332.98206909958</c:v>
                </c:pt>
                <c:pt idx="1017">
                  <c:v>18338.670334607868</c:v>
                </c:pt>
                <c:pt idx="1018">
                  <c:v>18344.333460501257</c:v>
                </c:pt>
                <c:pt idx="1019">
                  <c:v>18349.971452031979</c:v>
                </c:pt>
                <c:pt idx="1020">
                  <c:v>18355.584314435171</c:v>
                </c:pt>
                <c:pt idx="1021">
                  <c:v>18361.172052928872</c:v>
                </c:pt>
                <c:pt idx="1022">
                  <c:v>18366.734672714018</c:v>
                </c:pt>
                <c:pt idx="1023">
                  <c:v>18372.272178974428</c:v>
                </c:pt>
                <c:pt idx="1024">
                  <c:v>18377.784576876809</c:v>
                </c:pt>
                <c:pt idx="1025">
                  <c:v>18383.271871570745</c:v>
                </c:pt>
                <c:pt idx="1026">
                  <c:v>18388.734068188693</c:v>
                </c:pt>
                <c:pt idx="1027">
                  <c:v>18394.171171845977</c:v>
                </c:pt>
                <c:pt idx="1028">
                  <c:v>18399.583187640786</c:v>
                </c:pt>
                <c:pt idx="1029">
                  <c:v>18404.970120654169</c:v>
                </c:pt>
                <c:pt idx="1030">
                  <c:v>18410.331975950023</c:v>
                </c:pt>
                <c:pt idx="1031">
                  <c:v>18415.668758575106</c:v>
                </c:pt>
                <c:pt idx="1032">
                  <c:v>18420.980473559022</c:v>
                </c:pt>
                <c:pt idx="1033">
                  <c:v>18426.267125914219</c:v>
                </c:pt>
                <c:pt idx="1034">
                  <c:v>18431.52872063599</c:v>
                </c:pt>
                <c:pt idx="1035">
                  <c:v>18436.765262702473</c:v>
                </c:pt>
                <c:pt idx="1036">
                  <c:v>18441.976757074644</c:v>
                </c:pt>
                <c:pt idx="1037">
                  <c:v>18447.163208696322</c:v>
                </c:pt>
                <c:pt idx="1038">
                  <c:v>18452.324622494165</c:v>
                </c:pt>
                <c:pt idx="1039">
                  <c:v>18457.461003377673</c:v>
                </c:pt>
                <c:pt idx="1040">
                  <c:v>18462.572356239187</c:v>
                </c:pt>
                <c:pt idx="1041">
                  <c:v>18467.658685953887</c:v>
                </c:pt>
                <c:pt idx="1042">
                  <c:v>18472.719997379805</c:v>
                </c:pt>
                <c:pt idx="1043">
                  <c:v>18477.756295357809</c:v>
                </c:pt>
                <c:pt idx="1044">
                  <c:v>18482.767584711622</c:v>
                </c:pt>
                <c:pt idx="1045">
                  <c:v>18487.753870247823</c:v>
                </c:pt>
                <c:pt idx="1046">
                  <c:v>18492.715156755843</c:v>
                </c:pt>
                <c:pt idx="1047">
                  <c:v>18497.651449007975</c:v>
                </c:pt>
                <c:pt idx="1048">
                  <c:v>18502.562751759378</c:v>
                </c:pt>
                <c:pt idx="1049">
                  <c:v>18507.449069748087</c:v>
                </c:pt>
                <c:pt idx="1050">
                  <c:v>18512.310407695015</c:v>
                </c:pt>
                <c:pt idx="1051">
                  <c:v>18517.146770303956</c:v>
                </c:pt>
                <c:pt idx="1052">
                  <c:v>18521.958162261602</c:v>
                </c:pt>
                <c:pt idx="1053">
                  <c:v>18526.744588237543</c:v>
                </c:pt>
                <c:pt idx="1054">
                  <c:v>18531.506052884284</c:v>
                </c:pt>
                <c:pt idx="1055">
                  <c:v>18536.24256083725</c:v>
                </c:pt>
                <c:pt idx="1056">
                  <c:v>18540.954116714795</c:v>
                </c:pt>
                <c:pt idx="1057">
                  <c:v>18545.64072511821</c:v>
                </c:pt>
                <c:pt idx="1058">
                  <c:v>18550.302390631747</c:v>
                </c:pt>
                <c:pt idx="1059">
                  <c:v>18554.939117822618</c:v>
                </c:pt>
                <c:pt idx="1060">
                  <c:v>18559.550911241015</c:v>
                </c:pt>
                <c:pt idx="1061">
                  <c:v>18564.13777542012</c:v>
                </c:pt>
                <c:pt idx="1062">
                  <c:v>18568.699714876126</c:v>
                </c:pt>
                <c:pt idx="1063">
                  <c:v>18573.236734108239</c:v>
                </c:pt>
                <c:pt idx="1064">
                  <c:v>18577.748837598712</c:v>
                </c:pt>
                <c:pt idx="1065">
                  <c:v>18582.236029812844</c:v>
                </c:pt>
                <c:pt idx="1066">
                  <c:v>18586.69831519901</c:v>
                </c:pt>
                <c:pt idx="1067">
                  <c:v>18591.135698188667</c:v>
                </c:pt>
                <c:pt idx="1068">
                  <c:v>18595.548183196388</c:v>
                </c:pt>
                <c:pt idx="1069">
                  <c:v>18599.935774619862</c:v>
                </c:pt>
                <c:pt idx="1070">
                  <c:v>18604.298476839936</c:v>
                </c:pt>
                <c:pt idx="1071">
                  <c:v>18608.636294220618</c:v>
                </c:pt>
                <c:pt idx="1072">
                  <c:v>18612.949231109109</c:v>
                </c:pt>
                <c:pt idx="1073">
                  <c:v>18617.23729183582</c:v>
                </c:pt>
                <c:pt idx="1074">
                  <c:v>18621.500480714396</c:v>
                </c:pt>
                <c:pt idx="1075">
                  <c:v>18625.738802041742</c:v>
                </c:pt>
                <c:pt idx="1076">
                  <c:v>18629.952260098045</c:v>
                </c:pt>
                <c:pt idx="1077">
                  <c:v>18634.140859146806</c:v>
                </c:pt>
                <c:pt idx="1078">
                  <c:v>18638.304603434855</c:v>
                </c:pt>
                <c:pt idx="1079">
                  <c:v>18642.443497192391</c:v>
                </c:pt>
                <c:pt idx="1080">
                  <c:v>18646.557544632993</c:v>
                </c:pt>
                <c:pt idx="1081">
                  <c:v>18650.64674995367</c:v>
                </c:pt>
                <c:pt idx="1082">
                  <c:v>18654.711117334871</c:v>
                </c:pt>
                <c:pt idx="1083">
                  <c:v>18658.750650940525</c:v>
                </c:pt>
                <c:pt idx="1084">
                  <c:v>18662.765354918069</c:v>
                </c:pt>
                <c:pt idx="1085">
                  <c:v>18666.755233398479</c:v>
                </c:pt>
                <c:pt idx="1086">
                  <c:v>18670.720290496309</c:v>
                </c:pt>
                <c:pt idx="1087">
                  <c:v>18674.660530309717</c:v>
                </c:pt>
                <c:pt idx="1088">
                  <c:v>18678.575956920497</c:v>
                </c:pt>
                <c:pt idx="1089">
                  <c:v>18682.466574394122</c:v>
                </c:pt>
                <c:pt idx="1090">
                  <c:v>18686.332386779774</c:v>
                </c:pt>
                <c:pt idx="1091">
                  <c:v>18690.173398110379</c:v>
                </c:pt>
                <c:pt idx="1092">
                  <c:v>18693.989612402653</c:v>
                </c:pt>
                <c:pt idx="1093">
                  <c:v>18697.781033657131</c:v>
                </c:pt>
                <c:pt idx="1094">
                  <c:v>18701.547665858205</c:v>
                </c:pt>
                <c:pt idx="1095">
                  <c:v>18705.28951297417</c:v>
                </c:pt>
                <c:pt idx="1096">
                  <c:v>18709.006578957262</c:v>
                </c:pt>
                <c:pt idx="1097">
                  <c:v>18712.698867743697</c:v>
                </c:pt>
                <c:pt idx="1098">
                  <c:v>18716.366383253717</c:v>
                </c:pt>
                <c:pt idx="1099">
                  <c:v>18720.009129391627</c:v>
                </c:pt>
                <c:pt idx="1100">
                  <c:v>18723.62711004584</c:v>
                </c:pt>
                <c:pt idx="1101">
                  <c:v>18727.22032908893</c:v>
                </c:pt>
                <c:pt idx="1102">
                  <c:v>18730.788790377661</c:v>
                </c:pt>
                <c:pt idx="1103">
                  <c:v>18734.332497753046</c:v>
                </c:pt>
                <c:pt idx="1104">
                  <c:v>18737.851455040392</c:v>
                </c:pt>
                <c:pt idx="1105">
                  <c:v>18741.345666049339</c:v>
                </c:pt>
                <c:pt idx="1106">
                  <c:v>18744.815134573917</c:v>
                </c:pt>
                <c:pt idx="1107">
                  <c:v>18748.259864392588</c:v>
                </c:pt>
                <c:pt idx="1108">
                  <c:v>18751.679859268308</c:v>
                </c:pt>
                <c:pt idx="1109">
                  <c:v>18755.075122948558</c:v>
                </c:pt>
                <c:pt idx="1110">
                  <c:v>18758.445659165416</c:v>
                </c:pt>
                <c:pt idx="1111">
                  <c:v>18761.791471635592</c:v>
                </c:pt>
                <c:pt idx="1112">
                  <c:v>18765.112564060491</c:v>
                </c:pt>
                <c:pt idx="1113">
                  <c:v>18768.408940126264</c:v>
                </c:pt>
                <c:pt idx="1114">
                  <c:v>18771.680603503864</c:v>
                </c:pt>
                <c:pt idx="1115">
                  <c:v>18774.927557849092</c:v>
                </c:pt>
                <c:pt idx="1116">
                  <c:v>18778.14980680267</c:v>
                </c:pt>
                <c:pt idx="1117">
                  <c:v>18781.347353990281</c:v>
                </c:pt>
                <c:pt idx="1118">
                  <c:v>18784.520203022636</c:v>
                </c:pt>
                <c:pt idx="1119">
                  <c:v>18787.668357495528</c:v>
                </c:pt>
                <c:pt idx="1120">
                  <c:v>18790.791820989893</c:v>
                </c:pt>
                <c:pt idx="1121">
                  <c:v>18793.89059707187</c:v>
                </c:pt>
                <c:pt idx="1122">
                  <c:v>18796.964689292858</c:v>
                </c:pt>
                <c:pt idx="1123">
                  <c:v>18800.014101189579</c:v>
                </c:pt>
                <c:pt idx="1124">
                  <c:v>18803.038836284144</c:v>
                </c:pt>
                <c:pt idx="1125">
                  <c:v>18806.038898084109</c:v>
                </c:pt>
                <c:pt idx="1126">
                  <c:v>18809.014290082545</c:v>
                </c:pt>
                <c:pt idx="1127">
                  <c:v>18811.965015758095</c:v>
                </c:pt>
                <c:pt idx="1128">
                  <c:v>18814.891078575041</c:v>
                </c:pt>
                <c:pt idx="1129">
                  <c:v>18817.792481983379</c:v>
                </c:pt>
                <c:pt idx="1130">
                  <c:v>18820.669229418869</c:v>
                </c:pt>
                <c:pt idx="1131">
                  <c:v>18823.521324303114</c:v>
                </c:pt>
                <c:pt idx="1132">
                  <c:v>18826.348770043624</c:v>
                </c:pt>
                <c:pt idx="1133">
                  <c:v>18829.151570033882</c:v>
                </c:pt>
                <c:pt idx="1134">
                  <c:v>18831.92972765342</c:v>
                </c:pt>
                <c:pt idx="1135">
                  <c:v>18834.683246267879</c:v>
                </c:pt>
                <c:pt idx="1136">
                  <c:v>18837.412129229087</c:v>
                </c:pt>
                <c:pt idx="1137">
                  <c:v>18840.116379875133</c:v>
                </c:pt>
                <c:pt idx="1138">
                  <c:v>18842.796001530427</c:v>
                </c:pt>
                <c:pt idx="1139">
                  <c:v>18845.450997505781</c:v>
                </c:pt>
                <c:pt idx="1140">
                  <c:v>18848.081371098484</c:v>
                </c:pt>
                <c:pt idx="1141">
                  <c:v>18850.687125592372</c:v>
                </c:pt>
                <c:pt idx="1142">
                  <c:v>18853.268264257906</c:v>
                </c:pt>
                <c:pt idx="1143">
                  <c:v>18855.824790352239</c:v>
                </c:pt>
                <c:pt idx="1144">
                  <c:v>18858.356707119299</c:v>
                </c:pt>
                <c:pt idx="1145">
                  <c:v>18860.864017789871</c:v>
                </c:pt>
                <c:pt idx="1146">
                  <c:v>18863.346725581658</c:v>
                </c:pt>
                <c:pt idx="1147">
                  <c:v>18865.804833699378</c:v>
                </c:pt>
                <c:pt idx="1148">
                  <c:v>18868.23834533483</c:v>
                </c:pt>
                <c:pt idx="1149">
                  <c:v>18870.647263666975</c:v>
                </c:pt>
                <c:pt idx="1150">
                  <c:v>18873.031591862018</c:v>
                </c:pt>
                <c:pt idx="1151">
                  <c:v>18875.39133307349</c:v>
                </c:pt>
                <c:pt idx="1152">
                  <c:v>18877.726490442325</c:v>
                </c:pt>
                <c:pt idx="1153">
                  <c:v>18880.037067096946</c:v>
                </c:pt>
                <c:pt idx="1154">
                  <c:v>18882.323066153345</c:v>
                </c:pt>
                <c:pt idx="1155">
                  <c:v>18884.584490715166</c:v>
                </c:pt>
                <c:pt idx="1156">
                  <c:v>18886.821343873788</c:v>
                </c:pt>
                <c:pt idx="1157">
                  <c:v>18889.03362870841</c:v>
                </c:pt>
                <c:pt idx="1158">
                  <c:v>18891.221348286141</c:v>
                </c:pt>
                <c:pt idx="1159">
                  <c:v>18893.38450566207</c:v>
                </c:pt>
                <c:pt idx="1160">
                  <c:v>18895.523103879375</c:v>
                </c:pt>
                <c:pt idx="1161">
                  <c:v>18897.637145969391</c:v>
                </c:pt>
                <c:pt idx="1162">
                  <c:v>18899.726634951701</c:v>
                </c:pt>
                <c:pt idx="1163">
                  <c:v>18901.791573834231</c:v>
                </c:pt>
                <c:pt idx="1164">
                  <c:v>18903.831965613328</c:v>
                </c:pt>
                <c:pt idx="1165">
                  <c:v>18905.847813273856</c:v>
                </c:pt>
                <c:pt idx="1166">
                  <c:v>18907.839119789289</c:v>
                </c:pt>
                <c:pt idx="1167">
                  <c:v>18909.805888121788</c:v>
                </c:pt>
                <c:pt idx="1168">
                  <c:v>18911.748121222303</c:v>
                </c:pt>
                <c:pt idx="1169">
                  <c:v>18913.66582203066</c:v>
                </c:pt>
                <c:pt idx="1170">
                  <c:v>18915.558993475654</c:v>
                </c:pt>
                <c:pt idx="1171">
                  <c:v>18917.427638475139</c:v>
                </c:pt>
                <c:pt idx="1172">
                  <c:v>18919.27175993612</c:v>
                </c:pt>
                <c:pt idx="1173">
                  <c:v>18921.09136075485</c:v>
                </c:pt>
                <c:pt idx="1174">
                  <c:v>18922.886443816922</c:v>
                </c:pt>
                <c:pt idx="1175">
                  <c:v>18924.657011997362</c:v>
                </c:pt>
                <c:pt idx="1176">
                  <c:v>18926.403068160726</c:v>
                </c:pt>
                <c:pt idx="1177">
                  <c:v>18928.124615161189</c:v>
                </c:pt>
                <c:pt idx="1178">
                  <c:v>18929.82165584265</c:v>
                </c:pt>
                <c:pt idx="1179">
                  <c:v>18931.494193038827</c:v>
                </c:pt>
                <c:pt idx="1180">
                  <c:v>18933.142238629669</c:v>
                </c:pt>
                <c:pt idx="1181">
                  <c:v>18934.765799834488</c:v>
                </c:pt>
                <c:pt idx="1182">
                  <c:v>18936.364879292236</c:v>
                </c:pt>
                <c:pt idx="1183">
                  <c:v>18937.939479629771</c:v>
                </c:pt>
                <c:pt idx="1184">
                  <c:v>18939.489603462051</c:v>
                </c:pt>
                <c:pt idx="1185">
                  <c:v>18941.015253392296</c:v>
                </c:pt>
                <c:pt idx="1186">
                  <c:v>18942.516432012177</c:v>
                </c:pt>
                <c:pt idx="1187">
                  <c:v>18943.993141901985</c:v>
                </c:pt>
                <c:pt idx="1188">
                  <c:v>18945.445385630803</c:v>
                </c:pt>
                <c:pt idx="1189">
                  <c:v>18946.873165756686</c:v>
                </c:pt>
                <c:pt idx="1190">
                  <c:v>18948.276484826827</c:v>
                </c:pt>
                <c:pt idx="1191">
                  <c:v>18949.655345377727</c:v>
                </c:pt>
                <c:pt idx="1192">
                  <c:v>18951.009749935361</c:v>
                </c:pt>
                <c:pt idx="1193">
                  <c:v>18952.339701015353</c:v>
                </c:pt>
                <c:pt idx="1194">
                  <c:v>18953.645201123134</c:v>
                </c:pt>
                <c:pt idx="1195">
                  <c:v>18954.92625275411</c:v>
                </c:pt>
                <c:pt idx="1196">
                  <c:v>18956.18285839383</c:v>
                </c:pt>
                <c:pt idx="1197">
                  <c:v>18957.415020518139</c:v>
                </c:pt>
                <c:pt idx="1198">
                  <c:v>18958.62274159335</c:v>
                </c:pt>
                <c:pt idx="1199">
                  <c:v>18959.806024076392</c:v>
                </c:pt>
                <c:pt idx="1200">
                  <c:v>18960.96487041498</c:v>
                </c:pt>
                <c:pt idx="1201">
                  <c:v>18962.099283047766</c:v>
                </c:pt>
                <c:pt idx="1202">
                  <c:v>18963.209264404504</c:v>
                </c:pt>
                <c:pt idx="1203">
                  <c:v>18964.294816906189</c:v>
                </c:pt>
                <c:pt idx="1204">
                  <c:v>18965.355942965234</c:v>
                </c:pt>
                <c:pt idx="1205">
                  <c:v>18966.392644985604</c:v>
                </c:pt>
                <c:pt idx="1206">
                  <c:v>18967.404925362982</c:v>
                </c:pt>
                <c:pt idx="1207">
                  <c:v>18968.39278648491</c:v>
                </c:pt>
                <c:pt idx="1208">
                  <c:v>18969.356230730951</c:v>
                </c:pt>
                <c:pt idx="1209">
                  <c:v>18970.295260472827</c:v>
                </c:pt>
                <c:pt idx="1210">
                  <c:v>18971.209878074576</c:v>
                </c:pt>
                <c:pt idx="1211">
                  <c:v>18972.1000858927</c:v>
                </c:pt>
                <c:pt idx="1212">
                  <c:v>18972.965886276299</c:v>
                </c:pt>
                <c:pt idx="1213">
                  <c:v>18973.807281567235</c:v>
                </c:pt>
                <c:pt idx="1214">
                  <c:v>18974.624274100264</c:v>
                </c:pt>
                <c:pt idx="1215">
                  <c:v>18975.416866203192</c:v>
                </c:pt>
                <c:pt idx="1216">
                  <c:v>18976.185060197</c:v>
                </c:pt>
                <c:pt idx="1217">
                  <c:v>18976.928858396004</c:v>
                </c:pt>
                <c:pt idx="1218">
                  <c:v>18977.648263107989</c:v>
                </c:pt>
                <c:pt idx="1219">
                  <c:v>18978.34327663435</c:v>
                </c:pt>
                <c:pt idx="1220">
                  <c:v>18979.013901270235</c:v>
                </c:pt>
                <c:pt idx="1221">
                  <c:v>18979.660139304677</c:v>
                </c:pt>
                <c:pt idx="1222">
                  <c:v>18980.281993020741</c:v>
                </c:pt>
                <c:pt idx="1223">
                  <c:v>18980.879464695659</c:v>
                </c:pt>
                <c:pt idx="1224">
                  <c:v>18981.452556600965</c:v>
                </c:pt>
                <c:pt idx="1225">
                  <c:v>18982.001271002631</c:v>
                </c:pt>
                <c:pt idx="1226">
                  <c:v>18982.525610161203</c:v>
                </c:pt>
                <c:pt idx="1227">
                  <c:v>18983.02557633194</c:v>
                </c:pt>
                <c:pt idx="1228">
                  <c:v>18983.501171764943</c:v>
                </c:pt>
                <c:pt idx="1229">
                  <c:v>18983.952398705289</c:v>
                </c:pt>
                <c:pt idx="1230">
                  <c:v>18984.379259393168</c:v>
                </c:pt>
                <c:pt idx="1231">
                  <c:v>18984.781756064014</c:v>
                </c:pt>
                <c:pt idx="1232">
                  <c:v>18985.159890948627</c:v>
                </c:pt>
                <c:pt idx="1233">
                  <c:v>18985.51366627332</c:v>
                </c:pt>
                <c:pt idx="1234">
                  <c:v>18985.843084260039</c:v>
                </c:pt>
                <c:pt idx="1235">
                  <c:v>18986.148147126496</c:v>
                </c:pt>
                <c:pt idx="1236">
                  <c:v>18986.428857086292</c:v>
                </c:pt>
                <c:pt idx="1237">
                  <c:v>18986.685216349058</c:v>
                </c:pt>
                <c:pt idx="1238">
                  <c:v>18986.917227120575</c:v>
                </c:pt>
                <c:pt idx="1239">
                  <c:v>18987.1248916029</c:v>
                </c:pt>
                <c:pt idx="1240">
                  <c:v>18987.308211994499</c:v>
                </c:pt>
                <c:pt idx="1241">
                  <c:v>18987.46719049037</c:v>
                </c:pt>
                <c:pt idx="1242">
                  <c:v>18987.601829282165</c:v>
                </c:pt>
                <c:pt idx="1243">
                  <c:v>18987.712130558331</c:v>
                </c:pt>
                <c:pt idx="1244">
                  <c:v>18987.798096504215</c:v>
                </c:pt>
                <c:pt idx="1245">
                  <c:v>18987.859729302207</c:v>
                </c:pt>
                <c:pt idx="1246">
                  <c:v>18987.897031131848</c:v>
                </c:pt>
                <c:pt idx="1247">
                  <c:v>18987.910004169964</c:v>
                </c:pt>
                <c:pt idx="1248">
                  <c:v>18987.898650590792</c:v>
                </c:pt>
                <c:pt idx="1249">
                  <c:v>18987.86297256609</c:v>
                </c:pt>
                <c:pt idx="1250">
                  <c:v>18987.802972265279</c:v>
                </c:pt>
                <c:pt idx="1251">
                  <c:v>18987.718651855543</c:v>
                </c:pt>
                <c:pt idx="1252">
                  <c:v>18987.61001350197</c:v>
                </c:pt>
                <c:pt idx="1253">
                  <c:v>18987.477059367662</c:v>
                </c:pt>
                <c:pt idx="1254">
                  <c:v>18987.319791613863</c:v>
                </c:pt>
                <c:pt idx="1255">
                  <c:v>18987.138212400074</c:v>
                </c:pt>
                <c:pt idx="1256">
                  <c:v>18986.932323884183</c:v>
                </c:pt>
                <c:pt idx="1257">
                  <c:v>18986.702128222572</c:v>
                </c:pt>
                <c:pt idx="1258">
                  <c:v>18986.447627570247</c:v>
                </c:pt>
                <c:pt idx="1259">
                  <c:v>18986.16882408096</c:v>
                </c:pt>
                <c:pt idx="1260">
                  <c:v>18985.865719907313</c:v>
                </c:pt>
                <c:pt idx="1261">
                  <c:v>18985.538317200899</c:v>
                </c:pt>
                <c:pt idx="1262">
                  <c:v>18985.186618112402</c:v>
                </c:pt>
                <c:pt idx="1263">
                  <c:v>18984.810624791731</c:v>
                </c:pt>
                <c:pt idx="1264">
                  <c:v>18984.410339388123</c:v>
                </c:pt>
                <c:pt idx="1265">
                  <c:v>18983.985764050278</c:v>
                </c:pt>
                <c:pt idx="1266">
                  <c:v>18983.536900926461</c:v>
                </c:pt>
                <c:pt idx="1267">
                  <c:v>18983.063752164635</c:v>
                </c:pt>
                <c:pt idx="1268">
                  <c:v>18982.566319912567</c:v>
                </c:pt>
                <c:pt idx="1269">
                  <c:v>18982.044606317948</c:v>
                </c:pt>
                <c:pt idx="1270">
                  <c:v>18981.498613528522</c:v>
                </c:pt>
                <c:pt idx="1271">
                  <c:v>18980.928343692183</c:v>
                </c:pt>
                <c:pt idx="1272">
                  <c:v>18980.333798957112</c:v>
                </c:pt>
                <c:pt idx="1273">
                  <c:v>18979.714981471883</c:v>
                </c:pt>
                <c:pt idx="1274">
                  <c:v>18979.071893385579</c:v>
                </c:pt>
                <c:pt idx="1275">
                  <c:v>18978.404536847916</c:v>
                </c:pt>
                <c:pt idx="1276">
                  <c:v>18977.71291400936</c:v>
                </c:pt>
                <c:pt idx="1277">
                  <c:v>18976.997027021232</c:v>
                </c:pt>
                <c:pt idx="1278">
                  <c:v>18976.256878035834</c:v>
                </c:pt>
                <c:pt idx="1279">
                  <c:v>18975.492469206569</c:v>
                </c:pt>
                <c:pt idx="1280">
                  <c:v>18974.703802688051</c:v>
                </c:pt>
                <c:pt idx="1281">
                  <c:v>18973.89088063622</c:v>
                </c:pt>
                <c:pt idx="1282">
                  <c:v>18973.053705208466</c:v>
                </c:pt>
                <c:pt idx="1283">
                  <c:v>18972.19227856374</c:v>
                </c:pt>
                <c:pt idx="1284">
                  <c:v>18971.306602862674</c:v>
                </c:pt>
                <c:pt idx="1285">
                  <c:v>18970.396680267695</c:v>
                </c:pt>
                <c:pt idx="1286">
                  <c:v>18969.462512943137</c:v>
                </c:pt>
                <c:pt idx="1287">
                  <c:v>18968.504103055366</c:v>
                </c:pt>
                <c:pt idx="1288">
                  <c:v>18967.521452772897</c:v>
                </c:pt>
                <c:pt idx="1289">
                  <c:v>18966.514564266501</c:v>
                </c:pt>
                <c:pt idx="1290">
                  <c:v>18965.483439709333</c:v>
                </c:pt>
                <c:pt idx="1291">
                  <c:v>18964.428081277038</c:v>
                </c:pt>
                <c:pt idx="1292">
                  <c:v>18963.348491147877</c:v>
                </c:pt>
                <c:pt idx="1293">
                  <c:v>18962.244671502842</c:v>
                </c:pt>
                <c:pt idx="1294">
                  <c:v>18961.11662452577</c:v>
                </c:pt>
                <c:pt idx="1295">
                  <c:v>18959.964352403458</c:v>
                </c:pt>
                <c:pt idx="1296">
                  <c:v>18958.787857325788</c:v>
                </c:pt>
                <c:pt idx="1297">
                  <c:v>18957.587141485841</c:v>
                </c:pt>
                <c:pt idx="1298">
                  <c:v>18956.362207080012</c:v>
                </c:pt>
                <c:pt idx="1299">
                  <c:v>18955.113056308131</c:v>
                </c:pt>
                <c:pt idx="1300">
                  <c:v>18953.839691373578</c:v>
                </c:pt>
                <c:pt idx="1301">
                  <c:v>18952.542114483404</c:v>
                </c:pt>
                <c:pt idx="1302">
                  <c:v>18951.220327848449</c:v>
                </c:pt>
                <c:pt idx="1303">
                  <c:v>18949.87433368346</c:v>
                </c:pt>
                <c:pt idx="1304">
                  <c:v>18948.504134207211</c:v>
                </c:pt>
                <c:pt idx="1305">
                  <c:v>18947.109731642613</c:v>
                </c:pt>
                <c:pt idx="1306">
                  <c:v>18945.691128216848</c:v>
                </c:pt>
                <c:pt idx="1307">
                  <c:v>18944.248326161476</c:v>
                </c:pt>
                <c:pt idx="1308">
                  <c:v>18942.781327712564</c:v>
                </c:pt>
                <c:pt idx="1309">
                  <c:v>18941.290135110798</c:v>
                </c:pt>
                <c:pt idx="1310">
                  <c:v>18939.774750601606</c:v>
                </c:pt>
                <c:pt idx="1311">
                  <c:v>18938.235176435282</c:v>
                </c:pt>
                <c:pt idx="1312">
                  <c:v>18936.671414867102</c:v>
                </c:pt>
                <c:pt idx="1313">
                  <c:v>18935.083468157442</c:v>
                </c:pt>
                <c:pt idx="1314">
                  <c:v>18933.471338571908</c:v>
                </c:pt>
                <c:pt idx="1315">
                  <c:v>18931.835028381454</c:v>
                </c:pt>
                <c:pt idx="1316">
                  <c:v>18930.174539862503</c:v>
                </c:pt>
                <c:pt idx="1317">
                  <c:v>18928.489875297066</c:v>
                </c:pt>
                <c:pt idx="1318">
                  <c:v>18926.781036972872</c:v>
                </c:pt>
                <c:pt idx="1319">
                  <c:v>18925.048027183489</c:v>
                </c:pt>
                <c:pt idx="1320">
                  <c:v>18923.29084822844</c:v>
                </c:pt>
                <c:pt idx="1321">
                  <c:v>18921.509502413333</c:v>
                </c:pt>
                <c:pt idx="1322">
                  <c:v>18919.703992049985</c:v>
                </c:pt>
                <c:pt idx="1323">
                  <c:v>18917.874319456547</c:v>
                </c:pt>
                <c:pt idx="1324">
                  <c:v>18916.02048695763</c:v>
                </c:pt>
                <c:pt idx="1325">
                  <c:v>18914.142496884422</c:v>
                </c:pt>
                <c:pt idx="1326">
                  <c:v>18912.240351574823</c:v>
                </c:pt>
                <c:pt idx="1327">
                  <c:v>18910.314053373564</c:v>
                </c:pt>
                <c:pt idx="1328">
                  <c:v>18908.363604632345</c:v>
                </c:pt>
                <c:pt idx="1329">
                  <c:v>18906.389007709946</c:v>
                </c:pt>
                <c:pt idx="1330">
                  <c:v>18904.390264972368</c:v>
                </c:pt>
                <c:pt idx="1331">
                  <c:v>18902.367378792951</c:v>
                </c:pt>
                <c:pt idx="1332">
                  <c:v>18900.320351552513</c:v>
                </c:pt>
                <c:pt idx="1333">
                  <c:v>18898.24918563947</c:v>
                </c:pt>
                <c:pt idx="1334">
                  <c:v>18896.153883449973</c:v>
                </c:pt>
                <c:pt idx="1335">
                  <c:v>18894.034447388025</c:v>
                </c:pt>
                <c:pt idx="1336">
                  <c:v>18891.890879865627</c:v>
                </c:pt>
                <c:pt idx="1337">
                  <c:v>18889.7231833029</c:v>
                </c:pt>
                <c:pt idx="1338">
                  <c:v>18887.531360128221</c:v>
                </c:pt>
                <c:pt idx="1339">
                  <c:v>18885.315412778349</c:v>
                </c:pt>
                <c:pt idx="1340">
                  <c:v>18883.075343698561</c:v>
                </c:pt>
                <c:pt idx="1341">
                  <c:v>18880.811155342792</c:v>
                </c:pt>
                <c:pt idx="1342">
                  <c:v>18878.522850173755</c:v>
                </c:pt>
                <c:pt idx="1343">
                  <c:v>18876.21043066309</c:v>
                </c:pt>
                <c:pt idx="1344">
                  <c:v>18873.873899291484</c:v>
                </c:pt>
                <c:pt idx="1345">
                  <c:v>18871.513258548821</c:v>
                </c:pt>
                <c:pt idx="1346">
                  <c:v>18869.128510934312</c:v>
                </c:pt>
                <c:pt idx="1347">
                  <c:v>18866.719658956623</c:v>
                </c:pt>
                <c:pt idx="1348">
                  <c:v>18864.286705134033</c:v>
                </c:pt>
                <c:pt idx="1349">
                  <c:v>18861.829651994551</c:v>
                </c:pt>
                <c:pt idx="1350">
                  <c:v>18859.348502076071</c:v>
                </c:pt>
                <c:pt idx="1351">
                  <c:v>18856.843257926499</c:v>
                </c:pt>
                <c:pt idx="1352">
                  <c:v>18854.313922103902</c:v>
                </c:pt>
                <c:pt idx="1353">
                  <c:v>18851.760497176641</c:v>
                </c:pt>
                <c:pt idx="1354">
                  <c:v>18849.182985723524</c:v>
                </c:pt>
                <c:pt idx="1355">
                  <c:v>18846.58139033394</c:v>
                </c:pt>
                <c:pt idx="1356">
                  <c:v>18843.955713608</c:v>
                </c:pt>
                <c:pt idx="1357">
                  <c:v>18841.305958156685</c:v>
                </c:pt>
                <c:pt idx="1358">
                  <c:v>18838.632126601988</c:v>
                </c:pt>
                <c:pt idx="1359">
                  <c:v>18835.934221577063</c:v>
                </c:pt>
                <c:pt idx="1360">
                  <c:v>18833.212245726372</c:v>
                </c:pt>
                <c:pt idx="1361">
                  <c:v>18830.466201705822</c:v>
                </c:pt>
                <c:pt idx="1362">
                  <c:v>18827.696092182923</c:v>
                </c:pt>
                <c:pt idx="1363">
                  <c:v>18824.901919836928</c:v>
                </c:pt>
                <c:pt idx="1364">
                  <c:v>18822.083687358991</c:v>
                </c:pt>
                <c:pt idx="1365">
                  <c:v>18819.241397452308</c:v>
                </c:pt>
                <c:pt idx="1366">
                  <c:v>18816.375052832271</c:v>
                </c:pt>
                <c:pt idx="1367">
                  <c:v>18813.484656226625</c:v>
                </c:pt>
                <c:pt idx="1368">
                  <c:v>18810.570210375616</c:v>
                </c:pt>
                <c:pt idx="1369">
                  <c:v>18807.631718032135</c:v>
                </c:pt>
                <c:pt idx="1370">
                  <c:v>18804.66918196189</c:v>
                </c:pt>
                <c:pt idx="1371">
                  <c:v>18801.682604943551</c:v>
                </c:pt>
                <c:pt idx="1372">
                  <c:v>18798.6719897689</c:v>
                </c:pt>
                <c:pt idx="1373">
                  <c:v>18795.637339243</c:v>
                </c:pt>
                <c:pt idx="1374">
                  <c:v>18792.578656184345</c:v>
                </c:pt>
                <c:pt idx="1375">
                  <c:v>18789.495943425023</c:v>
                </c:pt>
                <c:pt idx="1376">
                  <c:v>18786.389203810868</c:v>
                </c:pt>
                <c:pt idx="1377">
                  <c:v>18783.258440201629</c:v>
                </c:pt>
                <c:pt idx="1378">
                  <c:v>18780.103655471128</c:v>
                </c:pt>
                <c:pt idx="1379">
                  <c:v>18776.924852507418</c:v>
                </c:pt>
                <c:pt idx="1380">
                  <c:v>18773.722034212951</c:v>
                </c:pt>
                <c:pt idx="1381">
                  <c:v>18770.495203504743</c:v>
                </c:pt>
                <c:pt idx="1382">
                  <c:v>18767.244363314534</c:v>
                </c:pt>
                <c:pt idx="1383">
                  <c:v>18763.969516588961</c:v>
                </c:pt>
                <c:pt idx="1384">
                  <c:v>18760.670666289716</c:v>
                </c:pt>
                <c:pt idx="1385">
                  <c:v>18757.347824711665</c:v>
                </c:pt>
                <c:pt idx="1386">
                  <c:v>18754.001013532892</c:v>
                </c:pt>
                <c:pt idx="1387">
                  <c:v>18750.630235861401</c:v>
                </c:pt>
                <c:pt idx="1388">
                  <c:v>18747.235494817167</c:v>
                </c:pt>
                <c:pt idx="1389">
                  <c:v>18743.816793532191</c:v>
                </c:pt>
                <c:pt idx="1390">
                  <c:v>18740.374135150596</c:v>
                </c:pt>
                <c:pt idx="1391">
                  <c:v>18736.907522828686</c:v>
                </c:pt>
                <c:pt idx="1392">
                  <c:v>18733.416959735041</c:v>
                </c:pt>
                <c:pt idx="1393">
                  <c:v>18729.902449050587</c:v>
                </c:pt>
                <c:pt idx="1394">
                  <c:v>18726.363993968676</c:v>
                </c:pt>
                <c:pt idx="1395">
                  <c:v>18722.801597695161</c:v>
                </c:pt>
                <c:pt idx="1396">
                  <c:v>18719.215263448474</c:v>
                </c:pt>
                <c:pt idx="1397">
                  <c:v>18715.6049944597</c:v>
                </c:pt>
                <c:pt idx="1398">
                  <c:v>18711.970793972654</c:v>
                </c:pt>
                <c:pt idx="1399">
                  <c:v>18708.312665243961</c:v>
                </c:pt>
                <c:pt idx="1400">
                  <c:v>18704.630611543114</c:v>
                </c:pt>
                <c:pt idx="1401">
                  <c:v>18700.924636152573</c:v>
                </c:pt>
                <c:pt idx="1402">
                  <c:v>18697.194742367814</c:v>
                </c:pt>
                <c:pt idx="1403">
                  <c:v>18693.440933497415</c:v>
                </c:pt>
                <c:pt idx="1404">
                  <c:v>18689.663212863124</c:v>
                </c:pt>
                <c:pt idx="1405">
                  <c:v>18685.861583799931</c:v>
                </c:pt>
                <c:pt idx="1406">
                  <c:v>18682.036049656148</c:v>
                </c:pt>
                <c:pt idx="1407">
                  <c:v>18678.186613793459</c:v>
                </c:pt>
                <c:pt idx="1408">
                  <c:v>18674.313279587015</c:v>
                </c:pt>
                <c:pt idx="1409">
                  <c:v>18670.416050425483</c:v>
                </c:pt>
                <c:pt idx="1410">
                  <c:v>18666.494929711127</c:v>
                </c:pt>
                <c:pt idx="1411">
                  <c:v>18662.549920859878</c:v>
                </c:pt>
                <c:pt idx="1412">
                  <c:v>18658.581027301385</c:v>
                </c:pt>
                <c:pt idx="1413">
                  <c:v>18654.588252479105</c:v>
                </c:pt>
                <c:pt idx="1414">
                  <c:v>18650.571599850358</c:v>
                </c:pt>
                <c:pt idx="1415">
                  <c:v>18646.531072886395</c:v>
                </c:pt>
                <c:pt idx="1416">
                  <c:v>18642.466675072457</c:v>
                </c:pt>
                <c:pt idx="1417">
                  <c:v>18638.378409907855</c:v>
                </c:pt>
                <c:pt idx="1418">
                  <c:v>18634.266280906024</c:v>
                </c:pt>
                <c:pt idx="1419">
                  <c:v>18630.130291594593</c:v>
                </c:pt>
                <c:pt idx="1420">
                  <c:v>18625.970445515442</c:v>
                </c:pt>
                <c:pt idx="1421">
                  <c:v>18621.78674622477</c:v>
                </c:pt>
                <c:pt idx="1422">
                  <c:v>18617.579197293158</c:v>
                </c:pt>
                <c:pt idx="1423">
                  <c:v>18613.347802305627</c:v>
                </c:pt>
                <c:pt idx="1424">
                  <c:v>18609.092564861701</c:v>
                </c:pt>
                <c:pt idx="1425">
                  <c:v>18604.813488575477</c:v>
                </c:pt>
                <c:pt idx="1426">
                  <c:v>18600.510577075671</c:v>
                </c:pt>
                <c:pt idx="1427">
                  <c:v>18596.183834005686</c:v>
                </c:pt>
                <c:pt idx="1428">
                  <c:v>18591.833263023669</c:v>
                </c:pt>
                <c:pt idx="1429">
                  <c:v>18587.458867802576</c:v>
                </c:pt>
                <c:pt idx="1430">
                  <c:v>18583.060652030214</c:v>
                </c:pt>
                <c:pt idx="1431">
                  <c:v>18578.638619409317</c:v>
                </c:pt>
                <c:pt idx="1432">
                  <c:v>18574.1927736576</c:v>
                </c:pt>
                <c:pt idx="1433">
                  <c:v>18569.723118507798</c:v>
                </c:pt>
                <c:pt idx="1434">
                  <c:v>18565.22965770775</c:v>
                </c:pt>
                <c:pt idx="1435">
                  <c:v>18560.71239502043</c:v>
                </c:pt>
                <c:pt idx="1436">
                  <c:v>18556.171334224015</c:v>
                </c:pt>
                <c:pt idx="1437">
                  <c:v>18551.606479111935</c:v>
                </c:pt>
                <c:pt idx="1438">
                  <c:v>18547.01783349293</c:v>
                </c:pt>
                <c:pt idx="1439">
                  <c:v>18542.405401191099</c:v>
                </c:pt>
                <c:pt idx="1440">
                  <c:v>18537.76918604596</c:v>
                </c:pt>
                <c:pt idx="1441">
                  <c:v>18533.109191912492</c:v>
                </c:pt>
                <c:pt idx="1442">
                  <c:v>18528.425422661196</c:v>
                </c:pt>
                <c:pt idx="1443">
                  <c:v>18523.717882178138</c:v>
                </c:pt>
                <c:pt idx="1444">
                  <c:v>18518.986574365012</c:v>
                </c:pt>
                <c:pt idx="1445">
                  <c:v>18514.23150313917</c:v>
                </c:pt>
                <c:pt idx="1446">
                  <c:v>18509.452672433694</c:v>
                </c:pt>
                <c:pt idx="1447">
                  <c:v>18504.650086197431</c:v>
                </c:pt>
                <c:pt idx="1448">
                  <c:v>18499.823748395043</c:v>
                </c:pt>
                <c:pt idx="1449">
                  <c:v>18494.973663007058</c:v>
                </c:pt>
                <c:pt idx="1450">
                  <c:v>18490.099834029919</c:v>
                </c:pt>
                <c:pt idx="1451">
                  <c:v>18485.202265476022</c:v>
                </c:pt>
                <c:pt idx="1452">
                  <c:v>18480.280961373774</c:v>
                </c:pt>
                <c:pt idx="1453">
                  <c:v>18475.335925767627</c:v>
                </c:pt>
                <c:pt idx="1454">
                  <c:v>18470.367162718139</c:v>
                </c:pt>
                <c:pt idx="1455">
                  <c:v>18465.374676301999</c:v>
                </c:pt>
                <c:pt idx="1456">
                  <c:v>18460.358470612086</c:v>
                </c:pt>
                <c:pt idx="1457">
                  <c:v>18455.318549757503</c:v>
                </c:pt>
                <c:pt idx="1458">
                  <c:v>18450.254917863629</c:v>
                </c:pt>
                <c:pt idx="1459">
                  <c:v>18445.16757907216</c:v>
                </c:pt>
                <c:pt idx="1460">
                  <c:v>18440.056537541142</c:v>
                </c:pt>
                <c:pt idx="1461">
                  <c:v>18434.921797445022</c:v>
                </c:pt>
                <c:pt idx="1462">
                  <c:v>18429.763362974685</c:v>
                </c:pt>
                <c:pt idx="1463">
                  <c:v>18424.581238337498</c:v>
                </c:pt>
                <c:pt idx="1464">
                  <c:v>18419.375427757343</c:v>
                </c:pt>
                <c:pt idx="1465">
                  <c:v>18414.145935474658</c:v>
                </c:pt>
                <c:pt idx="1466">
                  <c:v>18408.892765746492</c:v>
                </c:pt>
                <c:pt idx="1467">
                  <c:v>18403.615922846515</c:v>
                </c:pt>
                <c:pt idx="1468">
                  <c:v>18398.315411065076</c:v>
                </c:pt>
                <c:pt idx="1469">
                  <c:v>18392.99123470924</c:v>
                </c:pt>
                <c:pt idx="1470">
                  <c:v>18387.643398102813</c:v>
                </c:pt>
                <c:pt idx="1471">
                  <c:v>18382.271905586389</c:v>
                </c:pt>
                <c:pt idx="1472">
                  <c:v>18376.876761517382</c:v>
                </c:pt>
                <c:pt idx="1473">
                  <c:v>18371.457970270061</c:v>
                </c:pt>
                <c:pt idx="1474">
                  <c:v>18366.015536235584</c:v>
                </c:pt>
                <c:pt idx="1475">
                  <c:v>18360.549463822037</c:v>
                </c:pt>
                <c:pt idx="1476">
                  <c:v>18355.059757454463</c:v>
                </c:pt>
                <c:pt idx="1477">
                  <c:v>18349.546421574894</c:v>
                </c:pt>
                <c:pt idx="1478">
                  <c:v>18344.009460642395</c:v>
                </c:pt>
                <c:pt idx="1479">
                  <c:v>18338.44887913308</c:v>
                </c:pt>
                <c:pt idx="1480">
                  <c:v>18332.864681540155</c:v>
                </c:pt>
                <c:pt idx="1481">
                  <c:v>18327.256872373946</c:v>
                </c:pt>
                <c:pt idx="1482">
                  <c:v>18321.625456161932</c:v>
                </c:pt>
                <c:pt idx="1483">
                  <c:v>18315.97043744877</c:v>
                </c:pt>
                <c:pt idx="1484">
                  <c:v>18310.291820796338</c:v>
                </c:pt>
                <c:pt idx="1485">
                  <c:v>18304.589610783747</c:v>
                </c:pt>
                <c:pt idx="1486">
                  <c:v>18298.863812007381</c:v>
                </c:pt>
                <c:pt idx="1487">
                  <c:v>18293.114429080924</c:v>
                </c:pt>
                <c:pt idx="1488">
                  <c:v>18287.341466635386</c:v>
                </c:pt>
                <c:pt idx="1489">
                  <c:v>18281.54492931913</c:v>
                </c:pt>
                <c:pt idx="1490">
                  <c:v>18275.72482179791</c:v>
                </c:pt>
                <c:pt idx="1491">
                  <c:v>18269.881148754881</c:v>
                </c:pt>
                <c:pt idx="1492">
                  <c:v>18264.013914890631</c:v>
                </c:pt>
                <c:pt idx="1493">
                  <c:v>18258.123124923219</c:v>
                </c:pt>
                <c:pt idx="1494">
                  <c:v>18252.208783588183</c:v>
                </c:pt>
                <c:pt idx="1495">
                  <c:v>18246.270895638576</c:v>
                </c:pt>
                <c:pt idx="1496">
                  <c:v>18240.309465844985</c:v>
                </c:pt>
                <c:pt idx="1497">
                  <c:v>18234.32449899556</c:v>
                </c:pt>
                <c:pt idx="1498">
                  <c:v>18228.315999896036</c:v>
                </c:pt>
                <c:pt idx="1499">
                  <c:v>18222.283973369755</c:v>
                </c:pt>
                <c:pt idx="1500">
                  <c:v>18216.228424257682</c:v>
                </c:pt>
                <c:pt idx="1501">
                  <c:v>18210.14935741845</c:v>
                </c:pt>
                <c:pt idx="1502">
                  <c:v>18204.046777728352</c:v>
                </c:pt>
                <c:pt idx="1503">
                  <c:v>18197.920690081388</c:v>
                </c:pt>
                <c:pt idx="1504">
                  <c:v>18191.771099389272</c:v>
                </c:pt>
                <c:pt idx="1505">
                  <c:v>18185.598010581456</c:v>
                </c:pt>
                <c:pt idx="1506">
                  <c:v>18179.401428605157</c:v>
                </c:pt>
                <c:pt idx="1507">
                  <c:v>18173.181358425365</c:v>
                </c:pt>
                <c:pt idx="1508">
                  <c:v>18166.937805024874</c:v>
                </c:pt>
                <c:pt idx="1509">
                  <c:v>18160.670773404298</c:v>
                </c:pt>
                <c:pt idx="1510">
                  <c:v>18154.380268582085</c:v>
                </c:pt>
                <c:pt idx="1511">
                  <c:v>18148.066295594541</c:v>
                </c:pt>
                <c:pt idx="1512">
                  <c:v>18141.728859495848</c:v>
                </c:pt>
                <c:pt idx="1513">
                  <c:v>18135.36796535808</c:v>
                </c:pt>
                <c:pt idx="1514">
                  <c:v>18128.983618271224</c:v>
                </c:pt>
                <c:pt idx="1515">
                  <c:v>18122.575823343192</c:v>
                </c:pt>
                <c:pt idx="1516">
                  <c:v>18116.14458569984</c:v>
                </c:pt>
                <c:pt idx="1517">
                  <c:v>18109.689910484991</c:v>
                </c:pt>
                <c:pt idx="1518">
                  <c:v>18103.211802860438</c:v>
                </c:pt>
                <c:pt idx="1519">
                  <c:v>18096.710268005976</c:v>
                </c:pt>
                <c:pt idx="1520">
                  <c:v>18090.185311119403</c:v>
                </c:pt>
                <c:pt idx="1521">
                  <c:v>18083.636937416544</c:v>
                </c:pt>
                <c:pt idx="1522">
                  <c:v>18077.065152131265</c:v>
                </c:pt>
                <c:pt idx="1523">
                  <c:v>18070.469960515482</c:v>
                </c:pt>
                <c:pt idx="1524">
                  <c:v>18063.851367839183</c:v>
                </c:pt>
                <c:pt idx="1525">
                  <c:v>18057.209379390442</c:v>
                </c:pt>
                <c:pt idx="1526">
                  <c:v>18050.544000475427</c:v>
                </c:pt>
                <c:pt idx="1527">
                  <c:v>18043.855236418418</c:v>
                </c:pt>
                <c:pt idx="1528">
                  <c:v>18037.143092561819</c:v>
                </c:pt>
                <c:pt idx="1529">
                  <c:v>18030.40757426617</c:v>
                </c:pt>
                <c:pt idx="1530">
                  <c:v>18023.648686910161</c:v>
                </c:pt>
                <c:pt idx="1531">
                  <c:v>18016.866435890646</c:v>
                </c:pt>
                <c:pt idx="1532">
                  <c:v>18010.060826622655</c:v>
                </c:pt>
                <c:pt idx="1533">
                  <c:v>18003.231864539404</c:v>
                </c:pt>
                <c:pt idx="1534">
                  <c:v>17996.37955509231</c:v>
                </c:pt>
                <c:pt idx="1535">
                  <c:v>17989.503903751</c:v>
                </c:pt>
                <c:pt idx="1536">
                  <c:v>17982.604916003322</c:v>
                </c:pt>
                <c:pt idx="1537">
                  <c:v>17975.682597355364</c:v>
                </c:pt>
                <c:pt idx="1538">
                  <c:v>17968.736953331452</c:v>
                </c:pt>
                <c:pt idx="1539">
                  <c:v>17961.76798947417</c:v>
                </c:pt>
                <c:pt idx="1540">
                  <c:v>17954.775711344369</c:v>
                </c:pt>
                <c:pt idx="1541">
                  <c:v>17947.760124521181</c:v>
                </c:pt>
                <c:pt idx="1542">
                  <c:v>17940.721234602021</c:v>
                </c:pt>
                <c:pt idx="1543">
                  <c:v>17933.659047202604</c:v>
                </c:pt>
                <c:pt idx="1544">
                  <c:v>17926.573567956955</c:v>
                </c:pt>
                <c:pt idx="1545">
                  <c:v>17919.464802517417</c:v>
                </c:pt>
                <c:pt idx="1546">
                  <c:v>17912.332756554661</c:v>
                </c:pt>
                <c:pt idx="1547">
                  <c:v>17905.177435757694</c:v>
                </c:pt>
                <c:pt idx="1548">
                  <c:v>17897.998845833874</c:v>
                </c:pt>
                <c:pt idx="1549">
                  <c:v>17890.796992508913</c:v>
                </c:pt>
                <c:pt idx="1550">
                  <c:v>17883.571881526892</c:v>
                </c:pt>
                <c:pt idx="1551">
                  <c:v>17876.323518650268</c:v>
                </c:pt>
                <c:pt idx="1552">
                  <c:v>17869.05190965988</c:v>
                </c:pt>
                <c:pt idx="1553">
                  <c:v>17861.757060354968</c:v>
                </c:pt>
                <c:pt idx="1554">
                  <c:v>17854.438976553171</c:v>
                </c:pt>
                <c:pt idx="1555">
                  <c:v>17847.097664090543</c:v>
                </c:pt>
                <c:pt idx="1556">
                  <c:v>17839.733128821557</c:v>
                </c:pt>
                <c:pt idx="1557">
                  <c:v>17832.34537661912</c:v>
                </c:pt>
                <c:pt idx="1558">
                  <c:v>17824.93441337458</c:v>
                </c:pt>
                <c:pt idx="1559">
                  <c:v>17817.500244997733</c:v>
                </c:pt>
                <c:pt idx="1560">
                  <c:v>17810.042877416829</c:v>
                </c:pt>
                <c:pt idx="1561">
                  <c:v>17802.562316578591</c:v>
                </c:pt>
                <c:pt idx="1562">
                  <c:v>17795.058568448214</c:v>
                </c:pt>
                <c:pt idx="1563">
                  <c:v>17787.531639009383</c:v>
                </c:pt>
                <c:pt idx="1564">
                  <c:v>17779.981534264272</c:v>
                </c:pt>
                <c:pt idx="1565">
                  <c:v>17772.408260233562</c:v>
                </c:pt>
                <c:pt idx="1566">
                  <c:v>17764.811822956446</c:v>
                </c:pt>
                <c:pt idx="1567">
                  <c:v>17757.19222849064</c:v>
                </c:pt>
                <c:pt idx="1568">
                  <c:v>17749.549482912385</c:v>
                </c:pt>
                <c:pt idx="1569">
                  <c:v>17741.88359231647</c:v>
                </c:pt>
                <c:pt idx="1570">
                  <c:v>17734.194562816232</c:v>
                </c:pt>
                <c:pt idx="1571">
                  <c:v>17726.482400543569</c:v>
                </c:pt>
                <c:pt idx="1572">
                  <c:v>17718.747111648947</c:v>
                </c:pt>
                <c:pt idx="1573">
                  <c:v>17710.988702301409</c:v>
                </c:pt>
                <c:pt idx="1574">
                  <c:v>17703.207178688594</c:v>
                </c:pt>
                <c:pt idx="1575">
                  <c:v>17695.402547016736</c:v>
                </c:pt>
                <c:pt idx="1576">
                  <c:v>17687.574813510684</c:v>
                </c:pt>
                <c:pt idx="1577">
                  <c:v>17679.7239844139</c:v>
                </c:pt>
                <c:pt idx="1578">
                  <c:v>17671.850065988488</c:v>
                </c:pt>
                <c:pt idx="1579">
                  <c:v>17663.953064515186</c:v>
                </c:pt>
                <c:pt idx="1580">
                  <c:v>17656.03298629339</c:v>
                </c:pt>
                <c:pt idx="1581">
                  <c:v>17648.089837641161</c:v>
                </c:pt>
                <c:pt idx="1582">
                  <c:v>17640.123624895234</c:v>
                </c:pt>
                <c:pt idx="1583">
                  <c:v>17632.134354411035</c:v>
                </c:pt>
                <c:pt idx="1584">
                  <c:v>17624.122032562693</c:v>
                </c:pt>
                <c:pt idx="1585">
                  <c:v>17616.086665743045</c:v>
                </c:pt>
                <c:pt idx="1586">
                  <c:v>17608.028260363659</c:v>
                </c:pt>
                <c:pt idx="1587">
                  <c:v>17599.946822854836</c:v>
                </c:pt>
                <c:pt idx="1588">
                  <c:v>17591.842359665636</c:v>
                </c:pt>
                <c:pt idx="1589">
                  <c:v>17583.714877263883</c:v>
                </c:pt>
                <c:pt idx="1590">
                  <c:v>17575.564382136181</c:v>
                </c:pt>
                <c:pt idx="1591">
                  <c:v>17567.390880787927</c:v>
                </c:pt>
                <c:pt idx="1592">
                  <c:v>17559.194379743327</c:v>
                </c:pt>
                <c:pt idx="1593">
                  <c:v>17550.974885545413</c:v>
                </c:pt>
                <c:pt idx="1594">
                  <c:v>17542.732404756058</c:v>
                </c:pt>
                <c:pt idx="1595">
                  <c:v>17534.466943955988</c:v>
                </c:pt>
                <c:pt idx="1596">
                  <c:v>17526.178509744801</c:v>
                </c:pt>
                <c:pt idx="1597">
                  <c:v>17517.867108740986</c:v>
                </c:pt>
                <c:pt idx="1598">
                  <c:v>17509.532747581921</c:v>
                </c:pt>
                <c:pt idx="1599">
                  <c:v>17501.175432923901</c:v>
                </c:pt>
                <c:pt idx="1600">
                  <c:v>17492.795171442162</c:v>
                </c:pt>
                <c:pt idx="1601">
                  <c:v>17484.3919698309</c:v>
                </c:pt>
                <c:pt idx="1602">
                  <c:v>17475.965834803297</c:v>
                </c:pt>
                <c:pt idx="1603">
                  <c:v>17467.516773091531</c:v>
                </c:pt>
                <c:pt idx="1604">
                  <c:v>17459.044791446795</c:v>
                </c:pt>
                <c:pt idx="1605">
                  <c:v>17450.549896639332</c:v>
                </c:pt>
                <c:pt idx="1606">
                  <c:v>17442.032095458439</c:v>
                </c:pt>
                <c:pt idx="1607">
                  <c:v>17433.491394712499</c:v>
                </c:pt>
                <c:pt idx="1608">
                  <c:v>17424.927801229005</c:v>
                </c:pt>
                <c:pt idx="1609">
                  <c:v>17416.341321854579</c:v>
                </c:pt>
                <c:pt idx="1610">
                  <c:v>17407.731963454993</c:v>
                </c:pt>
                <c:pt idx="1611">
                  <c:v>17399.099732915205</c:v>
                </c:pt>
                <c:pt idx="1612">
                  <c:v>17390.444637139368</c:v>
                </c:pt>
                <c:pt idx="1613">
                  <c:v>17381.766683050868</c:v>
                </c:pt>
                <c:pt idx="1614">
                  <c:v>17373.065877592351</c:v>
                </c:pt>
                <c:pt idx="1615">
                  <c:v>17364.342227725741</c:v>
                </c:pt>
                <c:pt idx="1616">
                  <c:v>17355.595740432276</c:v>
                </c:pt>
                <c:pt idx="1617">
                  <c:v>17346.826422712533</c:v>
                </c:pt>
                <c:pt idx="1618">
                  <c:v>17338.034281586457</c:v>
                </c:pt>
                <c:pt idx="1619">
                  <c:v>17329.219324093399</c:v>
                </c:pt>
                <c:pt idx="1620">
                  <c:v>17320.381557292138</c:v>
                </c:pt>
                <c:pt idx="1621">
                  <c:v>17311.520988260912</c:v>
                </c:pt>
                <c:pt idx="1622">
                  <c:v>17302.637624097464</c:v>
                </c:pt>
                <c:pt idx="1623">
                  <c:v>17293.731471919058</c:v>
                </c:pt>
                <c:pt idx="1624">
                  <c:v>17284.802538862528</c:v>
                </c:pt>
                <c:pt idx="1625">
                  <c:v>17275.850832084307</c:v>
                </c:pt>
                <c:pt idx="1626">
                  <c:v>17266.876358760463</c:v>
                </c:pt>
                <c:pt idx="1627">
                  <c:v>17257.879126086737</c:v>
                </c:pt>
                <c:pt idx="1628">
                  <c:v>17248.859141278583</c:v>
                </c:pt>
                <c:pt idx="1629">
                  <c:v>17239.816411571206</c:v>
                </c:pt>
                <c:pt idx="1630">
                  <c:v>17230.750944219599</c:v>
                </c:pt>
                <c:pt idx="1631">
                  <c:v>17221.662746498594</c:v>
                </c:pt>
                <c:pt idx="1632">
                  <c:v>17212.551825702893</c:v>
                </c:pt>
                <c:pt idx="1633">
                  <c:v>17203.418189147113</c:v>
                </c:pt>
                <c:pt idx="1634">
                  <c:v>17194.261844165841</c:v>
                </c:pt>
                <c:pt idx="1635">
                  <c:v>17185.082798113668</c:v>
                </c:pt>
                <c:pt idx="1636">
                  <c:v>17175.881058365238</c:v>
                </c:pt>
                <c:pt idx="1637">
                  <c:v>17166.656632315295</c:v>
                </c:pt>
                <c:pt idx="1638">
                  <c:v>17157.409527378739</c:v>
                </c:pt>
                <c:pt idx="1639">
                  <c:v>17148.139750990671</c:v>
                </c:pt>
                <c:pt idx="1640">
                  <c:v>17138.847310606441</c:v>
                </c:pt>
                <c:pt idx="1641">
                  <c:v>17129.532213701706</c:v>
                </c:pt>
                <c:pt idx="1642">
                  <c:v>17120.194467772475</c:v>
                </c:pt>
                <c:pt idx="1643">
                  <c:v>17110.834080335178</c:v>
                </c:pt>
                <c:pt idx="1644">
                  <c:v>17101.451058926712</c:v>
                </c:pt>
                <c:pt idx="1645">
                  <c:v>17092.045411104496</c:v>
                </c:pt>
                <c:pt idx="1646">
                  <c:v>17082.61714444654</c:v>
                </c:pt>
                <c:pt idx="1647">
                  <c:v>17073.166266551496</c:v>
                </c:pt>
                <c:pt idx="1648">
                  <c:v>17063.692785038726</c:v>
                </c:pt>
                <c:pt idx="1649">
                  <c:v>17054.196707548355</c:v>
                </c:pt>
                <c:pt idx="1650">
                  <c:v>17044.678041741354</c:v>
                </c:pt>
                <c:pt idx="1651">
                  <c:v>17035.136795299582</c:v>
                </c:pt>
                <c:pt idx="1652">
                  <c:v>17025.572975925872</c:v>
                </c:pt>
                <c:pt idx="1653">
                  <c:v>17015.986591344092</c:v>
                </c:pt>
                <c:pt idx="1654">
                  <c:v>17006.377649299215</c:v>
                </c:pt>
                <c:pt idx="1655">
                  <c:v>16996.746157557387</c:v>
                </c:pt>
                <c:pt idx="1656">
                  <c:v>16987.092123906012</c:v>
                </c:pt>
                <c:pt idx="1657">
                  <c:v>16977.415556153814</c:v>
                </c:pt>
                <c:pt idx="1658">
                  <c:v>16967.71646213092</c:v>
                </c:pt>
                <c:pt idx="1659">
                  <c:v>16957.994849688937</c:v>
                </c:pt>
                <c:pt idx="1660">
                  <c:v>16948.250726701033</c:v>
                </c:pt>
                <c:pt idx="1661">
                  <c:v>16938.484101062015</c:v>
                </c:pt>
                <c:pt idx="1662">
                  <c:v>16928.694980688411</c:v>
                </c:pt>
                <c:pt idx="1663">
                  <c:v>16918.883373518562</c:v>
                </c:pt>
                <c:pt idx="1664">
                  <c:v>16909.049287512698</c:v>
                </c:pt>
                <c:pt idx="1665">
                  <c:v>16899.192730653038</c:v>
                </c:pt>
                <c:pt idx="1666">
                  <c:v>16889.313710943869</c:v>
                </c:pt>
                <c:pt idx="1667">
                  <c:v>16879.412236411645</c:v>
                </c:pt>
                <c:pt idx="1668">
                  <c:v>16869.488315105078</c:v>
                </c:pt>
                <c:pt idx="1669">
                  <c:v>16859.541955095232</c:v>
                </c:pt>
                <c:pt idx="1670">
                  <c:v>16849.57316447562</c:v>
                </c:pt>
                <c:pt idx="1671">
                  <c:v>16839.58195136231</c:v>
                </c:pt>
                <c:pt idx="1672">
                  <c:v>16829.568323894022</c:v>
                </c:pt>
                <c:pt idx="1673">
                  <c:v>16819.532290232226</c:v>
                </c:pt>
                <c:pt idx="1674">
                  <c:v>16809.473858561258</c:v>
                </c:pt>
                <c:pt idx="1675">
                  <c:v>16799.393037088415</c:v>
                </c:pt>
                <c:pt idx="1676">
                  <c:v>16789.289834044073</c:v>
                </c:pt>
                <c:pt idx="1677">
                  <c:v>16779.164257681798</c:v>
                </c:pt>
                <c:pt idx="1678">
                  <c:v>16769.016316278456</c:v>
                </c:pt>
                <c:pt idx="1679">
                  <c:v>16758.846018134329</c:v>
                </c:pt>
                <c:pt idx="1680">
                  <c:v>16748.653371573233</c:v>
                </c:pt>
                <c:pt idx="1681">
                  <c:v>16738.438384942645</c:v>
                </c:pt>
                <c:pt idx="1682">
                  <c:v>16728.201066613809</c:v>
                </c:pt>
                <c:pt idx="1683">
                  <c:v>16717.94142498188</c:v>
                </c:pt>
                <c:pt idx="1684">
                  <c:v>16707.659468466034</c:v>
                </c:pt>
                <c:pt idx="1685">
                  <c:v>16697.355205509608</c:v>
                </c:pt>
                <c:pt idx="1686">
                  <c:v>16687.028644580227</c:v>
                </c:pt>
                <c:pt idx="1687">
                  <c:v>16676.679794169937</c:v>
                </c:pt>
                <c:pt idx="1688">
                  <c:v>16666.308662795342</c:v>
                </c:pt>
                <c:pt idx="1689">
                  <c:v>16655.915258997746</c:v>
                </c:pt>
                <c:pt idx="1690">
                  <c:v>16645.499591343287</c:v>
                </c:pt>
                <c:pt idx="1691">
                  <c:v>16635.061668423088</c:v>
                </c:pt>
                <c:pt idx="1692">
                  <c:v>16624.601498853393</c:v>
                </c:pt>
                <c:pt idx="1693">
                  <c:v>16614.11909127573</c:v>
                </c:pt>
                <c:pt idx="1694">
                  <c:v>16603.614454357048</c:v>
                </c:pt>
                <c:pt idx="1695">
                  <c:v>16593.087596789876</c:v>
                </c:pt>
                <c:pt idx="1696">
                  <c:v>16582.538527292483</c:v>
                </c:pt>
                <c:pt idx="1697">
                  <c:v>16571.967254609033</c:v>
                </c:pt>
                <c:pt idx="1698">
                  <c:v>16561.373787509747</c:v>
                </c:pt>
                <c:pt idx="1699">
                  <c:v>16550.758134791064</c:v>
                </c:pt>
                <c:pt idx="1700">
                  <c:v>16540.120305275817</c:v>
                </c:pt>
                <c:pt idx="1701">
                  <c:v>16529.460307813399</c:v>
                </c:pt>
                <c:pt idx="1702">
                  <c:v>16518.778151279927</c:v>
                </c:pt>
                <c:pt idx="1703">
                  <c:v>16508.07384457843</c:v>
                </c:pt>
                <c:pt idx="1704">
                  <c:v>16497.347396639027</c:v>
                </c:pt>
                <c:pt idx="1705">
                  <c:v>16486.598816419093</c:v>
                </c:pt>
                <c:pt idx="1706">
                  <c:v>16475.828112903462</c:v>
                </c:pt>
                <c:pt idx="1707">
                  <c:v>16465.035295104608</c:v>
                </c:pt>
                <c:pt idx="1708">
                  <c:v>16454.220372062828</c:v>
                </c:pt>
                <c:pt idx="1709">
                  <c:v>16443.383352846446</c:v>
                </c:pt>
                <c:pt idx="1710">
                  <c:v>16432.524246551999</c:v>
                </c:pt>
                <c:pt idx="1711">
                  <c:v>16421.643062304447</c:v>
                </c:pt>
                <c:pt idx="1712">
                  <c:v>16410.739809257371</c:v>
                </c:pt>
                <c:pt idx="1713">
                  <c:v>16399.814496593179</c:v>
                </c:pt>
                <c:pt idx="1714">
                  <c:v>16388.867133523308</c:v>
                </c:pt>
                <c:pt idx="1715">
                  <c:v>16377.897729288454</c:v>
                </c:pt>
                <c:pt idx="1716">
                  <c:v>16366.906293158767</c:v>
                </c:pt>
                <c:pt idx="1717">
                  <c:v>16355.892834434084</c:v>
                </c:pt>
                <c:pt idx="1718">
                  <c:v>16344.857362444147</c:v>
                </c:pt>
                <c:pt idx="1719">
                  <c:v>16333.799886548826</c:v>
                </c:pt>
                <c:pt idx="1720">
                  <c:v>16322.720416138354</c:v>
                </c:pt>
                <c:pt idx="1721">
                  <c:v>16311.618960633552</c:v>
                </c:pt>
                <c:pt idx="1722">
                  <c:v>16300.495529486072</c:v>
                </c:pt>
                <c:pt idx="1723">
                  <c:v>16289.35013217863</c:v>
                </c:pt>
                <c:pt idx="1724">
                  <c:v>16278.182778225253</c:v>
                </c:pt>
                <c:pt idx="1725">
                  <c:v>16266.993477171527</c:v>
                </c:pt>
                <c:pt idx="1726">
                  <c:v>16255.782238594844</c:v>
                </c:pt>
                <c:pt idx="1727">
                  <c:v>16244.549072104655</c:v>
                </c:pt>
                <c:pt idx="1728">
                  <c:v>16233.293987342731</c:v>
                </c:pt>
                <c:pt idx="1729">
                  <c:v>16222.016993983421</c:v>
                </c:pt>
                <c:pt idx="1730">
                  <c:v>16210.718101733921</c:v>
                </c:pt>
                <c:pt idx="1731">
                  <c:v>16199.397320334538</c:v>
                </c:pt>
                <c:pt idx="1732">
                  <c:v>16188.054659558966</c:v>
                </c:pt>
                <c:pt idx="1733">
                  <c:v>16176.690129214561</c:v>
                </c:pt>
                <c:pt idx="1734">
                  <c:v>16165.303739142624</c:v>
                </c:pt>
                <c:pt idx="1735">
                  <c:v>16153.895504287482</c:v>
                </c:pt>
                <c:pt idx="1736">
                  <c:v>16142.465444752479</c:v>
                </c:pt>
                <c:pt idx="1737">
                  <c:v>16131.013570596066</c:v>
                </c:pt>
                <c:pt idx="1738">
                  <c:v>16119.539891914006</c:v>
                </c:pt>
                <c:pt idx="1739">
                  <c:v>16108.04441883953</c:v>
                </c:pt>
                <c:pt idx="1740">
                  <c:v>16096.527161543487</c:v>
                </c:pt>
                <c:pt idx="1741">
                  <c:v>16084.988130234493</c:v>
                </c:pt>
                <c:pt idx="1742">
                  <c:v>16073.427335159093</c:v>
                </c:pt>
                <c:pt idx="1743">
                  <c:v>16061.844786601911</c:v>
                </c:pt>
                <c:pt idx="1744">
                  <c:v>16050.240494885802</c:v>
                </c:pt>
                <c:pt idx="1745">
                  <c:v>16038.614470372017</c:v>
                </c:pt>
                <c:pt idx="1746">
                  <c:v>16026.966723460348</c:v>
                </c:pt>
                <c:pt idx="1747">
                  <c:v>16015.297264589291</c:v>
                </c:pt>
                <c:pt idx="1748">
                  <c:v>16003.606104236203</c:v>
                </c:pt>
                <c:pt idx="1749">
                  <c:v>15991.893252917458</c:v>
                </c:pt>
                <c:pt idx="1750">
                  <c:v>15980.158721188605</c:v>
                </c:pt>
                <c:pt idx="1751">
                  <c:v>15968.402519644529</c:v>
                </c:pt>
                <c:pt idx="1752">
                  <c:v>15956.624658919609</c:v>
                </c:pt>
                <c:pt idx="1753">
                  <c:v>15944.825149687878</c:v>
                </c:pt>
                <c:pt idx="1754">
                  <c:v>15933.004002663185</c:v>
                </c:pt>
                <c:pt idx="1755">
                  <c:v>15921.161228599354</c:v>
                </c:pt>
                <c:pt idx="1756">
                  <c:v>15909.296838290345</c:v>
                </c:pt>
                <c:pt idx="1757">
                  <c:v>15897.410842570422</c:v>
                </c:pt>
                <c:pt idx="1758">
                  <c:v>15885.503252314305</c:v>
                </c:pt>
                <c:pt idx="1759">
                  <c:v>15873.574078437348</c:v>
                </c:pt>
                <c:pt idx="1760">
                  <c:v>15861.623331895691</c:v>
                </c:pt>
                <c:pt idx="1761">
                  <c:v>15849.651023686429</c:v>
                </c:pt>
                <c:pt idx="1762">
                  <c:v>15837.657164847777</c:v>
                </c:pt>
                <c:pt idx="1763">
                  <c:v>15825.641766459235</c:v>
                </c:pt>
                <c:pt idx="1764">
                  <c:v>15813.604839641759</c:v>
                </c:pt>
                <c:pt idx="1765">
                  <c:v>15801.546395557918</c:v>
                </c:pt>
                <c:pt idx="1766">
                  <c:v>15789.466445412072</c:v>
                </c:pt>
                <c:pt idx="1767">
                  <c:v>15777.365000450533</c:v>
                </c:pt>
                <c:pt idx="1768">
                  <c:v>15765.242071961737</c:v>
                </c:pt>
                <c:pt idx="1769">
                  <c:v>15753.097671276411</c:v>
                </c:pt>
                <c:pt idx="1770">
                  <c:v>15740.931809767746</c:v>
                </c:pt>
                <c:pt idx="1771">
                  <c:v>15728.744498851565</c:v>
                </c:pt>
                <c:pt idx="1772">
                  <c:v>15716.535749986495</c:v>
                </c:pt>
                <c:pt idx="1773">
                  <c:v>15704.305574674137</c:v>
                </c:pt>
                <c:pt idx="1774">
                  <c:v>15692.053984459244</c:v>
                </c:pt>
                <c:pt idx="1775">
                  <c:v>15679.780990929883</c:v>
                </c:pt>
                <c:pt idx="1776">
                  <c:v>15667.486605717619</c:v>
                </c:pt>
                <c:pt idx="1777">
                  <c:v>15655.170840497683</c:v>
                </c:pt>
                <c:pt idx="1778">
                  <c:v>15642.833706989151</c:v>
                </c:pt>
                <c:pt idx="1779">
                  <c:v>15630.475216955114</c:v>
                </c:pt>
                <c:pt idx="1780">
                  <c:v>15618.095382202859</c:v>
                </c:pt>
                <c:pt idx="1781">
                  <c:v>15605.69421458404</c:v>
                </c:pt>
                <c:pt idx="1782">
                  <c:v>15593.271725994862</c:v>
                </c:pt>
                <c:pt idx="1783">
                  <c:v>15580.827928376253</c:v>
                </c:pt>
                <c:pt idx="1784">
                  <c:v>15568.362833714045</c:v>
                </c:pt>
                <c:pt idx="1785">
                  <c:v>15555.876454039151</c:v>
                </c:pt>
                <c:pt idx="1786">
                  <c:v>15543.368801427747</c:v>
                </c:pt>
                <c:pt idx="1787">
                  <c:v>15530.83988800145</c:v>
                </c:pt>
                <c:pt idx="1788">
                  <c:v>15518.2897259275</c:v>
                </c:pt>
                <c:pt idx="1789">
                  <c:v>15505.718327418941</c:v>
                </c:pt>
                <c:pt idx="1790">
                  <c:v>15493.125704734803</c:v>
                </c:pt>
                <c:pt idx="1791">
                  <c:v>15480.511870180284</c:v>
                </c:pt>
                <c:pt idx="1792">
                  <c:v>15467.876836106936</c:v>
                </c:pt>
                <c:pt idx="1793">
                  <c:v>15455.220614912845</c:v>
                </c:pt>
                <c:pt idx="1794">
                  <c:v>15442.54321904282</c:v>
                </c:pt>
                <c:pt idx="1795">
                  <c:v>15429.844660988572</c:v>
                </c:pt>
                <c:pt idx="1796">
                  <c:v>15417.124953288905</c:v>
                </c:pt>
                <c:pt idx="1797">
                  <c:v>15404.384108529903</c:v>
                </c:pt>
                <c:pt idx="1798">
                  <c:v>15391.622139345112</c:v>
                </c:pt>
                <c:pt idx="1799">
                  <c:v>15378.839058415731</c:v>
                </c:pt>
                <c:pt idx="1800">
                  <c:v>15366.034878470802</c:v>
                </c:pt>
                <c:pt idx="1801">
                  <c:v>15353.209612287395</c:v>
                </c:pt>
                <c:pt idx="1802">
                  <c:v>15340.363272690802</c:v>
                </c:pt>
                <c:pt idx="1803">
                  <c:v>15327.49587255472</c:v>
                </c:pt>
                <c:pt idx="1804">
                  <c:v>15314.607424801452</c:v>
                </c:pt>
                <c:pt idx="1805">
                  <c:v>15301.697942402092</c:v>
                </c:pt>
                <c:pt idx="1806">
                  <c:v>15288.767438376715</c:v>
                </c:pt>
                <c:pt idx="1807">
                  <c:v>15275.815925794577</c:v>
                </c:pt>
                <c:pt idx="1808">
                  <c:v>15262.843417774304</c:v>
                </c:pt>
                <c:pt idx="1809">
                  <c:v>15249.849927484087</c:v>
                </c:pt>
                <c:pt idx="1810">
                  <c:v>15236.835468141875</c:v>
                </c:pt>
                <c:pt idx="1811">
                  <c:v>15223.800053015575</c:v>
                </c:pt>
                <c:pt idx="1812">
                  <c:v>15210.743695423243</c:v>
                </c:pt>
                <c:pt idx="1813">
                  <c:v>15197.666408733285</c:v>
                </c:pt>
                <c:pt idx="1814">
                  <c:v>15184.568206364651</c:v>
                </c:pt>
                <c:pt idx="1815">
                  <c:v>15171.449101787035</c:v>
                </c:pt>
                <c:pt idx="1816">
                  <c:v>15158.309108521073</c:v>
                </c:pt>
                <c:pt idx="1817">
                  <c:v>15145.14824013854</c:v>
                </c:pt>
                <c:pt idx="1818">
                  <c:v>15131.966510262559</c:v>
                </c:pt>
                <c:pt idx="1819">
                  <c:v>15118.76393256779</c:v>
                </c:pt>
                <c:pt idx="1820">
                  <c:v>15105.54052078064</c:v>
                </c:pt>
                <c:pt idx="1821">
                  <c:v>15092.296288679458</c:v>
                </c:pt>
                <c:pt idx="1822">
                  <c:v>15079.031250094744</c:v>
                </c:pt>
                <c:pt idx="1823">
                  <c:v>15065.74541890935</c:v>
                </c:pt>
                <c:pt idx="1824">
                  <c:v>15052.438809058684</c:v>
                </c:pt>
                <c:pt idx="1825">
                  <c:v>15039.111434530912</c:v>
                </c:pt>
                <c:pt idx="1826">
                  <c:v>15025.76330936717</c:v>
                </c:pt>
                <c:pt idx="1827">
                  <c:v>15012.394447661763</c:v>
                </c:pt>
                <c:pt idx="1828">
                  <c:v>14999.004863562375</c:v>
                </c:pt>
                <c:pt idx="1829">
                  <c:v>14985.594571270278</c:v>
                </c:pt>
                <c:pt idx="1830">
                  <c:v>14972.163585040535</c:v>
                </c:pt>
                <c:pt idx="1831">
                  <c:v>14958.711919182213</c:v>
                </c:pt>
                <c:pt idx="1832">
                  <c:v>14945.239588058595</c:v>
                </c:pt>
                <c:pt idx="1833">
                  <c:v>14931.746606087381</c:v>
                </c:pt>
                <c:pt idx="1834">
                  <c:v>14918.232987740907</c:v>
                </c:pt>
                <c:pt idx="1835">
                  <c:v>14904.698747546352</c:v>
                </c:pt>
                <c:pt idx="1836">
                  <c:v>14891.143900085955</c:v>
                </c:pt>
                <c:pt idx="1837">
                  <c:v>14877.568459997223</c:v>
                </c:pt>
                <c:pt idx="1838">
                  <c:v>14863.972441973143</c:v>
                </c:pt>
                <c:pt idx="1839">
                  <c:v>14850.355860762402</c:v>
                </c:pt>
                <c:pt idx="1840">
                  <c:v>14836.7187311696</c:v>
                </c:pt>
                <c:pt idx="1841">
                  <c:v>14823.061068055464</c:v>
                </c:pt>
                <c:pt idx="1842">
                  <c:v>14809.382886337064</c:v>
                </c:pt>
                <c:pt idx="1843">
                  <c:v>14795.684200988029</c:v>
                </c:pt>
                <c:pt idx="1844">
                  <c:v>14781.965027038772</c:v>
                </c:pt>
                <c:pt idx="1845">
                  <c:v>14768.225379576697</c:v>
                </c:pt>
                <c:pt idx="1846">
                  <c:v>14754.465273746429</c:v>
                </c:pt>
                <c:pt idx="1847">
                  <c:v>14740.684724750023</c:v>
                </c:pt>
                <c:pt idx="1848">
                  <c:v>14726.883747847192</c:v>
                </c:pt>
                <c:pt idx="1849">
                  <c:v>14713.062358355528</c:v>
                </c:pt>
                <c:pt idx="1850">
                  <c:v>14699.220571650718</c:v>
                </c:pt>
                <c:pt idx="1851">
                  <c:v>14685.358403166772</c:v>
                </c:pt>
                <c:pt idx="1852">
                  <c:v>14671.475868396245</c:v>
                </c:pt>
                <c:pt idx="1853">
                  <c:v>14657.572982890457</c:v>
                </c:pt>
                <c:pt idx="1854">
                  <c:v>14643.649762259724</c:v>
                </c:pt>
                <c:pt idx="1855">
                  <c:v>14629.706222173576</c:v>
                </c:pt>
                <c:pt idx="1856">
                  <c:v>14615.742378360988</c:v>
                </c:pt>
                <c:pt idx="1857">
                  <c:v>14601.758246610609</c:v>
                </c:pt>
                <c:pt idx="1858">
                  <c:v>14587.753842770979</c:v>
                </c:pt>
                <c:pt idx="1859">
                  <c:v>14573.729182750769</c:v>
                </c:pt>
                <c:pt idx="1860">
                  <c:v>14559.684282519</c:v>
                </c:pt>
                <c:pt idx="1861">
                  <c:v>14545.619158105281</c:v>
                </c:pt>
                <c:pt idx="1862">
                  <c:v>14531.53382560003</c:v>
                </c:pt>
                <c:pt idx="1863">
                  <c:v>14517.428301154716</c:v>
                </c:pt>
                <c:pt idx="1864">
                  <c:v>14503.302600982077</c:v>
                </c:pt>
                <c:pt idx="1865">
                  <c:v>14489.156741356363</c:v>
                </c:pt>
                <c:pt idx="1866">
                  <c:v>14474.990738613564</c:v>
                </c:pt>
                <c:pt idx="1867">
                  <c:v>14460.804609151646</c:v>
                </c:pt>
                <c:pt idx="1868">
                  <c:v>14446.598369430785</c:v>
                </c:pt>
                <c:pt idx="1869">
                  <c:v>14432.372035973598</c:v>
                </c:pt>
                <c:pt idx="1870">
                  <c:v>14418.125625365383</c:v>
                </c:pt>
                <c:pt idx="1871">
                  <c:v>14403.859154254356</c:v>
                </c:pt>
                <c:pt idx="1872">
                  <c:v>14389.572639351883</c:v>
                </c:pt>
                <c:pt idx="1873">
                  <c:v>14375.266097432725</c:v>
                </c:pt>
                <c:pt idx="1874">
                  <c:v>14360.93954533527</c:v>
                </c:pt>
                <c:pt idx="1875">
                  <c:v>14346.592999961775</c:v>
                </c:pt>
                <c:pt idx="1876">
                  <c:v>14332.226478278606</c:v>
                </c:pt>
                <c:pt idx="1877">
                  <c:v>14317.839997316481</c:v>
                </c:pt>
                <c:pt idx="1878">
                  <c:v>14303.433574170705</c:v>
                </c:pt>
                <c:pt idx="1879">
                  <c:v>14289.007226001419</c:v>
                </c:pt>
                <c:pt idx="1880">
                  <c:v>14274.560970033834</c:v>
                </c:pt>
                <c:pt idx="1881">
                  <c:v>14260.094823558486</c:v>
                </c:pt>
                <c:pt idx="1882">
                  <c:v>14245.608803931473</c:v>
                </c:pt>
                <c:pt idx="1883">
                  <c:v>14231.102928574699</c:v>
                </c:pt>
                <c:pt idx="1884">
                  <c:v>14216.577214976123</c:v>
                </c:pt>
                <c:pt idx="1885">
                  <c:v>14202.031680690003</c:v>
                </c:pt>
                <c:pt idx="1886">
                  <c:v>14187.466343337142</c:v>
                </c:pt>
                <c:pt idx="1887">
                  <c:v>14172.881220605143</c:v>
                </c:pt>
                <c:pt idx="1888">
                  <c:v>14158.276330248646</c:v>
                </c:pt>
                <c:pt idx="1889">
                  <c:v>14143.651690089584</c:v>
                </c:pt>
                <c:pt idx="1890">
                  <c:v>14129.007318017433</c:v>
                </c:pt>
                <c:pt idx="1891">
                  <c:v>14114.343231989462</c:v>
                </c:pt>
                <c:pt idx="1892">
                  <c:v>14099.65945003098</c:v>
                </c:pt>
                <c:pt idx="1893">
                  <c:v>14084.955990235594</c:v>
                </c:pt>
                <c:pt idx="1894">
                  <c:v>14070.232870765456</c:v>
                </c:pt>
                <c:pt idx="1895">
                  <c:v>14055.49010985152</c:v>
                </c:pt>
                <c:pt idx="1896">
                  <c:v>14040.727725793795</c:v>
                </c:pt>
                <c:pt idx="1897">
                  <c:v>14025.945736961601</c:v>
                </c:pt>
                <c:pt idx="1898">
                  <c:v>14011.14416179382</c:v>
                </c:pt>
                <c:pt idx="1899">
                  <c:v>13996.323018799158</c:v>
                </c:pt>
                <c:pt idx="1900">
                  <c:v>13981.482326556395</c:v>
                </c:pt>
                <c:pt idx="1901">
                  <c:v>13966.62210371465</c:v>
                </c:pt>
                <c:pt idx="1902">
                  <c:v>13951.742368993631</c:v>
                </c:pt>
                <c:pt idx="1903">
                  <c:v>13936.843141183903</c:v>
                </c:pt>
                <c:pt idx="1904">
                  <c:v>13921.92443914714</c:v>
                </c:pt>
                <c:pt idx="1905">
                  <c:v>13906.986281816387</c:v>
                </c:pt>
                <c:pt idx="1906">
                  <c:v>13892.028688196326</c:v>
                </c:pt>
                <c:pt idx="1907">
                  <c:v>13877.051677363526</c:v>
                </c:pt>
                <c:pt idx="1908">
                  <c:v>13862.055268466722</c:v>
                </c:pt>
                <c:pt idx="1909">
                  <c:v>13847.03948072706</c:v>
                </c:pt>
                <c:pt idx="1910">
                  <c:v>13832.004333438375</c:v>
                </c:pt>
                <c:pt idx="1911">
                  <c:v>13816.949845967449</c:v>
                </c:pt>
                <c:pt idx="1912">
                  <c:v>13801.876037754275</c:v>
                </c:pt>
                <c:pt idx="1913">
                  <c:v>13786.782928312326</c:v>
                </c:pt>
                <c:pt idx="1914">
                  <c:v>13771.670537228822</c:v>
                </c:pt>
                <c:pt idx="1915">
                  <c:v>13756.538884164989</c:v>
                </c:pt>
                <c:pt idx="1916">
                  <c:v>13741.387988856339</c:v>
                </c:pt>
                <c:pt idx="1917">
                  <c:v>13726.217871112929</c:v>
                </c:pt>
                <c:pt idx="1918">
                  <c:v>13711.028550819636</c:v>
                </c:pt>
                <c:pt idx="1919">
                  <c:v>13695.820047936422</c:v>
                </c:pt>
                <c:pt idx="1920">
                  <c:v>13680.592382498609</c:v>
                </c:pt>
                <c:pt idx="1921">
                  <c:v>13665.345574617146</c:v>
                </c:pt>
                <c:pt idx="1922">
                  <c:v>13650.079644478885</c:v>
                </c:pt>
                <c:pt idx="1923">
                  <c:v>13634.79461234685</c:v>
                </c:pt>
                <c:pt idx="1924">
                  <c:v>13619.490498560512</c:v>
                </c:pt>
                <c:pt idx="1925">
                  <c:v>13604.167323536063</c:v>
                </c:pt>
                <c:pt idx="1926">
                  <c:v>13588.82510776669</c:v>
                </c:pt>
                <c:pt idx="1927">
                  <c:v>13573.463871822849</c:v>
                </c:pt>
                <c:pt idx="1928">
                  <c:v>13558.083636352543</c:v>
                </c:pt>
                <c:pt idx="1929">
                  <c:v>13542.684422081598</c:v>
                </c:pt>
                <c:pt idx="1930">
                  <c:v>13527.266249813942</c:v>
                </c:pt>
                <c:pt idx="1931">
                  <c:v>13511.829140431873</c:v>
                </c:pt>
                <c:pt idx="1932">
                  <c:v>13496.373114896354</c:v>
                </c:pt>
                <c:pt idx="1933">
                  <c:v>13480.89819424728</c:v>
                </c:pt>
                <c:pt idx="1934">
                  <c:v>13465.404399603758</c:v>
                </c:pt>
                <c:pt idx="1935">
                  <c:v>13449.891752164396</c:v>
                </c:pt>
                <c:pt idx="1936">
                  <c:v>13434.360273207574</c:v>
                </c:pt>
                <c:pt idx="1937">
                  <c:v>13418.809984091733</c:v>
                </c:pt>
                <c:pt idx="1938">
                  <c:v>13403.240906255653</c:v>
                </c:pt>
                <c:pt idx="1939">
                  <c:v>13387.65306121874</c:v>
                </c:pt>
                <c:pt idx="1940">
                  <c:v>13372.046470581305</c:v>
                </c:pt>
                <c:pt idx="1941">
                  <c:v>13356.421156024853</c:v>
                </c:pt>
                <c:pt idx="1942">
                  <c:v>13340.777139312366</c:v>
                </c:pt>
                <c:pt idx="1943">
                  <c:v>13325.114442288585</c:v>
                </c:pt>
                <c:pt idx="1944">
                  <c:v>13309.433086880303</c:v>
                </c:pt>
                <c:pt idx="1945">
                  <c:v>13293.733095096644</c:v>
                </c:pt>
                <c:pt idx="1946">
                  <c:v>13278.014489029361</c:v>
                </c:pt>
                <c:pt idx="1947">
                  <c:v>13262.277290853113</c:v>
                </c:pt>
                <c:pt idx="1948">
                  <c:v>13246.52152282576</c:v>
                </c:pt>
                <c:pt idx="1949">
                  <c:v>13230.747207288648</c:v>
                </c:pt>
                <c:pt idx="1950">
                  <c:v>13214.954366666907</c:v>
                </c:pt>
                <c:pt idx="1951">
                  <c:v>13199.143023469733</c:v>
                </c:pt>
                <c:pt idx="1952">
                  <c:v>13183.31320029068</c:v>
                </c:pt>
                <c:pt idx="1953">
                  <c:v>13167.464919807961</c:v>
                </c:pt>
                <c:pt idx="1954">
                  <c:v>13151.598204784725</c:v>
                </c:pt>
                <c:pt idx="1955">
                  <c:v>13135.713078069362</c:v>
                </c:pt>
                <c:pt idx="1956">
                  <c:v>13119.809562595796</c:v>
                </c:pt>
                <c:pt idx="1957">
                  <c:v>13103.887681383769</c:v>
                </c:pt>
                <c:pt idx="1958">
                  <c:v>13087.947457539149</c:v>
                </c:pt>
                <c:pt idx="1959">
                  <c:v>13071.988914254212</c:v>
                </c:pt>
                <c:pt idx="1960">
                  <c:v>13056.012074807953</c:v>
                </c:pt>
                <c:pt idx="1961">
                  <c:v>13040.016962566368</c:v>
                </c:pt>
                <c:pt idx="1962">
                  <c:v>13024.003600982756</c:v>
                </c:pt>
                <c:pt idx="1963">
                  <c:v>13007.972013598022</c:v>
                </c:pt>
                <c:pt idx="1964">
                  <c:v>12991.922224040969</c:v>
                </c:pt>
                <c:pt idx="1965">
                  <c:v>12975.854256028595</c:v>
                </c:pt>
                <c:pt idx="1966">
                  <c:v>12959.7681333664</c:v>
                </c:pt>
                <c:pt idx="1967">
                  <c:v>12943.663879948681</c:v>
                </c:pt>
                <c:pt idx="1968">
                  <c:v>12927.54151975883</c:v>
                </c:pt>
                <c:pt idx="1969">
                  <c:v>12911.401076869641</c:v>
                </c:pt>
                <c:pt idx="1970">
                  <c:v>12895.242575443603</c:v>
                </c:pt>
                <c:pt idx="1971">
                  <c:v>12879.06603973321</c:v>
                </c:pt>
                <c:pt idx="1972">
                  <c:v>12862.871494081262</c:v>
                </c:pt>
                <c:pt idx="1973">
                  <c:v>12846.658962921163</c:v>
                </c:pt>
                <c:pt idx="1974">
                  <c:v>12830.428470777229</c:v>
                </c:pt>
                <c:pt idx="1975">
                  <c:v>12814.180042264994</c:v>
                </c:pt>
                <c:pt idx="1976">
                  <c:v>12797.913702091506</c:v>
                </c:pt>
                <c:pt idx="1977">
                  <c:v>12781.629475055639</c:v>
                </c:pt>
                <c:pt idx="1978">
                  <c:v>12765.327386048401</c:v>
                </c:pt>
                <c:pt idx="1979">
                  <c:v>12749.00746005323</c:v>
                </c:pt>
                <c:pt idx="1980">
                  <c:v>12732.669722146313</c:v>
                </c:pt>
                <c:pt idx="1981">
                  <c:v>12716.314197496882</c:v>
                </c:pt>
                <c:pt idx="1982">
                  <c:v>12699.940911367528</c:v>
                </c:pt>
                <c:pt idx="1983">
                  <c:v>12683.549889114507</c:v>
                </c:pt>
                <c:pt idx="1984">
                  <c:v>12667.141156188049</c:v>
                </c:pt>
                <c:pt idx="1985">
                  <c:v>12650.714738132665</c:v>
                </c:pt>
                <c:pt idx="1986">
                  <c:v>12634.270660587461</c:v>
                </c:pt>
                <c:pt idx="1987">
                  <c:v>12617.80894928644</c:v>
                </c:pt>
                <c:pt idx="1988">
                  <c:v>12601.329630058823</c:v>
                </c:pt>
                <c:pt idx="1989">
                  <c:v>12584.832728829349</c:v>
                </c:pt>
                <c:pt idx="1990">
                  <c:v>12568.318271618595</c:v>
                </c:pt>
                <c:pt idx="1991">
                  <c:v>12551.786284543279</c:v>
                </c:pt>
                <c:pt idx="1992">
                  <c:v>12535.236793816581</c:v>
                </c:pt>
                <c:pt idx="1993">
                  <c:v>12518.669825748448</c:v>
                </c:pt>
                <c:pt idx="1994">
                  <c:v>12502.085406745913</c:v>
                </c:pt>
                <c:pt idx="1995">
                  <c:v>12485.483563313403</c:v>
                </c:pt>
                <c:pt idx="1996">
                  <c:v>12468.864322053054</c:v>
                </c:pt>
                <c:pt idx="1997">
                  <c:v>12452.227709665029</c:v>
                </c:pt>
                <c:pt idx="1998">
                  <c:v>12435.573752947827</c:v>
                </c:pt>
                <c:pt idx="1999">
                  <c:v>12418.9024787986</c:v>
                </c:pt>
                <c:pt idx="2000">
                  <c:v>12402.213914213471</c:v>
                </c:pt>
                <c:pt idx="2001">
                  <c:v>12385.508086287846</c:v>
                </c:pt>
                <c:pt idx="2002">
                  <c:v>12368.785022216731</c:v>
                </c:pt>
                <c:pt idx="2003">
                  <c:v>12352.044749295046</c:v>
                </c:pt>
                <c:pt idx="2004">
                  <c:v>12335.287294917949</c:v>
                </c:pt>
                <c:pt idx="2005">
                  <c:v>12318.512686581143</c:v>
                </c:pt>
                <c:pt idx="2006">
                  <c:v>12301.720951881201</c:v>
                </c:pt>
                <c:pt idx="2007">
                  <c:v>12284.91211851588</c:v>
                </c:pt>
                <c:pt idx="2008">
                  <c:v>12268.08621428444</c:v>
                </c:pt>
                <c:pt idx="2009">
                  <c:v>12251.243267087961</c:v>
                </c:pt>
                <c:pt idx="2010">
                  <c:v>12234.383304929665</c:v>
                </c:pt>
                <c:pt idx="2011">
                  <c:v>12217.506355915231</c:v>
                </c:pt>
                <c:pt idx="2012">
                  <c:v>12200.612448253118</c:v>
                </c:pt>
                <c:pt idx="2013">
                  <c:v>12183.701610254877</c:v>
                </c:pt>
                <c:pt idx="2014">
                  <c:v>12166.773870335483</c:v>
                </c:pt>
                <c:pt idx="2015">
                  <c:v>12149.82925701364</c:v>
                </c:pt>
                <c:pt idx="2016">
                  <c:v>12132.867798912117</c:v>
                </c:pt>
                <c:pt idx="2017">
                  <c:v>12115.889524758055</c:v>
                </c:pt>
                <c:pt idx="2018">
                  <c:v>12098.894463383296</c:v>
                </c:pt>
                <c:pt idx="2019">
                  <c:v>12081.882643724701</c:v>
                </c:pt>
                <c:pt idx="2020">
                  <c:v>12064.85409482447</c:v>
                </c:pt>
                <c:pt idx="2021">
                  <c:v>12047.808845830465</c:v>
                </c:pt>
                <c:pt idx="2022">
                  <c:v>12030.746925996533</c:v>
                </c:pt>
                <c:pt idx="2023">
                  <c:v>12013.668364682824</c:v>
                </c:pt>
                <c:pt idx="2024">
                  <c:v>11996.573191356118</c:v>
                </c:pt>
                <c:pt idx="2025">
                  <c:v>11979.461435590139</c:v>
                </c:pt>
                <c:pt idx="2026">
                  <c:v>11962.333127065889</c:v>
                </c:pt>
                <c:pt idx="2027">
                  <c:v>11945.188295571961</c:v>
                </c:pt>
                <c:pt idx="2028">
                  <c:v>11928.026971004863</c:v>
                </c:pt>
                <c:pt idx="2029">
                  <c:v>11910.849183369344</c:v>
                </c:pt>
                <c:pt idx="2030">
                  <c:v>11893.654962778715</c:v>
                </c:pt>
                <c:pt idx="2031">
                  <c:v>11876.444339455173</c:v>
                </c:pt>
                <c:pt idx="2032">
                  <c:v>11859.217343730123</c:v>
                </c:pt>
                <c:pt idx="2033">
                  <c:v>11841.9740060445</c:v>
                </c:pt>
                <c:pt idx="2034">
                  <c:v>11824.714356949096</c:v>
                </c:pt>
                <c:pt idx="2035">
                  <c:v>11807.43842710488</c:v>
                </c:pt>
                <c:pt idx="2036">
                  <c:v>11790.146247283321</c:v>
                </c:pt>
                <c:pt idx="2037">
                  <c:v>11772.837848366717</c:v>
                </c:pt>
                <c:pt idx="2038">
                  <c:v>11755.51326209418</c:v>
                </c:pt>
                <c:pt idx="2039">
                  <c:v>11738.17251993366</c:v>
                </c:pt>
                <c:pt idx="2040">
                  <c:v>11720.815653073065</c:v>
                </c:pt>
                <c:pt idx="2041">
                  <c:v>11703.442692792858</c:v>
                </c:pt>
                <c:pt idx="2042">
                  <c:v>11686.053670466052</c:v>
                </c:pt>
                <c:pt idx="2043">
                  <c:v>11668.648617558205</c:v>
                </c:pt>
                <c:pt idx="2044">
                  <c:v>11651.22756562742</c:v>
                </c:pt>
                <c:pt idx="2045">
                  <c:v>11633.790546324326</c:v>
                </c:pt>
                <c:pt idx="2046">
                  <c:v>11616.337591392077</c:v>
                </c:pt>
                <c:pt idx="2047">
                  <c:v>11598.868732666329</c:v>
                </c:pt>
                <c:pt idx="2048">
                  <c:v>11581.384002075225</c:v>
                </c:pt>
                <c:pt idx="2049">
                  <c:v>11563.883431639368</c:v>
                </c:pt>
                <c:pt idx="2050">
                  <c:v>11546.367053471804</c:v>
                </c:pt>
                <c:pt idx="2051">
                  <c:v>11528.834899777989</c:v>
                </c:pt>
                <c:pt idx="2052">
                  <c:v>11511.287002855759</c:v>
                </c:pt>
                <c:pt idx="2053">
                  <c:v>11493.723395095298</c:v>
                </c:pt>
                <c:pt idx="2054">
                  <c:v>11476.144108979097</c:v>
                </c:pt>
                <c:pt idx="2055">
                  <c:v>11458.549177081919</c:v>
                </c:pt>
                <c:pt idx="2056">
                  <c:v>11440.938632070747</c:v>
                </c:pt>
                <c:pt idx="2057">
                  <c:v>11423.312506704744</c:v>
                </c:pt>
                <c:pt idx="2058">
                  <c:v>11405.6708338352</c:v>
                </c:pt>
                <c:pt idx="2059">
                  <c:v>11388.013646405478</c:v>
                </c:pt>
                <c:pt idx="2060">
                  <c:v>11370.340977450956</c:v>
                </c:pt>
                <c:pt idx="2061">
                  <c:v>11352.65286009897</c:v>
                </c:pt>
                <c:pt idx="2062">
                  <c:v>11334.949327568746</c:v>
                </c:pt>
                <c:pt idx="2063">
                  <c:v>11317.230413171335</c:v>
                </c:pt>
                <c:pt idx="2064">
                  <c:v>11299.496150309546</c:v>
                </c:pt>
                <c:pt idx="2065">
                  <c:v>11281.746572477863</c:v>
                </c:pt>
                <c:pt idx="2066">
                  <c:v>11263.981713262378</c:v>
                </c:pt>
                <c:pt idx="2067">
                  <c:v>11246.201606340699</c:v>
                </c:pt>
                <c:pt idx="2068">
                  <c:v>11228.406285481879</c:v>
                </c:pt>
                <c:pt idx="2069">
                  <c:v>11210.595784546313</c:v>
                </c:pt>
                <c:pt idx="2070">
                  <c:v>11192.770137485657</c:v>
                </c:pt>
                <c:pt idx="2071">
                  <c:v>11174.929378342733</c:v>
                </c:pt>
                <c:pt idx="2072">
                  <c:v>11157.073541251422</c:v>
                </c:pt>
                <c:pt idx="2073">
                  <c:v>11139.202660436573</c:v>
                </c:pt>
                <c:pt idx="2074">
                  <c:v>11121.316770213885</c:v>
                </c:pt>
                <c:pt idx="2075">
                  <c:v>11103.41590498981</c:v>
                </c:pt>
                <c:pt idx="2076">
                  <c:v>11085.50009926143</c:v>
                </c:pt>
                <c:pt idx="2077">
                  <c:v>11067.569387616344</c:v>
                </c:pt>
                <c:pt idx="2078">
                  <c:v>11049.623804732551</c:v>
                </c:pt>
                <c:pt idx="2079">
                  <c:v>11031.663385378321</c:v>
                </c:pt>
                <c:pt idx="2080">
                  <c:v>11013.688164412066</c:v>
                </c:pt>
                <c:pt idx="2081">
                  <c:v>10995.698176782214</c:v>
                </c:pt>
                <c:pt idx="2082">
                  <c:v>10977.693457527072</c:v>
                </c:pt>
                <c:pt idx="2083">
                  <c:v>10959.674041774681</c:v>
                </c:pt>
                <c:pt idx="2084">
                  <c:v>10941.639964742681</c:v>
                </c:pt>
                <c:pt idx="2085">
                  <c:v>10923.591261738162</c:v>
                </c:pt>
                <c:pt idx="2086">
                  <c:v>10905.52796815751</c:v>
                </c:pt>
                <c:pt idx="2087">
                  <c:v>10887.450119486255</c:v>
                </c:pt>
                <c:pt idx="2088">
                  <c:v>10869.357751298914</c:v>
                </c:pt>
                <c:pt idx="2089">
                  <c:v>10851.250899258828</c:v>
                </c:pt>
                <c:pt idx="2090">
                  <c:v>10833.129599117994</c:v>
                </c:pt>
                <c:pt idx="2091">
                  <c:v>10814.993886716898</c:v>
                </c:pt>
                <c:pt idx="2092">
                  <c:v>10796.84379798434</c:v>
                </c:pt>
                <c:pt idx="2093">
                  <c:v>10778.679368937253</c:v>
                </c:pt>
                <c:pt idx="2094">
                  <c:v>10760.500635680528</c:v>
                </c:pt>
                <c:pt idx="2095">
                  <c:v>10742.307634406821</c:v>
                </c:pt>
                <c:pt idx="2096">
                  <c:v>10724.100401396372</c:v>
                </c:pt>
                <c:pt idx="2097">
                  <c:v>10705.878973016801</c:v>
                </c:pt>
                <c:pt idx="2098">
                  <c:v>10687.643385722917</c:v>
                </c:pt>
                <c:pt idx="2099">
                  <c:v>10669.393676056514</c:v>
                </c:pt>
                <c:pt idx="2100">
                  <c:v>10651.129880646169</c:v>
                </c:pt>
                <c:pt idx="2101">
                  <c:v>10632.852036207025</c:v>
                </c:pt>
                <c:pt idx="2102">
                  <c:v>10614.560179540582</c:v>
                </c:pt>
                <c:pt idx="2103">
                  <c:v>10596.254347534479</c:v>
                </c:pt>
                <c:pt idx="2104">
                  <c:v>10577.934577162272</c:v>
                </c:pt>
                <c:pt idx="2105">
                  <c:v>10559.600905483203</c:v>
                </c:pt>
                <c:pt idx="2106">
                  <c:v>10541.253369641976</c:v>
                </c:pt>
                <c:pt idx="2107">
                  <c:v>10522.892006868518</c:v>
                </c:pt>
                <c:pt idx="2108">
                  <c:v>10504.516854477744</c:v>
                </c:pt>
                <c:pt idx="2109">
                  <c:v>10486.127949869313</c:v>
                </c:pt>
                <c:pt idx="2110">
                  <c:v>10467.725330527377</c:v>
                </c:pt>
                <c:pt idx="2111">
                  <c:v>10449.309034020336</c:v>
                </c:pt>
                <c:pt idx="2112">
                  <c:v>10430.87909800058</c:v>
                </c:pt>
                <c:pt idx="2113">
                  <c:v>10412.435560204227</c:v>
                </c:pt>
                <c:pt idx="2114">
                  <c:v>10393.978458450865</c:v>
                </c:pt>
                <c:pt idx="2115">
                  <c:v>10375.507830643279</c:v>
                </c:pt>
                <c:pt idx="2116">
                  <c:v>10357.023714767178</c:v>
                </c:pt>
                <c:pt idx="2117">
                  <c:v>10338.526148890925</c:v>
                </c:pt>
                <c:pt idx="2118">
                  <c:v>10320.015171165251</c:v>
                </c:pt>
                <c:pt idx="2119">
                  <c:v>10301.490819822968</c:v>
                </c:pt>
                <c:pt idx="2120">
                  <c:v>10282.953133178687</c:v>
                </c:pt>
                <c:pt idx="2121">
                  <c:v>10264.402149628522</c:v>
                </c:pt>
                <c:pt idx="2122">
                  <c:v>10245.837907649786</c:v>
                </c:pt>
                <c:pt idx="2123">
                  <c:v>10227.260445800694</c:v>
                </c:pt>
                <c:pt idx="2124">
                  <c:v>10208.669802720058</c:v>
                </c:pt>
                <c:pt idx="2125">
                  <c:v>10190.066017126976</c:v>
                </c:pt>
                <c:pt idx="2126">
                  <c:v>10171.449127820511</c:v>
                </c:pt>
                <c:pt idx="2127">
                  <c:v>10152.81917367938</c:v>
                </c:pt>
                <c:pt idx="2128">
                  <c:v>10134.176193661622</c:v>
                </c:pt>
                <c:pt idx="2129">
                  <c:v>10115.520226804278</c:v>
                </c:pt>
                <c:pt idx="2130">
                  <c:v>10096.851312223052</c:v>
                </c:pt>
                <c:pt idx="2131">
                  <c:v>10078.169489111982</c:v>
                </c:pt>
                <c:pt idx="2132">
                  <c:v>10059.474796743089</c:v>
                </c:pt>
                <c:pt idx="2133">
                  <c:v>10040.767274466036</c:v>
                </c:pt>
                <c:pt idx="2134">
                  <c:v>10022.046961707782</c:v>
                </c:pt>
                <c:pt idx="2135">
                  <c:v>10003.313897972223</c:v>
                </c:pt>
                <c:pt idx="2136">
                  <c:v>9984.5681228398371</c:v>
                </c:pt>
                <c:pt idx="2137">
                  <c:v>9965.8096759673172</c:v>
                </c:pt>
                <c:pt idx="2138">
                  <c:v>9947.0385970872067</c:v>
                </c:pt>
                <c:pt idx="2139">
                  <c:v>9928.2549260075284</c:v>
                </c:pt>
                <c:pt idx="2140">
                  <c:v>9909.4587026114059</c:v>
                </c:pt>
                <c:pt idx="2141">
                  <c:v>9890.6499668566848</c:v>
                </c:pt>
                <c:pt idx="2142">
                  <c:v>9871.8287587755494</c:v>
                </c:pt>
                <c:pt idx="2143">
                  <c:v>9852.9951184741294</c:v>
                </c:pt>
                <c:pt idx="2144">
                  <c:v>9834.1490861321108</c:v>
                </c:pt>
                <c:pt idx="2145">
                  <c:v>9815.2907020023358</c:v>
                </c:pt>
                <c:pt idx="2146">
                  <c:v>9796.4200064103989</c:v>
                </c:pt>
                <c:pt idx="2147">
                  <c:v>9777.5370397542447</c:v>
                </c:pt>
                <c:pt idx="2148">
                  <c:v>9758.64184250375</c:v>
                </c:pt>
                <c:pt idx="2149">
                  <c:v>9739.7344552003178</c:v>
                </c:pt>
                <c:pt idx="2150">
                  <c:v>9720.8149184564481</c:v>
                </c:pt>
                <c:pt idx="2151">
                  <c:v>9701.8832729553196</c:v>
                </c:pt>
                <c:pt idx="2152">
                  <c:v>9682.9395594503567</c:v>
                </c:pt>
                <c:pt idx="2153">
                  <c:v>9663.983818764802</c:v>
                </c:pt>
                <c:pt idx="2154">
                  <c:v>9645.0160917912744</c:v>
                </c:pt>
                <c:pt idx="2155">
                  <c:v>9626.0364194913309</c:v>
                </c:pt>
                <c:pt idx="2156">
                  <c:v>9607.0448428950167</c:v>
                </c:pt>
                <c:pt idx="2157">
                  <c:v>9588.0414031004166</c:v>
                </c:pt>
                <c:pt idx="2158">
                  <c:v>9569.0261412732016</c:v>
                </c:pt>
                <c:pt idx="2159">
                  <c:v>9549.9990986461689</c:v>
                </c:pt>
                <c:pt idx="2160">
                  <c:v>9530.9603165187764</c:v>
                </c:pt>
                <c:pt idx="2161">
                  <c:v>9511.9098362566783</c:v>
                </c:pt>
                <c:pt idx="2162">
                  <c:v>9492.847699291251</c:v>
                </c:pt>
                <c:pt idx="2163">
                  <c:v>9473.773947119118</c:v>
                </c:pt>
                <c:pt idx="2164">
                  <c:v>9454.6886213016678</c:v>
                </c:pt>
                <c:pt idx="2165">
                  <c:v>9435.5917634645666</c:v>
                </c:pt>
                <c:pt idx="2166">
                  <c:v>9416.4834152972762</c:v>
                </c:pt>
                <c:pt idx="2167">
                  <c:v>9397.3636185525538</c:v>
                </c:pt>
                <c:pt idx="2168">
                  <c:v>9378.2324150459553</c:v>
                </c:pt>
                <c:pt idx="2169">
                  <c:v>9359.0898466553372</c:v>
                </c:pt>
                <c:pt idx="2170">
                  <c:v>9339.9359553203431</c:v>
                </c:pt>
                <c:pt idx="2171">
                  <c:v>9320.7707830418985</c:v>
                </c:pt>
                <c:pt idx="2172">
                  <c:v>9301.594371881698</c:v>
                </c:pt>
                <c:pt idx="2173">
                  <c:v>9282.4067639616769</c:v>
                </c:pt>
                <c:pt idx="2174">
                  <c:v>9263.2080014634957</c:v>
                </c:pt>
                <c:pt idx="2175">
                  <c:v>9243.998126628012</c:v>
                </c:pt>
                <c:pt idx="2176">
                  <c:v>9224.7771817547455</c:v>
                </c:pt>
                <c:pt idx="2177">
                  <c:v>9205.5452092013438</c:v>
                </c:pt>
                <c:pt idx="2178">
                  <c:v>9186.3022513830438</c:v>
                </c:pt>
                <c:pt idx="2179">
                  <c:v>9167.0483507721237</c:v>
                </c:pt>
                <c:pt idx="2180">
                  <c:v>9147.7835498973582</c:v>
                </c:pt>
                <c:pt idx="2181">
                  <c:v>9128.5078913434645</c:v>
                </c:pt>
                <c:pt idx="2182">
                  <c:v>9109.2214177505448</c:v>
                </c:pt>
                <c:pt idx="2183">
                  <c:v>9089.9241718135272</c:v>
                </c:pt>
                <c:pt idx="2184">
                  <c:v>9070.6161962816004</c:v>
                </c:pt>
                <c:pt idx="2185">
                  <c:v>9051.2975325471907</c:v>
                </c:pt>
                <c:pt idx="2186">
                  <c:v>9031.9682227852518</c:v>
                </c:pt>
                <c:pt idx="2187">
                  <c:v>9012.6283099676111</c:v>
                </c:pt>
                <c:pt idx="2188">
                  <c:v>8993.2778371565564</c:v>
                </c:pt>
                <c:pt idx="2189">
                  <c:v>8973.9168475047245</c:v>
                </c:pt>
                <c:pt idx="2190">
                  <c:v>8954.5453842549832</c:v>
                </c:pt>
                <c:pt idx="2191">
                  <c:v>8935.163490740315</c:v>
                </c:pt>
                <c:pt idx="2192">
                  <c:v>8915.7712103836948</c:v>
                </c:pt>
                <c:pt idx="2193">
                  <c:v>8896.3685866979667</c:v>
                </c:pt>
                <c:pt idx="2194">
                  <c:v>8876.9556632857166</c:v>
                </c:pt>
                <c:pt idx="2195">
                  <c:v>8857.5324838391443</c:v>
                </c:pt>
                <c:pt idx="2196">
                  <c:v>8838.0990921399334</c:v>
                </c:pt>
                <c:pt idx="2197">
                  <c:v>8818.6555320591142</c:v>
                </c:pt>
                <c:pt idx="2198">
                  <c:v>8799.2018475569348</c:v>
                </c:pt>
                <c:pt idx="2199">
                  <c:v>8779.738082682712</c:v>
                </c:pt>
                <c:pt idx="2200">
                  <c:v>8760.2642815746967</c:v>
                </c:pt>
                <c:pt idx="2201">
                  <c:v>8740.78048845993</c:v>
                </c:pt>
                <c:pt idx="2202">
                  <c:v>8721.2867476540941</c:v>
                </c:pt>
                <c:pt idx="2203">
                  <c:v>8701.7831035613635</c:v>
                </c:pt>
                <c:pt idx="2204">
                  <c:v>8682.2696006742535</c:v>
                </c:pt>
                <c:pt idx="2205">
                  <c:v>8662.7462835734659</c:v>
                </c:pt>
                <c:pt idx="2206">
                  <c:v>8643.2131969277325</c:v>
                </c:pt>
                <c:pt idx="2207">
                  <c:v>8623.6703854936513</c:v>
                </c:pt>
                <c:pt idx="2208">
                  <c:v>8604.1178941155304</c:v>
                </c:pt>
                <c:pt idx="2209">
                  <c:v>8584.5557677252182</c:v>
                </c:pt>
                <c:pt idx="2210">
                  <c:v>8564.9840513419367</c:v>
                </c:pt>
                <c:pt idx="2211">
                  <c:v>8545.4027900721121</c:v>
                </c:pt>
                <c:pt idx="2212">
                  <c:v>8525.8120291092</c:v>
                </c:pt>
                <c:pt idx="2213">
                  <c:v>8506.211813733511</c:v>
                </c:pt>
                <c:pt idx="2214">
                  <c:v>8486.6021893120305</c:v>
                </c:pt>
                <c:pt idx="2215">
                  <c:v>8466.9832012982388</c:v>
                </c:pt>
                <c:pt idx="2216">
                  <c:v>8447.3548952319252</c:v>
                </c:pt>
                <c:pt idx="2217">
                  <c:v>8427.7173167390029</c:v>
                </c:pt>
                <c:pt idx="2218">
                  <c:v>8408.0705115313158</c:v>
                </c:pt>
                <c:pt idx="2219">
                  <c:v>8388.4145254064533</c:v>
                </c:pt>
                <c:pt idx="2220">
                  <c:v>8368.7494042475482</c:v>
                </c:pt>
                <c:pt idx="2221">
                  <c:v>8349.0751940230803</c:v>
                </c:pt>
                <c:pt idx="2222">
                  <c:v>8329.3919407866779</c:v>
                </c:pt>
                <c:pt idx="2223">
                  <c:v>8309.6996906769109</c:v>
                </c:pt>
                <c:pt idx="2224">
                  <c:v>8289.9984899170886</c:v>
                </c:pt>
                <c:pt idx="2225">
                  <c:v>8270.288384815045</c:v>
                </c:pt>
                <c:pt idx="2226">
                  <c:v>8250.5694217629316</c:v>
                </c:pt>
                <c:pt idx="2227">
                  <c:v>8230.8416472370009</c:v>
                </c:pt>
                <c:pt idx="2228">
                  <c:v>8211.1051077973862</c:v>
                </c:pt>
                <c:pt idx="2229">
                  <c:v>8191.3598500878834</c:v>
                </c:pt>
                <c:pt idx="2230">
                  <c:v>8171.6059208357283</c:v>
                </c:pt>
                <c:pt idx="2231">
                  <c:v>8151.8433668513671</c:v>
                </c:pt>
                <c:pt idx="2232">
                  <c:v>8132.0722350282304</c:v>
                </c:pt>
                <c:pt idx="2233">
                  <c:v>8112.2925723424987</c:v>
                </c:pt>
                <c:pt idx="2234">
                  <c:v>8092.5044258528669</c:v>
                </c:pt>
                <c:pt idx="2235">
                  <c:v>8072.7078427003089</c:v>
                </c:pt>
                <c:pt idx="2236">
                  <c:v>8052.902870107835</c:v>
                </c:pt>
                <c:pt idx="2237">
                  <c:v>8033.0895553802475</c:v>
                </c:pt>
                <c:pt idx="2238">
                  <c:v>8013.2679459038945</c:v>
                </c:pt>
                <c:pt idx="2239">
                  <c:v>7993.4380891464207</c:v>
                </c:pt>
                <c:pt idx="2240">
                  <c:v>7973.6000326565136</c:v>
                </c:pt>
                <c:pt idx="2241">
                  <c:v>7953.7538240636486</c:v>
                </c:pt>
                <c:pt idx="2242">
                  <c:v>7933.8995110778296</c:v>
                </c:pt>
                <c:pt idx="2243">
                  <c:v>7914.0371414893289</c:v>
                </c:pt>
                <c:pt idx="2244">
                  <c:v>7894.1667631684195</c:v>
                </c:pt>
                <c:pt idx="2245">
                  <c:v>7874.288424065111</c:v>
                </c:pt>
                <c:pt idx="2246">
                  <c:v>7854.4021722088773</c:v>
                </c:pt>
                <c:pt idx="2247">
                  <c:v>7834.5080557083838</c:v>
                </c:pt>
                <c:pt idx="2248">
                  <c:v>7814.6061227512082</c:v>
                </c:pt>
                <c:pt idx="2249">
                  <c:v>7794.696421603564</c:v>
                </c:pt>
                <c:pt idx="2250">
                  <c:v>7774.7790006100167</c:v>
                </c:pt>
                <c:pt idx="2251">
                  <c:v>7754.8539081931976</c:v>
                </c:pt>
                <c:pt idx="2252">
                  <c:v>7734.921192853516</c:v>
                </c:pt>
                <c:pt idx="2253">
                  <c:v>7714.9809031688656</c:v>
                </c:pt>
                <c:pt idx="2254">
                  <c:v>7695.0330877943315</c:v>
                </c:pt>
                <c:pt idx="2255">
                  <c:v>7675.0777954618925</c:v>
                </c:pt>
                <c:pt idx="2256">
                  <c:v>7655.1150749801172</c:v>
                </c:pt>
                <c:pt idx="2257">
                  <c:v>7635.1449752338631</c:v>
                </c:pt>
                <c:pt idx="2258">
                  <c:v>7615.1675451839692</c:v>
                </c:pt>
                <c:pt idx="2259">
                  <c:v>7595.1828338669429</c:v>
                </c:pt>
                <c:pt idx="2260">
                  <c:v>7575.1908903946505</c:v>
                </c:pt>
                <c:pt idx="2261">
                  <c:v>7555.1917639539979</c:v>
                </c:pt>
                <c:pt idx="2262">
                  <c:v>7535.1855038066133</c:v>
                </c:pt>
                <c:pt idx="2263">
                  <c:v>7515.1721592885215</c:v>
                </c:pt>
                <c:pt idx="2264">
                  <c:v>7495.1517798098221</c:v>
                </c:pt>
                <c:pt idx="2265">
                  <c:v>7475.1244148543574</c:v>
                </c:pt>
                <c:pt idx="2266">
                  <c:v>7455.0901139793823</c:v>
                </c:pt>
                <c:pt idx="2267">
                  <c:v>7435.0489268152287</c:v>
                </c:pt>
                <c:pt idx="2268">
                  <c:v>7415.0009030649671</c:v>
                </c:pt>
                <c:pt idx="2269">
                  <c:v>7394.9460925040648</c:v>
                </c:pt>
                <c:pt idx="2270">
                  <c:v>7374.8845449800428</c:v>
                </c:pt>
                <c:pt idx="2271">
                  <c:v>7354.8163104121268</c:v>
                </c:pt>
                <c:pt idx="2272">
                  <c:v>7334.7414387908975</c:v>
                </c:pt>
                <c:pt idx="2273">
                  <c:v>7314.6599801779348</c:v>
                </c:pt>
                <c:pt idx="2274">
                  <c:v>7294.5719847054625</c:v>
                </c:pt>
                <c:pt idx="2275">
                  <c:v>7274.4775025759882</c:v>
                </c:pt>
                <c:pt idx="2276">
                  <c:v>7254.376584061938</c:v>
                </c:pt>
                <c:pt idx="2277">
                  <c:v>7234.2692795052926</c:v>
                </c:pt>
                <c:pt idx="2278">
                  <c:v>7214.1556393172141</c:v>
                </c:pt>
                <c:pt idx="2279">
                  <c:v>7194.0357139776761</c:v>
                </c:pt>
                <c:pt idx="2280">
                  <c:v>7173.9095540350863</c:v>
                </c:pt>
                <c:pt idx="2281">
                  <c:v>7153.7772101059072</c:v>
                </c:pt>
                <c:pt idx="2282">
                  <c:v>7133.638732874274</c:v>
                </c:pt>
                <c:pt idx="2283">
                  <c:v>7113.494173091608</c:v>
                </c:pt>
                <c:pt idx="2284">
                  <c:v>7093.3435815762286</c:v>
                </c:pt>
                <c:pt idx="2285">
                  <c:v>7073.1870092129611</c:v>
                </c:pt>
                <c:pt idx="2286">
                  <c:v>7053.0245069527418</c:v>
                </c:pt>
                <c:pt idx="2287">
                  <c:v>7032.8561258122181</c:v>
                </c:pt>
                <c:pt idx="2288">
                  <c:v>7012.6819168733491</c:v>
                </c:pt>
                <c:pt idx="2289">
                  <c:v>6992.5019312829991</c:v>
                </c:pt>
                <c:pt idx="2290">
                  <c:v>6972.31622025253</c:v>
                </c:pt>
                <c:pt idx="2291">
                  <c:v>6952.1248350573896</c:v>
                </c:pt>
                <c:pt idx="2292">
                  <c:v>6931.9278270366985</c:v>
                </c:pt>
                <c:pt idx="2293">
                  <c:v>6911.7252475928317</c:v>
                </c:pt>
                <c:pt idx="2294">
                  <c:v>6891.5171481909965</c:v>
                </c:pt>
                <c:pt idx="2295">
                  <c:v>6871.30358035881</c:v>
                </c:pt>
                <c:pt idx="2296">
                  <c:v>6851.084595685872</c:v>
                </c:pt>
                <c:pt idx="2297">
                  <c:v>6830.8602458233336</c:v>
                </c:pt>
                <c:pt idx="2298">
                  <c:v>6810.6305824834635</c:v>
                </c:pt>
                <c:pt idx="2299">
                  <c:v>6790.3956574392114</c:v>
                </c:pt>
                <c:pt idx="2300">
                  <c:v>6770.155522523768</c:v>
                </c:pt>
                <c:pt idx="2301">
                  <c:v>6749.9102296301226</c:v>
                </c:pt>
                <c:pt idx="2302">
                  <c:v>6729.6598307106151</c:v>
                </c:pt>
                <c:pt idx="2303">
                  <c:v>6709.4043777764855</c:v>
                </c:pt>
                <c:pt idx="2304">
                  <c:v>6689.1439228974241</c:v>
                </c:pt>
                <c:pt idx="2305">
                  <c:v>6668.8785182011125</c:v>
                </c:pt>
                <c:pt idx="2306">
                  <c:v>6648.608215872765</c:v>
                </c:pt>
                <c:pt idx="2307">
                  <c:v>6628.3330681546677</c:v>
                </c:pt>
                <c:pt idx="2308">
                  <c:v>6608.05312734571</c:v>
                </c:pt>
                <c:pt idx="2309">
                  <c:v>6587.7684458009171</c:v>
                </c:pt>
                <c:pt idx="2310">
                  <c:v>6567.479075930979</c:v>
                </c:pt>
                <c:pt idx="2311">
                  <c:v>6547.1850702017728</c:v>
                </c:pt>
                <c:pt idx="2312">
                  <c:v>6526.8864811338863</c:v>
                </c:pt>
                <c:pt idx="2313">
                  <c:v>6506.5833613021341</c:v>
                </c:pt>
                <c:pt idx="2314">
                  <c:v>6486.2757633350748</c:v>
                </c:pt>
                <c:pt idx="2315">
                  <c:v>6465.9637399145213</c:v>
                </c:pt>
                <c:pt idx="2316">
                  <c:v>6445.647343775051</c:v>
                </c:pt>
                <c:pt idx="2317">
                  <c:v>6425.32662770351</c:v>
                </c:pt>
                <c:pt idx="2318">
                  <c:v>6405.0016445385163</c:v>
                </c:pt>
                <c:pt idx="2319">
                  <c:v>6384.6724471699572</c:v>
                </c:pt>
                <c:pt idx="2320">
                  <c:v>6364.3390885384888</c:v>
                </c:pt>
                <c:pt idx="2321">
                  <c:v>6344.001621635025</c:v>
                </c:pt>
                <c:pt idx="2322">
                  <c:v>6323.6600995002309</c:v>
                </c:pt>
                <c:pt idx="2323">
                  <c:v>6303.3145752240052</c:v>
                </c:pt>
                <c:pt idx="2324">
                  <c:v>6282.9651019449666</c:v>
                </c:pt>
                <c:pt idx="2325">
                  <c:v>6262.611732849934</c:v>
                </c:pt>
                <c:pt idx="2326">
                  <c:v>6242.2545211734014</c:v>
                </c:pt>
                <c:pt idx="2327">
                  <c:v>6221.8935201970135</c:v>
                </c:pt>
                <c:pt idx="2328">
                  <c:v>6201.5287832490358</c:v>
                </c:pt>
                <c:pt idx="2329">
                  <c:v>6181.1603637038243</c:v>
                </c:pt>
                <c:pt idx="2330">
                  <c:v>6160.788314981286</c:v>
                </c:pt>
                <c:pt idx="2331">
                  <c:v>6140.4126905463436</c:v>
                </c:pt>
                <c:pt idx="2332">
                  <c:v>6120.0335439083919</c:v>
                </c:pt>
                <c:pt idx="2333">
                  <c:v>6099.6509286207556</c:v>
                </c:pt>
                <c:pt idx="2334">
                  <c:v>6079.2648982801384</c:v>
                </c:pt>
                <c:pt idx="2335">
                  <c:v>6058.8755065260739</c:v>
                </c:pt>
                <c:pt idx="2336">
                  <c:v>6038.482807040371</c:v>
                </c:pt>
                <c:pt idx="2337">
                  <c:v>6018.0868535465552</c:v>
                </c:pt>
                <c:pt idx="2338">
                  <c:v>5997.6876998093112</c:v>
                </c:pt>
                <c:pt idx="2339">
                  <c:v>5977.2853996339181</c:v>
                </c:pt>
                <c:pt idx="2340">
                  <c:v>5956.8800068656819</c:v>
                </c:pt>
                <c:pt idx="2341">
                  <c:v>5936.4715753893688</c:v>
                </c:pt>
                <c:pt idx="2342">
                  <c:v>5916.0601591286304</c:v>
                </c:pt>
                <c:pt idx="2343">
                  <c:v>5895.6458120454299</c:v>
                </c:pt>
                <c:pt idx="2344">
                  <c:v>5875.228588139461</c:v>
                </c:pt>
                <c:pt idx="2345">
                  <c:v>5854.808541447569</c:v>
                </c:pt>
                <c:pt idx="2346">
                  <c:v>5834.3857260431669</c:v>
                </c:pt>
                <c:pt idx="2347">
                  <c:v>5813.9601960356431</c:v>
                </c:pt>
                <c:pt idx="2348">
                  <c:v>5793.5320055697766</c:v>
                </c:pt>
                <c:pt idx="2349">
                  <c:v>5773.10120882514</c:v>
                </c:pt>
                <c:pt idx="2350">
                  <c:v>5752.6678600155046</c:v>
                </c:pt>
                <c:pt idx="2351">
                  <c:v>5732.2320133882395</c:v>
                </c:pt>
                <c:pt idx="2352">
                  <c:v>5711.79372322371</c:v>
                </c:pt>
                <c:pt idx="2353">
                  <c:v>5691.3530438346725</c:v>
                </c:pt>
                <c:pt idx="2354">
                  <c:v>5670.9100295656663</c:v>
                </c:pt>
                <c:pt idx="2355">
                  <c:v>5650.4647347924019</c:v>
                </c:pt>
                <c:pt idx="2356">
                  <c:v>5630.0172139211481</c:v>
                </c:pt>
                <c:pt idx="2357">
                  <c:v>5609.5675213881132</c:v>
                </c:pt>
                <c:pt idx="2358">
                  <c:v>5589.1157116588247</c:v>
                </c:pt>
                <c:pt idx="2359">
                  <c:v>5568.6618392275104</c:v>
                </c:pt>
                <c:pt idx="2360">
                  <c:v>5548.2059586164687</c:v>
                </c:pt>
                <c:pt idx="2361">
                  <c:v>5527.7481243754419</c:v>
                </c:pt>
                <c:pt idx="2362">
                  <c:v>5507.2883910809851</c:v>
                </c:pt>
                <c:pt idx="2363">
                  <c:v>5486.8268133358315</c:v>
                </c:pt>
                <c:pt idx="2364">
                  <c:v>5466.3634457682556</c:v>
                </c:pt>
                <c:pt idx="2365">
                  <c:v>5445.8983430314329</c:v>
                </c:pt>
                <c:pt idx="2366">
                  <c:v>5425.4315598027988</c:v>
                </c:pt>
                <c:pt idx="2367">
                  <c:v>5404.9631507834019</c:v>
                </c:pt>
                <c:pt idx="2368">
                  <c:v>5384.4931706972584</c:v>
                </c:pt>
                <c:pt idx="2369">
                  <c:v>5364.0216742906969</c:v>
                </c:pt>
                <c:pt idx="2370">
                  <c:v>5343.5487163317084</c:v>
                </c:pt>
                <c:pt idx="2371">
                  <c:v>5323.0743516092898</c:v>
                </c:pt>
                <c:pt idx="2372">
                  <c:v>5302.5986349327841</c:v>
                </c:pt>
                <c:pt idx="2373">
                  <c:v>5282.1216211312194</c:v>
                </c:pt>
                <c:pt idx="2374">
                  <c:v>5261.6433650526424</c:v>
                </c:pt>
                <c:pt idx="2375">
                  <c:v>5241.163921563455</c:v>
                </c:pt>
                <c:pt idx="2376">
                  <c:v>5220.6833455477426</c:v>
                </c:pt>
                <c:pt idx="2377">
                  <c:v>5200.2016919066018</c:v>
                </c:pt>
                <c:pt idx="2378">
                  <c:v>5179.7190155574663</c:v>
                </c:pt>
                <c:pt idx="2379">
                  <c:v>5159.2353714334295</c:v>
                </c:pt>
                <c:pt idx="2380">
                  <c:v>5138.7508144825642</c:v>
                </c:pt>
                <c:pt idx="2381">
                  <c:v>5118.2653996672398</c:v>
                </c:pt>
                <c:pt idx="2382">
                  <c:v>5097.7791819634376</c:v>
                </c:pt>
                <c:pt idx="2383">
                  <c:v>5077.2922163600624</c:v>
                </c:pt>
                <c:pt idx="2384">
                  <c:v>5056.8045578582542</c:v>
                </c:pt>
                <c:pt idx="2385">
                  <c:v>5036.3162614706944</c:v>
                </c:pt>
                <c:pt idx="2386">
                  <c:v>5015.8273822209094</c:v>
                </c:pt>
                <c:pt idx="2387">
                  <c:v>4995.3379751425764</c:v>
                </c:pt>
                <c:pt idx="2388">
                  <c:v>4974.8480952788195</c:v>
                </c:pt>
                <c:pt idx="2389">
                  <c:v>4954.3577976815113</c:v>
                </c:pt>
                <c:pt idx="2390">
                  <c:v>4933.8671374105643</c:v>
                </c:pt>
                <c:pt idx="2391">
                  <c:v>4913.3761695332259</c:v>
                </c:pt>
                <c:pt idx="2392">
                  <c:v>4892.8849491233686</c:v>
                </c:pt>
                <c:pt idx="2393">
                  <c:v>4872.3935312607791</c:v>
                </c:pt>
                <c:pt idx="2394">
                  <c:v>4851.901971030441</c:v>
                </c:pt>
                <c:pt idx="2395">
                  <c:v>4831.4103235218217</c:v>
                </c:pt>
                <c:pt idx="2396">
                  <c:v>4810.9186438281522</c:v>
                </c:pt>
                <c:pt idx="2397">
                  <c:v>4790.4269870457056</c:v>
                </c:pt>
                <c:pt idx="2398">
                  <c:v>4769.9354082730742</c:v>
                </c:pt>
                <c:pt idx="2399">
                  <c:v>4749.4439626104449</c:v>
                </c:pt>
                <c:pt idx="2400">
                  <c:v>4728.9527051588693</c:v>
                </c:pt>
                <c:pt idx="2401">
                  <c:v>4708.4616910195373</c:v>
                </c:pt>
                <c:pt idx="2402">
                  <c:v>4687.9709752930412</c:v>
                </c:pt>
                <c:pt idx="2403">
                  <c:v>4667.4806130786437</c:v>
                </c:pt>
                <c:pt idx="2404">
                  <c:v>4646.9906594735421</c:v>
                </c:pt>
                <c:pt idx="2405">
                  <c:v>4626.5011695721278</c:v>
                </c:pt>
                <c:pt idx="2406">
                  <c:v>4606.0121984652487</c:v>
                </c:pt>
                <c:pt idx="2407">
                  <c:v>4585.5238012394648</c:v>
                </c:pt>
                <c:pt idx="2408">
                  <c:v>4565.0360329763025</c:v>
                </c:pt>
                <c:pt idx="2409">
                  <c:v>4544.5489487515115</c:v>
                </c:pt>
                <c:pt idx="2410">
                  <c:v>4524.0626036343147</c:v>
                </c:pt>
                <c:pt idx="2411">
                  <c:v>4503.5770526866554</c:v>
                </c:pt>
                <c:pt idx="2412">
                  <c:v>4483.0923509624499</c:v>
                </c:pt>
                <c:pt idx="2413">
                  <c:v>4462.6085535068287</c:v>
                </c:pt>
                <c:pt idx="2414">
                  <c:v>4442.1257153553825</c:v>
                </c:pt>
                <c:pt idx="2415">
                  <c:v>4421.6438915334038</c:v>
                </c:pt>
                <c:pt idx="2416">
                  <c:v>4401.1631370551277</c:v>
                </c:pt>
                <c:pt idx="2417">
                  <c:v>4380.6835069229692</c:v>
                </c:pt>
                <c:pt idx="2418">
                  <c:v>4360.2050561267597</c:v>
                </c:pt>
                <c:pt idx="2419">
                  <c:v>4339.7278396429838</c:v>
                </c:pt>
                <c:pt idx="2420">
                  <c:v>4319.2519124340097</c:v>
                </c:pt>
                <c:pt idx="2421">
                  <c:v>4298.7773294473236</c:v>
                </c:pt>
                <c:pt idx="2422">
                  <c:v>4278.3041456147557</c:v>
                </c:pt>
                <c:pt idx="2423">
                  <c:v>4257.8324158517107</c:v>
                </c:pt>
                <c:pt idx="2424">
                  <c:v>4237.3621950563956</c:v>
                </c:pt>
                <c:pt idx="2425">
                  <c:v>4216.8935381090405</c:v>
                </c:pt>
                <c:pt idx="2426">
                  <c:v>4196.426499871126</c:v>
                </c:pt>
                <c:pt idx="2427">
                  <c:v>4175.9611351846024</c:v>
                </c:pt>
                <c:pt idx="2428">
                  <c:v>4155.4974988711101</c:v>
                </c:pt>
                <c:pt idx="2429">
                  <c:v>4135.0356457311991</c:v>
                </c:pt>
                <c:pt idx="2430">
                  <c:v>4114.5756305435461</c:v>
                </c:pt>
                <c:pt idx="2431">
                  <c:v>4094.1175080641701</c:v>
                </c:pt>
                <c:pt idx="2432">
                  <c:v>4073.6613330256469</c:v>
                </c:pt>
                <c:pt idx="2433">
                  <c:v>4053.2071601363223</c:v>
                </c:pt>
                <c:pt idx="2434">
                  <c:v>4032.7550440795239</c:v>
                </c:pt>
                <c:pt idx="2435">
                  <c:v>4012.3050395127707</c:v>
                </c:pt>
                <c:pt idx="2436">
                  <c:v>3991.8572010669827</c:v>
                </c:pt>
                <c:pt idx="2437">
                  <c:v>3971.411583345689</c:v>
                </c:pt>
                <c:pt idx="2438">
                  <c:v>3950.9682409242341</c:v>
                </c:pt>
                <c:pt idx="2439">
                  <c:v>3930.527228348983</c:v>
                </c:pt>
                <c:pt idx="2440">
                  <c:v>3910.0886001365257</c:v>
                </c:pt>
                <c:pt idx="2441">
                  <c:v>3889.6524107728801</c:v>
                </c:pt>
                <c:pt idx="2442">
                  <c:v>3869.2187147126947</c:v>
                </c:pt>
                <c:pt idx="2443">
                  <c:v>3848.787566378448</c:v>
                </c:pt>
                <c:pt idx="2444">
                  <c:v>3828.3590201596498</c:v>
                </c:pt>
                <c:pt idx="2445">
                  <c:v>3807.9331304120392</c:v>
                </c:pt>
                <c:pt idx="2446">
                  <c:v>3787.5099514567819</c:v>
                </c:pt>
                <c:pt idx="2447">
                  <c:v>3767.089537579669</c:v>
                </c:pt>
                <c:pt idx="2448">
                  <c:v>3746.6719430303106</c:v>
                </c:pt>
                <c:pt idx="2449">
                  <c:v>3726.2572220213319</c:v>
                </c:pt>
                <c:pt idx="2450">
                  <c:v>3705.8454287275677</c:v>
                </c:pt>
                <c:pt idx="2451">
                  <c:v>3685.4366172852547</c:v>
                </c:pt>
                <c:pt idx="2452">
                  <c:v>3665.0308417912252</c:v>
                </c:pt>
                <c:pt idx="2453">
                  <c:v>3644.628156302098</c:v>
                </c:pt>
                <c:pt idx="2454">
                  <c:v>3624.2286148334701</c:v>
                </c:pt>
                <c:pt idx="2455">
                  <c:v>3603.832271359106</c:v>
                </c:pt>
                <c:pt idx="2456">
                  <c:v>3583.4391798101283</c:v>
                </c:pt>
                <c:pt idx="2457">
                  <c:v>3563.0493940742062</c:v>
                </c:pt>
                <c:pt idx="2458">
                  <c:v>3542.6629679947446</c:v>
                </c:pt>
                <c:pt idx="2459">
                  <c:v>3522.2799553700706</c:v>
                </c:pt>
                <c:pt idx="2460">
                  <c:v>3501.9004099526223</c:v>
                </c:pt>
                <c:pt idx="2461">
                  <c:v>3481.5243854481346</c:v>
                </c:pt>
                <c:pt idx="2462">
                  <c:v>3461.1519355148262</c:v>
                </c:pt>
                <c:pt idx="2463">
                  <c:v>3440.7831137625844</c:v>
                </c:pt>
                <c:pt idx="2464">
                  <c:v>3420.4179737521522</c:v>
                </c:pt>
                <c:pt idx="2465">
                  <c:v>3400.0565689943123</c:v>
                </c:pt>
                <c:pt idx="2466">
                  <c:v>3379.6989529490725</c:v>
                </c:pt>
                <c:pt idx="2467">
                  <c:v>3359.3451790248491</c:v>
                </c:pt>
                <c:pt idx="2468">
                  <c:v>3338.9953005776529</c:v>
                </c:pt>
                <c:pt idx="2469">
                  <c:v>3318.649370910272</c:v>
                </c:pt>
                <c:pt idx="2470">
                  <c:v>3298.3074432714552</c:v>
                </c:pt>
                <c:pt idx="2471">
                  <c:v>3277.9695708550976</c:v>
                </c:pt>
                <c:pt idx="2472">
                  <c:v>3257.6358067994224</c:v>
                </c:pt>
                <c:pt idx="2473">
                  <c:v>3237.3062041861649</c:v>
                </c:pt>
                <c:pt idx="2474">
                  <c:v>3216.9808160397565</c:v>
                </c:pt>
                <c:pt idx="2475">
                  <c:v>3196.6596953265071</c:v>
                </c:pt>
                <c:pt idx="2476">
                  <c:v>3176.3428949537893</c:v>
                </c:pt>
                <c:pt idx="2477">
                  <c:v>3156.0304677692216</c:v>
                </c:pt>
                <c:pt idx="2478">
                  <c:v>3135.7224665598528</c:v>
                </c:pt>
                <c:pt idx="2479">
                  <c:v>3115.4189440513442</c:v>
                </c:pt>
                <c:pt idx="2480">
                  <c:v>3095.119952907155</c:v>
                </c:pt>
                <c:pt idx="2481">
                  <c:v>3074.825545727726</c:v>
                </c:pt>
                <c:pt idx="2482">
                  <c:v>3054.5357750496637</c:v>
                </c:pt>
                <c:pt idx="2483">
                  <c:v>3034.2506933449254</c:v>
                </c:pt>
                <c:pt idx="2484">
                  <c:v>3013.9703530200036</c:v>
                </c:pt>
                <c:pt idx="2485">
                  <c:v>2993.6948064151125</c:v>
                </c:pt>
                <c:pt idx="2486">
                  <c:v>2973.4241058033722</c:v>
                </c:pt>
                <c:pt idx="2487">
                  <c:v>2953.158303389996</c:v>
                </c:pt>
                <c:pt idx="2488">
                  <c:v>2932.8974513114777</c:v>
                </c:pt>
                <c:pt idx="2489">
                  <c:v>2912.6416016347771</c:v>
                </c:pt>
                <c:pt idx="2490">
                  <c:v>2892.3908063565086</c:v>
                </c:pt>
                <c:pt idx="2491">
                  <c:v>2872.1451174021304</c:v>
                </c:pt>
                <c:pt idx="2492">
                  <c:v>2851.9045866251317</c:v>
                </c:pt>
                <c:pt idx="2493">
                  <c:v>2831.6692658062243</c:v>
                </c:pt>
                <c:pt idx="2494">
                  <c:v>2811.4392066525315</c:v>
                </c:pt>
                <c:pt idx="2495">
                  <c:v>2791.2144607967803</c:v>
                </c:pt>
                <c:pt idx="2496">
                  <c:v>2770.9950797964921</c:v>
                </c:pt>
                <c:pt idx="2497">
                  <c:v>2750.7811151331766</c:v>
                </c:pt>
                <c:pt idx="2498">
                  <c:v>2730.572618211525</c:v>
                </c:pt>
                <c:pt idx="2499">
                  <c:v>2710.3696403586041</c:v>
                </c:pt>
                <c:pt idx="2500">
                  <c:v>2690.1722328230526</c:v>
                </c:pt>
                <c:pt idx="2501">
                  <c:v>2669.9804467742774</c:v>
                </c:pt>
                <c:pt idx="2502">
                  <c:v>2649.7943333016506</c:v>
                </c:pt>
                <c:pt idx="2503">
                  <c:v>2629.6139434137081</c:v>
                </c:pt>
                <c:pt idx="2504">
                  <c:v>2609.4393280373502</c:v>
                </c:pt>
                <c:pt idx="2505">
                  <c:v>2589.2705380170419</c:v>
                </c:pt>
                <c:pt idx="2506">
                  <c:v>2569.107624114014</c:v>
                </c:pt>
                <c:pt idx="2507">
                  <c:v>2548.9506370054683</c:v>
                </c:pt>
                <c:pt idx="2508">
                  <c:v>2528.7996272837809</c:v>
                </c:pt>
                <c:pt idx="2509">
                  <c:v>2508.6546454557079</c:v>
                </c:pt>
                <c:pt idx="2510">
                  <c:v>2488.5157419415941</c:v>
                </c:pt>
                <c:pt idx="2511">
                  <c:v>2468.3829670745799</c:v>
                </c:pt>
                <c:pt idx="2512">
                  <c:v>2448.2563710998129</c:v>
                </c:pt>
                <c:pt idx="2513">
                  <c:v>2428.1360041736584</c:v>
                </c:pt>
                <c:pt idx="2514">
                  <c:v>2408.0219163629131</c:v>
                </c:pt>
                <c:pt idx="2515">
                  <c:v>2387.9141576440202</c:v>
                </c:pt>
                <c:pt idx="2516">
                  <c:v>2367.8127779022852</c:v>
                </c:pt>
                <c:pt idx="2517">
                  <c:v>2347.7178269310939</c:v>
                </c:pt>
                <c:pt idx="2518">
                  <c:v>2327.629354431132</c:v>
                </c:pt>
                <c:pt idx="2519">
                  <c:v>2307.5474100096076</c:v>
                </c:pt>
                <c:pt idx="2520">
                  <c:v>2287.4720431794735</c:v>
                </c:pt>
                <c:pt idx="2521">
                  <c:v>2267.4033033586525</c:v>
                </c:pt>
                <c:pt idx="2522">
                  <c:v>2247.3412398692644</c:v>
                </c:pt>
                <c:pt idx="2523">
                  <c:v>2227.2859019368552</c:v>
                </c:pt>
                <c:pt idx="2524">
                  <c:v>2207.2373386896284</c:v>
                </c:pt>
                <c:pt idx="2525">
                  <c:v>2187.195599157677</c:v>
                </c:pt>
                <c:pt idx="2526">
                  <c:v>2167.1607322722189</c:v>
                </c:pt>
                <c:pt idx="2527">
                  <c:v>2147.1327868648345</c:v>
                </c:pt>
                <c:pt idx="2528">
                  <c:v>2127.1118116667053</c:v>
                </c:pt>
                <c:pt idx="2529">
                  <c:v>2107.0978553078562</c:v>
                </c:pt>
                <c:pt idx="2530">
                  <c:v>2087.0909663163984</c:v>
                </c:pt>
                <c:pt idx="2531">
                  <c:v>2067.0911931177761</c:v>
                </c:pt>
                <c:pt idx="2532">
                  <c:v>2047.0985840340149</c:v>
                </c:pt>
                <c:pt idx="2533">
                  <c:v>2027.1131872829724</c:v>
                </c:pt>
                <c:pt idx="2534">
                  <c:v>2007.1350509775914</c:v>
                </c:pt>
                <c:pt idx="2535">
                  <c:v>1987.164223125156</c:v>
                </c:pt>
                <c:pt idx="2536">
                  <c:v>1967.2007516265498</c:v>
                </c:pt>
                <c:pt idx="2537">
                  <c:v>1947.2446842755169</c:v>
                </c:pt>
                <c:pt idx="2538">
                  <c:v>1927.296068757925</c:v>
                </c:pt>
                <c:pt idx="2539">
                  <c:v>1907.3549526510326</c:v>
                </c:pt>
                <c:pt idx="2540">
                  <c:v>1887.4213834227573</c:v>
                </c:pt>
                <c:pt idx="2541">
                  <c:v>1867.4954084309479</c:v>
                </c:pt>
                <c:pt idx="2542">
                  <c:v>1847.5770749226588</c:v>
                </c:pt>
                <c:pt idx="2543">
                  <c:v>1827.6664300334282</c:v>
                </c:pt>
                <c:pt idx="2544">
                  <c:v>1807.7635207865585</c:v>
                </c:pt>
                <c:pt idx="2545">
                  <c:v>1787.8683940923995</c:v>
                </c:pt>
                <c:pt idx="2546">
                  <c:v>1767.9810967476355</c:v>
                </c:pt>
                <c:pt idx="2547">
                  <c:v>1748.1016754345751</c:v>
                </c:pt>
                <c:pt idx="2548">
                  <c:v>1728.2301767204438</c:v>
                </c:pt>
                <c:pt idx="2549">
                  <c:v>1708.3666470566807</c:v>
                </c:pt>
                <c:pt idx="2550">
                  <c:v>1688.5111327782379</c:v>
                </c:pt>
                <c:pt idx="2551">
                  <c:v>1668.6636801028837</c:v>
                </c:pt>
                <c:pt idx="2552">
                  <c:v>1648.8243351305089</c:v>
                </c:pt>
                <c:pt idx="2553">
                  <c:v>1628.993143842436</c:v>
                </c:pt>
                <c:pt idx="2554">
                  <c:v>1609.1701521007335</c:v>
                </c:pt>
                <c:pt idx="2555">
                  <c:v>1589.3554056475327</c:v>
                </c:pt>
                <c:pt idx="2556">
                  <c:v>1569.5489501043485</c:v>
                </c:pt>
                <c:pt idx="2557">
                  <c:v>1549.7508309714037</c:v>
                </c:pt>
                <c:pt idx="2558">
                  <c:v>1529.9610936269576</c:v>
                </c:pt>
                <c:pt idx="2559">
                  <c:v>1510.1797833266378</c:v>
                </c:pt>
                <c:pt idx="2560">
                  <c:v>1490.4069452027773</c:v>
                </c:pt>
                <c:pt idx="2561">
                  <c:v>1470.6426242637538</c:v>
                </c:pt>
                <c:pt idx="2562">
                  <c:v>1450.8868653933348</c:v>
                </c:pt>
                <c:pt idx="2563">
                  <c:v>1431.1397133500261</c:v>
                </c:pt>
                <c:pt idx="2564">
                  <c:v>1411.4012127664241</c:v>
                </c:pt>
                <c:pt idx="2565">
                  <c:v>1391.6714081485741</c:v>
                </c:pt>
                <c:pt idx="2566">
                  <c:v>1371.9503438753313</c:v>
                </c:pt>
                <c:pt idx="2567">
                  <c:v>1352.2380641977275</c:v>
                </c:pt>
                <c:pt idx="2568">
                  <c:v>1332.5346132383413</c:v>
                </c:pt>
                <c:pt idx="2569">
                  <c:v>1312.8400349906751</c:v>
                </c:pt>
                <c:pt idx="2570">
                  <c:v>1293.1543733185345</c:v>
                </c:pt>
                <c:pt idx="2571">
                  <c:v>1273.4776719554143</c:v>
                </c:pt>
                <c:pt idx="2572">
                  <c:v>1253.809974503889</c:v>
                </c:pt>
                <c:pt idx="2573">
                  <c:v>1234.1513244350083</c:v>
                </c:pt>
                <c:pt idx="2574">
                  <c:v>1214.5017650876982</c:v>
                </c:pt>
                <c:pt idx="2575">
                  <c:v>1194.8613396681676</c:v>
                </c:pt>
                <c:pt idx="2576">
                  <c:v>1175.2300912493201</c:v>
                </c:pt>
                <c:pt idx="2577">
                  <c:v>1155.6080627701715</c:v>
                </c:pt>
                <c:pt idx="2578">
                  <c:v>1135.9952970352733</c:v>
                </c:pt>
                <c:pt idx="2579">
                  <c:v>1116.3918367141423</c:v>
                </c:pt>
                <c:pt idx="2580">
                  <c:v>1096.7977243406958</c:v>
                </c:pt>
                <c:pt idx="2581">
                  <c:v>1077.2130023126938</c:v>
                </c:pt>
                <c:pt idx="2582">
                  <c:v>1057.6377128911868</c:v>
                </c:pt>
                <c:pt idx="2583">
                  <c:v>1038.071898199971</c:v>
                </c:pt>
                <c:pt idx="2584">
                  <c:v>1018.5156002250499</c:v>
                </c:pt>
                <c:pt idx="2585">
                  <c:v>998.96886081410321</c:v>
                </c:pt>
                <c:pt idx="2586">
                  <c:v>979.43172167596288</c:v>
                </c:pt>
                <c:pt idx="2587">
                  <c:v>959.90422438009637</c:v>
                </c:pt>
                <c:pt idx="2588">
                  <c:v>940.38641035609817</c:v>
                </c:pt>
                <c:pt idx="2589">
                  <c:v>920.8783208931892</c:v>
                </c:pt>
                <c:pt idx="2590">
                  <c:v>901.37999713972397</c:v>
                </c:pt>
                <c:pt idx="2591">
                  <c:v>881.89148010270708</c:v>
                </c:pt>
                <c:pt idx="2592">
                  <c:v>862.41281064731811</c:v>
                </c:pt>
                <c:pt idx="2593">
                  <c:v>842.94402949644632</c:v>
                </c:pt>
                <c:pt idx="2594">
                  <c:v>823.48517723023406</c:v>
                </c:pt>
                <c:pt idx="2595">
                  <c:v>804.03629428563136</c:v>
                </c:pt>
                <c:pt idx="2596">
                  <c:v>784.59742095596005</c:v>
                </c:pt>
                <c:pt idx="2597">
                  <c:v>765.16859739048971</c:v>
                </c:pt>
                <c:pt idx="2598">
                  <c:v>745.7498635940243</c:v>
                </c:pt>
                <c:pt idx="2599">
                  <c:v>726.34125942650144</c:v>
                </c:pt>
                <c:pt idx="2600">
                  <c:v>706.94282460260388</c:v>
                </c:pt>
                <c:pt idx="2601">
                  <c:v>687.55459869138463</c:v>
                </c:pt>
                <c:pt idx="2602">
                  <c:v>668.1766211159063</c:v>
                </c:pt>
                <c:pt idx="2603">
                  <c:v>648.8089311528945</c:v>
                </c:pt>
                <c:pt idx="2604">
                  <c:v>629.45156793240812</c:v>
                </c:pt>
                <c:pt idx="2605">
                  <c:v>610.10457043752547</c:v>
                </c:pt>
                <c:pt idx="2606">
                  <c:v>590.7679775040483</c:v>
                </c:pt>
                <c:pt idx="2607">
                  <c:v>571.44182782022517</c:v>
                </c:pt>
                <c:pt idx="2608">
                  <c:v>552.12615992649478</c:v>
                </c:pt>
                <c:pt idx="2609">
                  <c:v>532.82101221525124</c:v>
                </c:pt>
                <c:pt idx="2610">
                  <c:v>513.52642293063275</c:v>
                </c:pt>
                <c:pt idx="2611">
                  <c:v>494.24243016833498</c:v>
                </c:pt>
                <c:pt idx="2612">
                  <c:v>474.96907187545247</c:v>
                </c:pt>
                <c:pt idx="2613">
                  <c:v>455.70638585034914</c:v>
                </c:pt>
                <c:pt idx="2614">
                  <c:v>436.45440974256098</c:v>
                </c:pt>
                <c:pt idx="2615">
                  <c:v>417.21318105273406</c:v>
                </c:pt>
                <c:pt idx="2616">
                  <c:v>397.98273713260079</c:v>
                </c:pt>
                <c:pt idx="2617">
                  <c:v>378.76311518499875</c:v>
                </c:pt>
                <c:pt idx="2618">
                  <c:v>359.55435226393615</c:v>
                </c:pt>
                <c:pt idx="2619">
                  <c:v>340.35648527470886</c:v>
                </c:pt>
                <c:pt idx="2620">
                  <c:v>321.16955097407526</c:v>
                </c:pt>
                <c:pt idx="2621">
                  <c:v>301.99358597049564</c:v>
                </c:pt>
                <c:pt idx="2622">
                  <c:v>282.82862672444344</c:v>
                </c:pt>
                <c:pt idx="2623">
                  <c:v>263.67470954879855</c:v>
                </c:pt>
                <c:pt idx="2624">
                  <c:v>244.53187060933308</c:v>
                </c:pt>
                <c:pt idx="2625">
                  <c:v>225.40014592530258</c:v>
                </c:pt>
                <c:pt idx="2626">
                  <c:v>206.27942860102155</c:v>
                </c:pt>
                <c:pt idx="2627">
                  <c:v>187.16968406805239</c:v>
                </c:pt>
                <c:pt idx="2628">
                  <c:v>168.07094928429441</c:v>
                </c:pt>
                <c:pt idx="2629">
                  <c:v>148.98326100536406</c:v>
                </c:pt>
                <c:pt idx="2630">
                  <c:v>129.90665577977211</c:v>
                </c:pt>
                <c:pt idx="2631">
                  <c:v>110.84116994440093</c:v>
                </c:pt>
                <c:pt idx="2632">
                  <c:v>91.786839620346541</c:v>
                </c:pt>
                <c:pt idx="2633">
                  <c:v>72.743700709208326</c:v>
                </c:pt>
                <c:pt idx="2634">
                  <c:v>53.711788889931952</c:v>
                </c:pt>
                <c:pt idx="2635">
                  <c:v>34.691139616343079</c:v>
                </c:pt>
                <c:pt idx="2636">
                  <c:v>15.681788115554109</c:v>
                </c:pt>
                <c:pt idx="2637">
                  <c:v>0</c:v>
                </c:pt>
              </c:numCache>
            </c:numRef>
          </c:yVal>
          <c:smooth val="0"/>
          <c:extLst>
            <c:ext xmlns:c16="http://schemas.microsoft.com/office/drawing/2014/chart" uri="{C3380CC4-5D6E-409C-BE32-E72D297353CC}">
              <c16:uniqueId val="{00000003-0CF0-42D9-8685-0A85FC9E6F21}"/>
            </c:ext>
          </c:extLst>
        </c:ser>
        <c:ser>
          <c:idx val="1"/>
          <c:order val="2"/>
          <c:spPr>
            <a:ln w="19050" cap="rnd">
              <a:solidFill>
                <a:schemeClr val="tx1"/>
              </a:solidFill>
              <a:prstDash val="solid"/>
              <a:round/>
            </a:ln>
            <a:effectLst/>
          </c:spPr>
          <c:marker>
            <c:symbol val="none"/>
          </c:marker>
          <c:xVal>
            <c:numRef>
              <c:f>Лист1!$S$2:$S$2455</c:f>
              <c:numCache>
                <c:formatCode>General</c:formatCode>
                <c:ptCount val="2454"/>
                <c:pt idx="0">
                  <c:v>0</c:v>
                </c:pt>
                <c:pt idx="1">
                  <c:v>22.52272054086637</c:v>
                </c:pt>
                <c:pt idx="2">
                  <c:v>44.994883197324128</c:v>
                </c:pt>
                <c:pt idx="3">
                  <c:v>67.416731299487367</c:v>
                </c:pt>
                <c:pt idx="4">
                  <c:v>89.788604064887622</c:v>
                </c:pt>
                <c:pt idx="5">
                  <c:v>112.11083680762016</c:v>
                </c:pt>
                <c:pt idx="6">
                  <c:v>134.38376111193077</c:v>
                </c:pt>
                <c:pt idx="7">
                  <c:v>156.60770497343287</c:v>
                </c:pt>
                <c:pt idx="8">
                  <c:v>178.78299291739322</c:v>
                </c:pt>
                <c:pt idx="9">
                  <c:v>200.90994610021914</c:v>
                </c:pt>
                <c:pt idx="10">
                  <c:v>222.98888239828736</c:v>
                </c:pt>
                <c:pt idx="11">
                  <c:v>245.02011648699954</c:v>
                </c:pt>
                <c:pt idx="12">
                  <c:v>267.0039599121306</c:v>
                </c:pt>
                <c:pt idx="13">
                  <c:v>288.94072115498415</c:v>
                </c:pt>
                <c:pt idx="14">
                  <c:v>310.83070569248849</c:v>
                </c:pt>
                <c:pt idx="15">
                  <c:v>332.67421605309687</c:v>
                </c:pt>
                <c:pt idx="16">
                  <c:v>354.47155186915984</c:v>
                </c:pt>
                <c:pt idx="17">
                  <c:v>376.22300992629584</c:v>
                </c:pt>
                <c:pt idx="18">
                  <c:v>397.92888421017733</c:v>
                </c:pt>
                <c:pt idx="19">
                  <c:v>419.58946595106971</c:v>
                </c:pt>
                <c:pt idx="20">
                  <c:v>441.20504366639682</c:v>
                </c:pt>
                <c:pt idx="21">
                  <c:v>462.77590320155872</c:v>
                </c:pt>
                <c:pt idx="22">
                  <c:v>484.30232776918922</c:v>
                </c:pt>
                <c:pt idx="23">
                  <c:v>505.78459798700936</c:v>
                </c:pt>
                <c:pt idx="24">
                  <c:v>527.22299191441004</c:v>
                </c:pt>
                <c:pt idx="25">
                  <c:v>548.61778508787563</c:v>
                </c:pt>
                <c:pt idx="26">
                  <c:v>569.96925055534518</c:v>
                </c:pt>
                <c:pt idx="27">
                  <c:v>591.2776589095954</c:v>
                </c:pt>
                <c:pt idx="28">
                  <c:v>612.5432783207159</c:v>
                </c:pt>
                <c:pt idx="29">
                  <c:v>633.76637456774097</c:v>
                </c:pt>
                <c:pt idx="30">
                  <c:v>654.94721106949328</c:v>
                </c:pt>
                <c:pt idx="31">
                  <c:v>676.08604891468769</c:v>
                </c:pt>
                <c:pt idx="32">
                  <c:v>697.18314689133911</c:v>
                </c:pt>
                <c:pt idx="33">
                  <c:v>718.23876151551281</c:v>
                </c:pt>
                <c:pt idx="34">
                  <c:v>739.25314705945209</c:v>
                </c:pt>
                <c:pt idx="35">
                  <c:v>760.22655557911435</c:v>
                </c:pt>
                <c:pt idx="36">
                  <c:v>781.15923694114394</c:v>
                </c:pt>
                <c:pt idx="37">
                  <c:v>802.05143884930703</c:v>
                </c:pt>
                <c:pt idx="38">
                  <c:v>822.90340687041237</c:v>
                </c:pt>
                <c:pt idx="39">
                  <c:v>843.71538445973886</c:v>
                </c:pt>
                <c:pt idx="40">
                  <c:v>864.48761298598981</c:v>
                </c:pt>
                <c:pt idx="41">
                  <c:v>885.22033175579145</c:v>
                </c:pt>
                <c:pt idx="42">
                  <c:v>905.9137780377531</c:v>
                </c:pt>
                <c:pt idx="43">
                  <c:v>926.56818708610365</c:v>
                </c:pt>
                <c:pt idx="44">
                  <c:v>947.18379216391941</c:v>
                </c:pt>
                <c:pt idx="45">
                  <c:v>967.76082456595623</c:v>
                </c:pt>
                <c:pt idx="46">
                  <c:v>988.29951364109854</c:v>
                </c:pt>
                <c:pt idx="47">
                  <c:v>1008.8000868144373</c:v>
                </c:pt>
                <c:pt idx="48">
                  <c:v>1029.2627696089874</c:v>
                </c:pt>
                <c:pt idx="49">
                  <c:v>1049.6877856670549</c:v>
                </c:pt>
                <c:pt idx="50">
                  <c:v>1070.075356771265</c:v>
                </c:pt>
                <c:pt idx="51">
                  <c:v>1090.4257028652578</c:v>
                </c:pt>
                <c:pt idx="52">
                  <c:v>1110.7390420740633</c:v>
                </c:pt>
                <c:pt idx="53">
                  <c:v>1131.015590724161</c:v>
                </c:pt>
                <c:pt idx="54">
                  <c:v>1151.2555633632355</c:v>
                </c:pt>
                <c:pt idx="55">
                  <c:v>1171.4591727796317</c:v>
                </c:pt>
                <c:pt idx="56">
                  <c:v>1191.62663002152</c:v>
                </c:pt>
                <c:pt idx="57">
                  <c:v>1211.7581444157772</c:v>
                </c:pt>
                <c:pt idx="58">
                  <c:v>1231.8539235865887</c:v>
                </c:pt>
                <c:pt idx="59">
                  <c:v>1251.9141734737802</c:v>
                </c:pt>
                <c:pt idx="60">
                  <c:v>1271.9390983508836</c:v>
                </c:pt>
                <c:pt idx="61">
                  <c:v>1291.9289008429423</c:v>
                </c:pt>
                <c:pt idx="62">
                  <c:v>1311.8837819440646</c:v>
                </c:pt>
                <c:pt idx="63">
                  <c:v>1331.803941034726</c:v>
                </c:pt>
                <c:pt idx="64">
                  <c:v>1351.6895758988292</c:v>
                </c:pt>
                <c:pt idx="65">
                  <c:v>1371.5408827405254</c:v>
                </c:pt>
                <c:pt idx="66">
                  <c:v>1391.3580562008019</c:v>
                </c:pt>
                <c:pt idx="67">
                  <c:v>1411.14128937384</c:v>
                </c:pt>
                <c:pt idx="68">
                  <c:v>1430.8907738231492</c:v>
                </c:pt>
                <c:pt idx="69">
                  <c:v>1450.60669959748</c:v>
                </c:pt>
                <c:pt idx="70">
                  <c:v>1470.2892552465219</c:v>
                </c:pt>
                <c:pt idx="71">
                  <c:v>1489.9386278363886</c:v>
                </c:pt>
                <c:pt idx="72">
                  <c:v>1509.5550029648955</c:v>
                </c:pt>
                <c:pt idx="73">
                  <c:v>1529.1385647766331</c:v>
                </c:pt>
                <c:pt idx="74">
                  <c:v>1548.6894959778394</c:v>
                </c:pt>
                <c:pt idx="75">
                  <c:v>1568.2079778510767</c:v>
                </c:pt>
                <c:pt idx="76">
                  <c:v>1587.6941902697142</c:v>
                </c:pt>
                <c:pt idx="77">
                  <c:v>1607.1483117122209</c:v>
                </c:pt>
                <c:pt idx="78">
                  <c:v>1626.5705192762721</c:v>
                </c:pt>
                <c:pt idx="79">
                  <c:v>1645.960988692673</c:v>
                </c:pt>
                <c:pt idx="80">
                  <c:v>1665.3198943391021</c:v>
                </c:pt>
                <c:pt idx="81">
                  <c:v>1684.6474092536771</c:v>
                </c:pt>
                <c:pt idx="82">
                  <c:v>1703.9437051483474</c:v>
                </c:pt>
                <c:pt idx="83">
                  <c:v>1723.2089524221158</c:v>
                </c:pt>
                <c:pt idx="84">
                  <c:v>1742.443320174091</c:v>
                </c:pt>
                <c:pt idx="85">
                  <c:v>1761.6469762163763</c:v>
                </c:pt>
                <c:pt idx="86">
                  <c:v>1780.820087086794</c:v>
                </c:pt>
                <c:pt idx="87">
                  <c:v>1799.9628180614509</c:v>
                </c:pt>
                <c:pt idx="88">
                  <c:v>1819.0753331671463</c:v>
                </c:pt>
                <c:pt idx="89">
                  <c:v>1838.1577951936249</c:v>
                </c:pt>
                <c:pt idx="90">
                  <c:v>1857.2103657056778</c:v>
                </c:pt>
                <c:pt idx="91">
                  <c:v>1876.2332050550926</c:v>
                </c:pt>
                <c:pt idx="92">
                  <c:v>1895.2264723924579</c:v>
                </c:pt>
                <c:pt idx="93">
                  <c:v>1914.1903256788205</c:v>
                </c:pt>
                <c:pt idx="94">
                  <c:v>1933.124921697201</c:v>
                </c:pt>
                <c:pt idx="95">
                  <c:v>1952.0304160639682</c:v>
                </c:pt>
                <c:pt idx="96">
                  <c:v>1970.9069632400756</c:v>
                </c:pt>
                <c:pt idx="97">
                  <c:v>1989.7547165421602</c:v>
                </c:pt>
                <c:pt idx="98">
                  <c:v>2008.5738281535089</c:v>
                </c:pt>
                <c:pt idx="99">
                  <c:v>2027.3644491348914</c:v>
                </c:pt>
                <c:pt idx="100">
                  <c:v>2046.1267294352633</c:v>
                </c:pt>
                <c:pt idx="101">
                  <c:v>2064.8608179023404</c:v>
                </c:pt>
                <c:pt idx="102">
                  <c:v>2083.5668622930484</c:v>
                </c:pt>
                <c:pt idx="103">
                  <c:v>2102.2450092838453</c:v>
                </c:pt>
                <c:pt idx="104">
                  <c:v>2120.8954044809243</c:v>
                </c:pt>
                <c:pt idx="105">
                  <c:v>2139.5181924302942</c:v>
                </c:pt>
                <c:pt idx="106">
                  <c:v>2158.1135166277413</c:v>
                </c:pt>
                <c:pt idx="107">
                  <c:v>2176.681519528674</c:v>
                </c:pt>
                <c:pt idx="108">
                  <c:v>2195.2223425578513</c:v>
                </c:pt>
                <c:pt idx="109">
                  <c:v>2213.7361261189994</c:v>
                </c:pt>
                <c:pt idx="110">
                  <c:v>2232.223009604314</c:v>
                </c:pt>
                <c:pt idx="111">
                  <c:v>2250.6831314038536</c:v>
                </c:pt>
                <c:pt idx="112">
                  <c:v>2269.1166289148223</c:v>
                </c:pt>
                <c:pt idx="113">
                  <c:v>2287.5236385507469</c:v>
                </c:pt>
                <c:pt idx="114">
                  <c:v>2305.9042957505476</c:v>
                </c:pt>
                <c:pt idx="115">
                  <c:v>2324.2587349875034</c:v>
                </c:pt>
                <c:pt idx="116">
                  <c:v>2342.5870897781165</c:v>
                </c:pt>
                <c:pt idx="117">
                  <c:v>2360.8894926908738</c:v>
                </c:pt>
                <c:pt idx="118">
                  <c:v>2379.1660753549081</c:v>
                </c:pt>
                <c:pt idx="119">
                  <c:v>2397.4169684685626</c:v>
                </c:pt>
                <c:pt idx="120">
                  <c:v>2415.6423018078567</c:v>
                </c:pt>
                <c:pt idx="121">
                  <c:v>2433.842204234857</c:v>
                </c:pt>
                <c:pt idx="122">
                  <c:v>2452.016803705952</c:v>
                </c:pt>
                <c:pt idx="123">
                  <c:v>2470.1662272800359</c:v>
                </c:pt>
                <c:pt idx="124">
                  <c:v>2488.2906011265986</c:v>
                </c:pt>
                <c:pt idx="125">
                  <c:v>2506.3900505337265</c:v>
                </c:pt>
                <c:pt idx="126">
                  <c:v>2524.4646999160127</c:v>
                </c:pt>
                <c:pt idx="127">
                  <c:v>2542.5146728223804</c:v>
                </c:pt>
                <c:pt idx="128">
                  <c:v>2560.5400919438171</c:v>
                </c:pt>
                <c:pt idx="129">
                  <c:v>2578.5410791210261</c:v>
                </c:pt>
                <c:pt idx="130">
                  <c:v>2596.5177553519898</c:v>
                </c:pt>
                <c:pt idx="131">
                  <c:v>2614.4702407994528</c:v>
                </c:pt>
                <c:pt idx="132">
                  <c:v>2632.3986547983204</c:v>
                </c:pt>
                <c:pt idx="133">
                  <c:v>2650.3031158629765</c:v>
                </c:pt>
                <c:pt idx="134">
                  <c:v>2668.1837416945214</c:v>
                </c:pt>
                <c:pt idx="135">
                  <c:v>2686.0406491879312</c:v>
                </c:pt>
                <c:pt idx="136">
                  <c:v>2703.8739544391374</c:v>
                </c:pt>
                <c:pt idx="137">
                  <c:v>2721.6837727520306</c:v>
                </c:pt>
                <c:pt idx="138">
                  <c:v>2739.4702186453883</c:v>
                </c:pt>
                <c:pt idx="139">
                  <c:v>2757.2334058597276</c:v>
                </c:pt>
                <c:pt idx="140">
                  <c:v>2774.9734473640824</c:v>
                </c:pt>
                <c:pt idx="141">
                  <c:v>2792.6904553627105</c:v>
                </c:pt>
                <c:pt idx="142">
                  <c:v>2810.3845413017261</c:v>
                </c:pt>
                <c:pt idx="143">
                  <c:v>2828.0558158756608</c:v>
                </c:pt>
                <c:pt idx="144">
                  <c:v>2845.7043890339573</c:v>
                </c:pt>
                <c:pt idx="145">
                  <c:v>2863.3303699873904</c:v>
                </c:pt>
                <c:pt idx="146">
                  <c:v>2880.9338672144222</c:v>
                </c:pt>
                <c:pt idx="147">
                  <c:v>2898.514988467487</c:v>
                </c:pt>
                <c:pt idx="148">
                  <c:v>2916.0738407792128</c:v>
                </c:pt>
                <c:pt idx="149">
                  <c:v>2933.6105304685739</c:v>
                </c:pt>
                <c:pt idx="150">
                  <c:v>2951.1251631469804</c:v>
                </c:pt>
                <c:pt idx="151">
                  <c:v>2968.6178437243034</c:v>
                </c:pt>
                <c:pt idx="152">
                  <c:v>2986.0886764148345</c:v>
                </c:pt>
                <c:pt idx="153">
                  <c:v>3003.5377647431869</c:v>
                </c:pt>
                <c:pt idx="154">
                  <c:v>3020.9652115501312</c:v>
                </c:pt>
                <c:pt idx="155">
                  <c:v>3038.3711189983715</c:v>
                </c:pt>
                <c:pt idx="156">
                  <c:v>3055.7555885782613</c:v>
                </c:pt>
                <c:pt idx="157">
                  <c:v>3073.1187211134602</c:v>
                </c:pt>
                <c:pt idx="158">
                  <c:v>3090.4606167665306</c:v>
                </c:pt>
                <c:pt idx="159">
                  <c:v>3107.7813750444784</c:v>
                </c:pt>
                <c:pt idx="160">
                  <c:v>3125.0810948042345</c:v>
                </c:pt>
                <c:pt idx="161">
                  <c:v>3142.3598742580816</c:v>
                </c:pt>
                <c:pt idx="162">
                  <c:v>3159.617810979023</c:v>
                </c:pt>
                <c:pt idx="163">
                  <c:v>3176.8550019060986</c:v>
                </c:pt>
                <c:pt idx="164">
                  <c:v>3194.0715433496434</c:v>
                </c:pt>
                <c:pt idx="165">
                  <c:v>3211.2675309964966</c:v>
                </c:pt>
                <c:pt idx="166">
                  <c:v>3228.4430599151519</c:v>
                </c:pt>
                <c:pt idx="167">
                  <c:v>3245.5982245608611</c:v>
                </c:pt>
                <c:pt idx="168">
                  <c:v>3262.7331187806808</c:v>
                </c:pt>
                <c:pt idx="169">
                  <c:v>3279.847835818472</c:v>
                </c:pt>
                <c:pt idx="170">
                  <c:v>3296.9424683198458</c:v>
                </c:pt>
                <c:pt idx="171">
                  <c:v>3314.017108337061</c:v>
                </c:pt>
                <c:pt idx="172">
                  <c:v>3331.0718473338725</c:v>
                </c:pt>
                <c:pt idx="173">
                  <c:v>3348.1067761903287</c:v>
                </c:pt>
                <c:pt idx="174">
                  <c:v>3365.1219852075242</c:v>
                </c:pt>
                <c:pt idx="175">
                  <c:v>3382.1175641123014</c:v>
                </c:pt>
                <c:pt idx="176">
                  <c:v>3399.0936020619069</c:v>
                </c:pt>
                <c:pt idx="177">
                  <c:v>3416.0501876486019</c:v>
                </c:pt>
                <c:pt idx="178">
                  <c:v>3432.9874089042241</c:v>
                </c:pt>
                <c:pt idx="179">
                  <c:v>3449.9053533047081</c:v>
                </c:pt>
                <c:pt idx="180">
                  <c:v>3466.804107774557</c:v>
                </c:pt>
                <c:pt idx="181">
                  <c:v>3483.683758691272</c:v>
                </c:pt>
                <c:pt idx="182">
                  <c:v>3500.5443918897386</c:v>
                </c:pt>
                <c:pt idx="183">
                  <c:v>3517.3860926665675</c:v>
                </c:pt>
                <c:pt idx="184">
                  <c:v>3534.2089457843945</c:v>
                </c:pt>
                <c:pt idx="185">
                  <c:v>3551.0130354761368</c:v>
                </c:pt>
                <c:pt idx="186">
                  <c:v>3567.7984454492084</c:v>
                </c:pt>
                <c:pt idx="187">
                  <c:v>3584.5652588896955</c:v>
                </c:pt>
                <c:pt idx="188">
                  <c:v>3601.3135584664874</c:v>
                </c:pt>
                <c:pt idx="189">
                  <c:v>3618.0434263353704</c:v>
                </c:pt>
                <c:pt idx="190">
                  <c:v>3634.754944143081</c:v>
                </c:pt>
                <c:pt idx="191">
                  <c:v>3651.4481930313195</c:v>
                </c:pt>
                <c:pt idx="192">
                  <c:v>3668.1232536407242</c:v>
                </c:pt>
                <c:pt idx="193">
                  <c:v>3684.7802061148082</c:v>
                </c:pt>
                <c:pt idx="194">
                  <c:v>3701.4191301038563</c:v>
                </c:pt>
                <c:pt idx="195">
                  <c:v>3718.0401047687874</c:v>
                </c:pt>
                <c:pt idx="196">
                  <c:v>3734.6432087849762</c:v>
                </c:pt>
                <c:pt idx="197">
                  <c:v>3751.2285203460415</c:v>
                </c:pt>
                <c:pt idx="198">
                  <c:v>3767.7961171675943</c:v>
                </c:pt>
                <c:pt idx="199">
                  <c:v>3784.3460764909551</c:v>
                </c:pt>
                <c:pt idx="200">
                  <c:v>3800.8784750868299</c:v>
                </c:pt>
                <c:pt idx="201">
                  <c:v>3817.3933892589566</c:v>
                </c:pt>
                <c:pt idx="202">
                  <c:v>3833.8908948477124</c:v>
                </c:pt>
                <c:pt idx="203">
                  <c:v>3850.3710672336897</c:v>
                </c:pt>
                <c:pt idx="204">
                  <c:v>3866.8339813412358</c:v>
                </c:pt>
                <c:pt idx="205">
                  <c:v>3883.279711641962</c:v>
                </c:pt>
                <c:pt idx="206">
                  <c:v>3899.7083321582168</c:v>
                </c:pt>
                <c:pt idx="207">
                  <c:v>3916.1199164665277</c:v>
                </c:pt>
                <c:pt idx="208">
                  <c:v>3932.5145377010099</c:v>
                </c:pt>
                <c:pt idx="209">
                  <c:v>3948.8922685567441</c:v>
                </c:pt>
                <c:pt idx="210">
                  <c:v>3965.2531812931206</c:v>
                </c:pt>
                <c:pt idx="211">
                  <c:v>3981.5973477371554</c:v>
                </c:pt>
                <c:pt idx="212">
                  <c:v>3997.9248392867707</c:v>
                </c:pt>
                <c:pt idx="213">
                  <c:v>4014.2357269140498</c:v>
                </c:pt>
                <c:pt idx="214">
                  <c:v>4030.5300811684569</c:v>
                </c:pt>
                <c:pt idx="215">
                  <c:v>4046.8079721800309</c:v>
                </c:pt>
                <c:pt idx="216">
                  <c:v>4063.0694696625469</c:v>
                </c:pt>
                <c:pt idx="217">
                  <c:v>4079.31464291665</c:v>
                </c:pt>
                <c:pt idx="218">
                  <c:v>4095.543560832959</c:v>
                </c:pt>
                <c:pt idx="219">
                  <c:v>4111.7562918951426</c:v>
                </c:pt>
                <c:pt idx="220">
                  <c:v>4127.9529041829664</c:v>
                </c:pt>
                <c:pt idx="221">
                  <c:v>4144.1334653753111</c:v>
                </c:pt>
                <c:pt idx="222">
                  <c:v>4160.2980427531647</c:v>
                </c:pt>
                <c:pt idx="223">
                  <c:v>4176.4467032025868</c:v>
                </c:pt>
                <c:pt idx="224">
                  <c:v>4192.5795132176454</c:v>
                </c:pt>
                <c:pt idx="225">
                  <c:v>4208.6965389033257</c:v>
                </c:pt>
                <c:pt idx="226">
                  <c:v>4224.7978459784154</c:v>
                </c:pt>
                <c:pt idx="227">
                  <c:v>4240.8834997783597</c:v>
                </c:pt>
                <c:pt idx="228">
                  <c:v>4256.9535652580944</c:v>
                </c:pt>
                <c:pt idx="229">
                  <c:v>4273.008106994851</c:v>
                </c:pt>
                <c:pt idx="230">
                  <c:v>4289.0471891909356</c:v>
                </c:pt>
                <c:pt idx="231">
                  <c:v>4305.0708756764861</c:v>
                </c:pt>
                <c:pt idx="232">
                  <c:v>4321.0792299122004</c:v>
                </c:pt>
                <c:pt idx="233">
                  <c:v>4337.0723149920414</c:v>
                </c:pt>
                <c:pt idx="234">
                  <c:v>4353.0501936459214</c:v>
                </c:pt>
                <c:pt idx="235">
                  <c:v>4369.012928242355</c:v>
                </c:pt>
                <c:pt idx="236">
                  <c:v>4384.9605807910948</c:v>
                </c:pt>
                <c:pt idx="237">
                  <c:v>4400.8932129457398</c:v>
                </c:pt>
                <c:pt idx="238">
                  <c:v>4416.8108860063239</c:v>
                </c:pt>
                <c:pt idx="239">
                  <c:v>4432.713660921876</c:v>
                </c:pt>
                <c:pt idx="240">
                  <c:v>4448.601598292963</c:v>
                </c:pt>
                <c:pt idx="241">
                  <c:v>4464.4747583742055</c:v>
                </c:pt>
                <c:pt idx="242">
                  <c:v>4480.3332010767745</c:v>
                </c:pt>
                <c:pt idx="243">
                  <c:v>4496.1769859708656</c:v>
                </c:pt>
                <c:pt idx="244">
                  <c:v>4512.0061722881474</c:v>
                </c:pt>
                <c:pt idx="245">
                  <c:v>4527.820818924195</c:v>
                </c:pt>
                <c:pt idx="246">
                  <c:v>4543.620984440895</c:v>
                </c:pt>
                <c:pt idx="247">
                  <c:v>4559.4067270688338</c:v>
                </c:pt>
                <c:pt idx="248">
                  <c:v>4575.1781047096656</c:v>
                </c:pt>
                <c:pt idx="249">
                  <c:v>4590.9351749384559</c:v>
                </c:pt>
                <c:pt idx="250">
                  <c:v>4606.6779950060045</c:v>
                </c:pt>
                <c:pt idx="251">
                  <c:v>4622.4066218411544</c:v>
                </c:pt>
                <c:pt idx="252">
                  <c:v>4638.1211120530725</c:v>
                </c:pt>
                <c:pt idx="253">
                  <c:v>4653.8215219335161</c:v>
                </c:pt>
                <c:pt idx="254">
                  <c:v>4669.5079074590758</c:v>
                </c:pt>
                <c:pt idx="255">
                  <c:v>4685.180324293402</c:v>
                </c:pt>
                <c:pt idx="256">
                  <c:v>4700.838827789411</c:v>
                </c:pt>
                <c:pt idx="257">
                  <c:v>4716.4834729914701</c:v>
                </c:pt>
                <c:pt idx="258">
                  <c:v>4732.114314637568</c:v>
                </c:pt>
                <c:pt idx="259">
                  <c:v>4747.731407161461</c:v>
                </c:pt>
                <c:pt idx="260">
                  <c:v>4763.3348046948058</c:v>
                </c:pt>
                <c:pt idx="261">
                  <c:v>4778.9245610692706</c:v>
                </c:pt>
                <c:pt idx="262">
                  <c:v>4794.5007298186292</c:v>
                </c:pt>
                <c:pt idx="263">
                  <c:v>4810.063364180839</c:v>
                </c:pt>
                <c:pt idx="264">
                  <c:v>4825.6125171000958</c:v>
                </c:pt>
                <c:pt idx="265">
                  <c:v>4841.1482412288779</c:v>
                </c:pt>
                <c:pt idx="266">
                  <c:v>4856.6705889299674</c:v>
                </c:pt>
                <c:pt idx="267">
                  <c:v>4872.1796122784572</c:v>
                </c:pt>
                <c:pt idx="268">
                  <c:v>4887.6753630637386</c:v>
                </c:pt>
                <c:pt idx="269">
                  <c:v>4903.1578927914752</c:v>
                </c:pt>
                <c:pt idx="270">
                  <c:v>4918.6272526855564</c:v>
                </c:pt>
                <c:pt idx="271">
                  <c:v>4934.0834936900374</c:v>
                </c:pt>
                <c:pt idx="272">
                  <c:v>4949.5266664710616</c:v>
                </c:pt>
                <c:pt idx="273">
                  <c:v>4964.9568214187657</c:v>
                </c:pt>
                <c:pt idx="274">
                  <c:v>4980.3740086491689</c:v>
                </c:pt>
                <c:pt idx="275">
                  <c:v>4995.7782780060506</c:v>
                </c:pt>
                <c:pt idx="276">
                  <c:v>5011.1696790628048</c:v>
                </c:pt>
                <c:pt idx="277">
                  <c:v>5026.5482611242842</c:v>
                </c:pt>
                <c:pt idx="278">
                  <c:v>5041.9140732286287</c:v>
                </c:pt>
                <c:pt idx="279">
                  <c:v>5057.2671641490742</c:v>
                </c:pt>
                <c:pt idx="280">
                  <c:v>5072.6075823957535</c:v>
                </c:pt>
                <c:pt idx="281">
                  <c:v>5087.935376217476</c:v>
                </c:pt>
                <c:pt idx="282">
                  <c:v>5103.2505936034922</c:v>
                </c:pt>
                <c:pt idx="283">
                  <c:v>5118.553282285252</c:v>
                </c:pt>
                <c:pt idx="284">
                  <c:v>5133.8434897381358</c:v>
                </c:pt>
                <c:pt idx="285">
                  <c:v>5149.1212631831822</c:v>
                </c:pt>
                <c:pt idx="286">
                  <c:v>5164.3866495887969</c:v>
                </c:pt>
                <c:pt idx="287">
                  <c:v>5179.6396956724438</c:v>
                </c:pt>
                <c:pt idx="288">
                  <c:v>5194.8804479023302</c:v>
                </c:pt>
                <c:pt idx="289">
                  <c:v>5210.1089524990712</c:v>
                </c:pt>
                <c:pt idx="290">
                  <c:v>5225.3252554373448</c:v>
                </c:pt>
                <c:pt idx="291">
                  <c:v>5240.5294024475297</c:v>
                </c:pt>
                <c:pt idx="292">
                  <c:v>5255.7214390173331</c:v>
                </c:pt>
                <c:pt idx="293">
                  <c:v>5270.9014103934032</c:v>
                </c:pt>
                <c:pt idx="294">
                  <c:v>5286.0693615829277</c:v>
                </c:pt>
                <c:pt idx="295">
                  <c:v>5301.2253373552221</c:v>
                </c:pt>
                <c:pt idx="296">
                  <c:v>5316.3693822433033</c:v>
                </c:pt>
                <c:pt idx="297">
                  <c:v>5331.5015405454496</c:v>
                </c:pt>
                <c:pt idx="298">
                  <c:v>5346.6218562997765</c:v>
                </c:pt>
                <c:pt idx="299">
                  <c:v>5361.7303732849296</c:v>
                </c:pt>
                <c:pt idx="300">
                  <c:v>5376.8271351025414</c:v>
                </c:pt>
                <c:pt idx="301">
                  <c:v>5391.9121851256077</c:v>
                </c:pt>
                <c:pt idx="302">
                  <c:v>5406.985566499985</c:v>
                </c:pt>
                <c:pt idx="303">
                  <c:v>5422.0473221458769</c:v>
                </c:pt>
                <c:pt idx="304">
                  <c:v>5437.0974947593095</c:v>
                </c:pt>
                <c:pt idx="305">
                  <c:v>5452.1361268135934</c:v>
                </c:pt>
                <c:pt idx="306">
                  <c:v>5467.1632605607738</c:v>
                </c:pt>
                <c:pt idx="307">
                  <c:v>5482.1789380330702</c:v>
                </c:pt>
                <c:pt idx="308">
                  <c:v>5497.1832010443031</c:v>
                </c:pt>
                <c:pt idx="309">
                  <c:v>5512.1760911913125</c:v>
                </c:pt>
                <c:pt idx="310">
                  <c:v>5527.1576498553604</c:v>
                </c:pt>
                <c:pt idx="311">
                  <c:v>5542.127918203525</c:v>
                </c:pt>
                <c:pt idx="312">
                  <c:v>5557.0869371900844</c:v>
                </c:pt>
                <c:pt idx="313">
                  <c:v>5572.0347475578847</c:v>
                </c:pt>
                <c:pt idx="314">
                  <c:v>5586.9713898397049</c:v>
                </c:pt>
                <c:pt idx="315">
                  <c:v>5601.8969043596035</c:v>
                </c:pt>
                <c:pt idx="316">
                  <c:v>5616.8113312342593</c:v>
                </c:pt>
                <c:pt idx="317">
                  <c:v>5631.7147103742982</c:v>
                </c:pt>
                <c:pt idx="318">
                  <c:v>5646.6070814856139</c:v>
                </c:pt>
                <c:pt idx="319">
                  <c:v>5661.4884840706718</c:v>
                </c:pt>
                <c:pt idx="320">
                  <c:v>5676.3589574298085</c:v>
                </c:pt>
                <c:pt idx="321">
                  <c:v>5691.2185406625194</c:v>
                </c:pt>
                <c:pt idx="322">
                  <c:v>5706.0672726687344</c:v>
                </c:pt>
                <c:pt idx="323">
                  <c:v>5720.9051921500841</c:v>
                </c:pt>
                <c:pt idx="324">
                  <c:v>5735.732337611159</c:v>
                </c:pt>
                <c:pt idx="325">
                  <c:v>5750.5487473607536</c:v>
                </c:pt>
                <c:pt idx="326">
                  <c:v>5765.354459513107</c:v>
                </c:pt>
                <c:pt idx="327">
                  <c:v>5780.1495119891269</c:v>
                </c:pt>
                <c:pt idx="328">
                  <c:v>5794.9339425176122</c:v>
                </c:pt>
                <c:pt idx="329">
                  <c:v>5809.7077886364577</c:v>
                </c:pt>
                <c:pt idx="330">
                  <c:v>5824.4710876938552</c:v>
                </c:pt>
                <c:pt idx="331">
                  <c:v>5839.2238768494826</c:v>
                </c:pt>
                <c:pt idx="332">
                  <c:v>5853.9661930756856</c:v>
                </c:pt>
                <c:pt idx="333">
                  <c:v>5868.6980731586491</c:v>
                </c:pt>
                <c:pt idx="334">
                  <c:v>5883.4195536995576</c:v>
                </c:pt>
                <c:pt idx="335">
                  <c:v>5898.1306711157522</c:v>
                </c:pt>
                <c:pt idx="336">
                  <c:v>5912.831461641872</c:v>
                </c:pt>
                <c:pt idx="337">
                  <c:v>5927.521961330991</c:v>
                </c:pt>
                <c:pt idx="338">
                  <c:v>5942.2022060557465</c:v>
                </c:pt>
                <c:pt idx="339">
                  <c:v>5956.8722315094556</c:v>
                </c:pt>
                <c:pt idx="340">
                  <c:v>5971.5320732072259</c:v>
                </c:pt>
                <c:pt idx="341">
                  <c:v>5986.1817664870568</c:v>
                </c:pt>
                <c:pt idx="342">
                  <c:v>6000.8213465109329</c:v>
                </c:pt>
                <c:pt idx="343">
                  <c:v>6015.4508482659057</c:v>
                </c:pt>
                <c:pt idx="344">
                  <c:v>6030.0703065651742</c:v>
                </c:pt>
                <c:pt idx="345">
                  <c:v>6044.6797560491495</c:v>
                </c:pt>
                <c:pt idx="346">
                  <c:v>6059.279231186516</c:v>
                </c:pt>
                <c:pt idx="347">
                  <c:v>6073.8687662752845</c:v>
                </c:pt>
                <c:pt idx="348">
                  <c:v>6088.4483954438329</c:v>
                </c:pt>
                <c:pt idx="349">
                  <c:v>6103.0181526519455</c:v>
                </c:pt>
                <c:pt idx="350">
                  <c:v>6117.5780716918389</c:v>
                </c:pt>
                <c:pt idx="351">
                  <c:v>6132.1281861891839</c:v>
                </c:pt>
                <c:pt idx="352">
                  <c:v>6146.6685296041169</c:v>
                </c:pt>
                <c:pt idx="353">
                  <c:v>6161.1991352322448</c:v>
                </c:pt>
                <c:pt idx="354">
                  <c:v>6175.7200362056437</c:v>
                </c:pt>
                <c:pt idx="355">
                  <c:v>6190.2312654938478</c:v>
                </c:pt>
                <c:pt idx="356">
                  <c:v>6204.7328559048319</c:v>
                </c:pt>
                <c:pt idx="357">
                  <c:v>6219.2248400859871</c:v>
                </c:pt>
                <c:pt idx="358">
                  <c:v>6233.707250525089</c:v>
                </c:pt>
                <c:pt idx="359">
                  <c:v>6248.1801195512562</c:v>
                </c:pt>
                <c:pt idx="360">
                  <c:v>6262.6434793359058</c:v>
                </c:pt>
                <c:pt idx="361">
                  <c:v>6277.0973618936996</c:v>
                </c:pt>
                <c:pt idx="362">
                  <c:v>6291.5417990834812</c:v>
                </c:pt>
                <c:pt idx="363">
                  <c:v>6305.976822609211</c:v>
                </c:pt>
                <c:pt idx="364">
                  <c:v>6320.4024640208891</c:v>
                </c:pt>
                <c:pt idx="365">
                  <c:v>6334.8187547154757</c:v>
                </c:pt>
                <c:pt idx="366">
                  <c:v>6349.2257259378011</c:v>
                </c:pt>
                <c:pt idx="367">
                  <c:v>6363.623408781471</c:v>
                </c:pt>
                <c:pt idx="368">
                  <c:v>6378.011834189766</c:v>
                </c:pt>
                <c:pt idx="369">
                  <c:v>6392.3910329565306</c:v>
                </c:pt>
                <c:pt idx="370">
                  <c:v>6406.7610357270605</c:v>
                </c:pt>
                <c:pt idx="371">
                  <c:v>6421.1218729989796</c:v>
                </c:pt>
                <c:pt idx="372">
                  <c:v>6435.4735751231119</c:v>
                </c:pt>
                <c:pt idx="373">
                  <c:v>6449.8161723043486</c:v>
                </c:pt>
                <c:pt idx="374">
                  <c:v>6464.1496946025054</c:v>
                </c:pt>
                <c:pt idx="375">
                  <c:v>6478.474171933176</c:v>
                </c:pt>
                <c:pt idx="376">
                  <c:v>6492.7896340685793</c:v>
                </c:pt>
                <c:pt idx="377">
                  <c:v>6507.0961106383984</c:v>
                </c:pt>
                <c:pt idx="378">
                  <c:v>6521.393631130617</c:v>
                </c:pt>
                <c:pt idx="379">
                  <c:v>6535.6822248923463</c:v>
                </c:pt>
                <c:pt idx="380">
                  <c:v>6549.9619211306472</c:v>
                </c:pt>
                <c:pt idx="381">
                  <c:v>6564.2327489133449</c:v>
                </c:pt>
                <c:pt idx="382">
                  <c:v>6578.4947371698436</c:v>
                </c:pt>
                <c:pt idx="383">
                  <c:v>6592.7479146919259</c:v>
                </c:pt>
                <c:pt idx="384">
                  <c:v>6606.9923101345539</c:v>
                </c:pt>
                <c:pt idx="385">
                  <c:v>6621.2279520166621</c:v>
                </c:pt>
                <c:pt idx="386">
                  <c:v>6635.4548687219421</c:v>
                </c:pt>
                <c:pt idx="387">
                  <c:v>6649.6730884996277</c:v>
                </c:pt>
                <c:pt idx="388">
                  <c:v>6663.882639465266</c:v>
                </c:pt>
                <c:pt idx="389">
                  <c:v>6678.0835496014915</c:v>
                </c:pt>
                <c:pt idx="390">
                  <c:v>6692.2758467587882</c:v>
                </c:pt>
                <c:pt idx="391">
                  <c:v>6706.4595577532818</c:v>
                </c:pt>
                <c:pt idx="392">
                  <c:v>6720.6347097407433</c:v>
                </c:pt>
                <c:pt idx="393">
                  <c:v>6734.8013302152804</c:v>
                </c:pt>
                <c:pt idx="394">
                  <c:v>6748.9594465550172</c:v>
                </c:pt>
                <c:pt idx="395">
                  <c:v>6763.1090860225922</c:v>
                </c:pt>
                <c:pt idx="396">
                  <c:v>6777.2502757656575</c:v>
                </c:pt>
                <c:pt idx="397">
                  <c:v>6791.3830428173706</c:v>
                </c:pt>
                <c:pt idx="398">
                  <c:v>6805.50741409689</c:v>
                </c:pt>
                <c:pt idx="399">
                  <c:v>6819.6234164098641</c:v>
                </c:pt>
                <c:pt idx="400">
                  <c:v>6833.7310764489212</c:v>
                </c:pt>
                <c:pt idx="401">
                  <c:v>6847.8304207941537</c:v>
                </c:pt>
                <c:pt idx="402">
                  <c:v>6861.9214759136057</c:v>
                </c:pt>
                <c:pt idx="403">
                  <c:v>6876.0042681637524</c:v>
                </c:pt>
                <c:pt idx="404">
                  <c:v>6890.0788237899806</c:v>
                </c:pt>
                <c:pt idx="405">
                  <c:v>6904.1451689270689</c:v>
                </c:pt>
                <c:pt idx="406">
                  <c:v>6918.2033295996616</c:v>
                </c:pt>
                <c:pt idx="407">
                  <c:v>6932.2533317227426</c:v>
                </c:pt>
                <c:pt idx="408">
                  <c:v>6946.295201102108</c:v>
                </c:pt>
                <c:pt idx="409">
                  <c:v>6960.3289634348348</c:v>
                </c:pt>
                <c:pt idx="410">
                  <c:v>6974.3546443097512</c:v>
                </c:pt>
                <c:pt idx="411">
                  <c:v>6988.3722692078991</c:v>
                </c:pt>
                <c:pt idx="412">
                  <c:v>7002.3818635029993</c:v>
                </c:pt>
                <c:pt idx="413">
                  <c:v>7016.3834524619133</c:v>
                </c:pt>
                <c:pt idx="414">
                  <c:v>7030.3770612451017</c:v>
                </c:pt>
                <c:pt idx="415">
                  <c:v>7044.3627149070817</c:v>
                </c:pt>
                <c:pt idx="416">
                  <c:v>7058.3404383968855</c:v>
                </c:pt>
                <c:pt idx="417">
                  <c:v>7072.3102565585095</c:v>
                </c:pt>
                <c:pt idx="418">
                  <c:v>7086.2721941313685</c:v>
                </c:pt>
                <c:pt idx="419">
                  <c:v>7100.2262757507451</c:v>
                </c:pt>
                <c:pt idx="420">
                  <c:v>7114.1725259482355</c:v>
                </c:pt>
                <c:pt idx="421">
                  <c:v>7128.1109691521979</c:v>
                </c:pt>
                <c:pt idx="422">
                  <c:v>7142.041629688194</c:v>
                </c:pt>
                <c:pt idx="423">
                  <c:v>7155.9645317794293</c:v>
                </c:pt>
                <c:pt idx="424">
                  <c:v>7169.8796995471967</c:v>
                </c:pt>
                <c:pt idx="425">
                  <c:v>7183.7871570113111</c:v>
                </c:pt>
                <c:pt idx="426">
                  <c:v>7197.6869280905457</c:v>
                </c:pt>
                <c:pt idx="427">
                  <c:v>7211.5790366030669</c:v>
                </c:pt>
                <c:pt idx="428">
                  <c:v>7225.4635062668649</c:v>
                </c:pt>
                <c:pt idx="429">
                  <c:v>7239.3403607001837</c:v>
                </c:pt>
                <c:pt idx="430">
                  <c:v>7253.2096234219498</c:v>
                </c:pt>
                <c:pt idx="431">
                  <c:v>7267.0713178521974</c:v>
                </c:pt>
                <c:pt idx="432">
                  <c:v>7280.9254673124951</c:v>
                </c:pt>
                <c:pt idx="433">
                  <c:v>7294.7720950263647</c:v>
                </c:pt>
                <c:pt idx="434">
                  <c:v>7308.6112241197034</c:v>
                </c:pt>
                <c:pt idx="435">
                  <c:v>7322.4428776212026</c:v>
                </c:pt>
                <c:pt idx="436">
                  <c:v>7336.2670784627644</c:v>
                </c:pt>
                <c:pt idx="437">
                  <c:v>7350.0838494799145</c:v>
                </c:pt>
                <c:pt idx="438">
                  <c:v>7363.8932134122188</c:v>
                </c:pt>
                <c:pt idx="439">
                  <c:v>7377.6951929036913</c:v>
                </c:pt>
                <c:pt idx="440">
                  <c:v>7391.4898105032034</c:v>
                </c:pt>
                <c:pt idx="441">
                  <c:v>7405.3168813955444</c:v>
                </c:pt>
                <c:pt idx="442">
                  <c:v>7419.2964333443451</c:v>
                </c:pt>
                <c:pt idx="443">
                  <c:v>7433.4645162313809</c:v>
                </c:pt>
                <c:pt idx="444">
                  <c:v>7447.8149934620087</c:v>
                </c:pt>
                <c:pt idx="445">
                  <c:v>7462.3388333001585</c:v>
                </c:pt>
                <c:pt idx="446">
                  <c:v>7477.02906050814</c:v>
                </c:pt>
                <c:pt idx="447">
                  <c:v>7491.8770055100404</c:v>
                </c:pt>
                <c:pt idx="448">
                  <c:v>7506.8732471975982</c:v>
                </c:pt>
                <c:pt idx="449">
                  <c:v>7522.0083008044521</c:v>
                </c:pt>
                <c:pt idx="450">
                  <c:v>7537.2726212000807</c:v>
                </c:pt>
                <c:pt idx="451">
                  <c:v>7552.6571470662502</c:v>
                </c:pt>
                <c:pt idx="452">
                  <c:v>7568.1583871592684</c:v>
                </c:pt>
                <c:pt idx="453">
                  <c:v>7583.77683110007</c:v>
                </c:pt>
                <c:pt idx="454">
                  <c:v>7599.5129701804462</c:v>
                </c:pt>
                <c:pt idx="455">
                  <c:v>7615.3672973849471</c:v>
                </c:pt>
                <c:pt idx="456">
                  <c:v>7631.3403074114867</c:v>
                </c:pt>
                <c:pt idx="457">
                  <c:v>7647.4324966920985</c:v>
                </c:pt>
                <c:pt idx="458">
                  <c:v>7663.6443634138332</c:v>
                </c:pt>
                <c:pt idx="459">
                  <c:v>7679.9764075398116</c:v>
                </c:pt>
                <c:pt idx="460">
                  <c:v>7696.429957866646</c:v>
                </c:pt>
                <c:pt idx="461">
                  <c:v>7713.0075144157263</c:v>
                </c:pt>
                <c:pt idx="462">
                  <c:v>7729.7117025092384</c:v>
                </c:pt>
                <c:pt idx="463">
                  <c:v>7746.5451611521512</c:v>
                </c:pt>
                <c:pt idx="464">
                  <c:v>7763.5105433924346</c:v>
                </c:pt>
                <c:pt idx="465">
                  <c:v>7780.6105164206201</c:v>
                </c:pt>
                <c:pt idx="466">
                  <c:v>7797.8477618405004</c:v>
                </c:pt>
                <c:pt idx="467">
                  <c:v>7815.2249759941724</c:v>
                </c:pt>
                <c:pt idx="468">
                  <c:v>7832.7448702380289</c:v>
                </c:pt>
                <c:pt idx="469">
                  <c:v>7850.4101712238944</c:v>
                </c:pt>
                <c:pt idx="470">
                  <c:v>7868.2236211854715</c:v>
                </c:pt>
                <c:pt idx="471">
                  <c:v>7886.1879782302558</c:v>
                </c:pt>
                <c:pt idx="472">
                  <c:v>7904.3060166370915</c:v>
                </c:pt>
                <c:pt idx="473">
                  <c:v>7922.58052715953</c:v>
                </c:pt>
                <c:pt idx="474">
                  <c:v>7941.0143173351653</c:v>
                </c:pt>
                <c:pt idx="475">
                  <c:v>7959.610211801114</c:v>
                </c:pt>
                <c:pt idx="476">
                  <c:v>7978.3712013675813</c:v>
                </c:pt>
                <c:pt idx="477">
                  <c:v>7997.3015626750139</c:v>
                </c:pt>
                <c:pt idx="478">
                  <c:v>8016.4064215733424</c:v>
                </c:pt>
                <c:pt idx="479">
                  <c:v>8035.690938472495</c:v>
                </c:pt>
                <c:pt idx="480">
                  <c:v>8055.1603093578387</c:v>
                </c:pt>
                <c:pt idx="481">
                  <c:v>8074.8197668266166</c:v>
                </c:pt>
                <c:pt idx="482">
                  <c:v>8094.6745811471674</c:v>
                </c:pt>
                <c:pt idx="483">
                  <c:v>8114.7300613419166</c:v>
                </c:pt>
                <c:pt idx="484">
                  <c:v>8134.9847282972814</c:v>
                </c:pt>
                <c:pt idx="485">
                  <c:v>8155.4290258111196</c:v>
                </c:pt>
                <c:pt idx="486">
                  <c:v>8176.0529152751733</c:v>
                </c:pt>
                <c:pt idx="487">
                  <c:v>8196.8307894803893</c:v>
                </c:pt>
                <c:pt idx="488">
                  <c:v>8217.7138807922911</c:v>
                </c:pt>
                <c:pt idx="489">
                  <c:v>8238.6574019969466</c:v>
                </c:pt>
                <c:pt idx="490">
                  <c:v>8259.6270684906667</c:v>
                </c:pt>
                <c:pt idx="491">
                  <c:v>8280.6025726900552</c:v>
                </c:pt>
                <c:pt idx="492">
                  <c:v>8301.5692896557739</c:v>
                </c:pt>
                <c:pt idx="493">
                  <c:v>8322.5224098242979</c:v>
                </c:pt>
                <c:pt idx="494">
                  <c:v>8343.4625840616955</c:v>
                </c:pt>
                <c:pt idx="495">
                  <c:v>8364.3898594350776</c:v>
                </c:pt>
                <c:pt idx="496">
                  <c:v>8385.3042827873232</c:v>
                </c:pt>
                <c:pt idx="497">
                  <c:v>8406.2059007381904</c:v>
                </c:pt>
                <c:pt idx="498">
                  <c:v>8427.0947596854294</c:v>
                </c:pt>
                <c:pt idx="499">
                  <c:v>8447.9709058058834</c:v>
                </c:pt>
                <c:pt idx="500">
                  <c:v>8468.8343850565834</c:v>
                </c:pt>
                <c:pt idx="501">
                  <c:v>8489.6852431758489</c:v>
                </c:pt>
                <c:pt idx="502">
                  <c:v>8510.523525684368</c:v>
                </c:pt>
                <c:pt idx="503">
                  <c:v>8531.3492778862837</c:v>
                </c:pt>
                <c:pt idx="504">
                  <c:v>8552.1625448702707</c:v>
                </c:pt>
                <c:pt idx="505">
                  <c:v>8572.9633715106047</c:v>
                </c:pt>
                <c:pt idx="506">
                  <c:v>8593.7518024682304</c:v>
                </c:pt>
                <c:pt idx="507">
                  <c:v>8614.5278821918273</c:v>
                </c:pt>
                <c:pt idx="508">
                  <c:v>8635.2916549188576</c:v>
                </c:pt>
                <c:pt idx="509">
                  <c:v>8656.0431646766283</c:v>
                </c:pt>
                <c:pt idx="510">
                  <c:v>8676.7824552833263</c:v>
                </c:pt>
                <c:pt idx="511">
                  <c:v>8697.5095703490679</c:v>
                </c:pt>
                <c:pt idx="512">
                  <c:v>8718.2245532769321</c:v>
                </c:pt>
                <c:pt idx="513">
                  <c:v>8738.9274472639881</c:v>
                </c:pt>
                <c:pt idx="514">
                  <c:v>8759.618295302329</c:v>
                </c:pt>
                <c:pt idx="515">
                  <c:v>8780.2971401800878</c:v>
                </c:pt>
                <c:pt idx="516">
                  <c:v>8800.9640244824514</c:v>
                </c:pt>
                <c:pt idx="517">
                  <c:v>8821.6189905926785</c:v>
                </c:pt>
                <c:pt idx="518">
                  <c:v>8842.2620806930991</c:v>
                </c:pt>
                <c:pt idx="519">
                  <c:v>8862.8933367661193</c:v>
                </c:pt>
                <c:pt idx="520">
                  <c:v>8883.5128005952192</c:v>
                </c:pt>
                <c:pt idx="521">
                  <c:v>8904.1205137659381</c:v>
                </c:pt>
                <c:pt idx="522">
                  <c:v>8924.7165176668695</c:v>
                </c:pt>
                <c:pt idx="523">
                  <c:v>8945.3008534906348</c:v>
                </c:pt>
                <c:pt idx="524">
                  <c:v>8965.8735622348668</c:v>
                </c:pt>
                <c:pt idx="525">
                  <c:v>8986.4346847031775</c:v>
                </c:pt>
                <c:pt idx="526">
                  <c:v>9006.984261506128</c:v>
                </c:pt>
                <c:pt idx="527">
                  <c:v>9027.5223330621884</c:v>
                </c:pt>
                <c:pt idx="528">
                  <c:v>9048.0489395987006</c:v>
                </c:pt>
                <c:pt idx="529">
                  <c:v>9068.5641211528255</c:v>
                </c:pt>
                <c:pt idx="530">
                  <c:v>9089.0679175724927</c:v>
                </c:pt>
                <c:pt idx="531">
                  <c:v>9109.5603685173501</c:v>
                </c:pt>
                <c:pt idx="532">
                  <c:v>9130.0415134596951</c:v>
                </c:pt>
                <c:pt idx="533">
                  <c:v>9150.5113916854134</c:v>
                </c:pt>
                <c:pt idx="534">
                  <c:v>9170.9700422949081</c:v>
                </c:pt>
                <c:pt idx="535">
                  <c:v>9191.4175042040224</c:v>
                </c:pt>
                <c:pt idx="536">
                  <c:v>9211.8538161449651</c:v>
                </c:pt>
                <c:pt idx="537">
                  <c:v>9232.2790166672203</c:v>
                </c:pt>
                <c:pt idx="538">
                  <c:v>9252.6931441384659</c:v>
                </c:pt>
                <c:pt idx="539">
                  <c:v>9273.0962367454722</c:v>
                </c:pt>
                <c:pt idx="540">
                  <c:v>9293.4883324950115</c:v>
                </c:pt>
                <c:pt idx="541">
                  <c:v>9313.8694692147528</c:v>
                </c:pt>
                <c:pt idx="542">
                  <c:v>9334.2396845541552</c:v>
                </c:pt>
                <c:pt idx="543">
                  <c:v>9354.5990159853573</c:v>
                </c:pt>
                <c:pt idx="544">
                  <c:v>9374.9475008040608</c:v>
                </c:pt>
                <c:pt idx="545">
                  <c:v>9395.28517613041</c:v>
                </c:pt>
                <c:pt idx="546">
                  <c:v>9415.6120789098713</c:v>
                </c:pt>
                <c:pt idx="547">
                  <c:v>9435.9282459140995</c:v>
                </c:pt>
                <c:pt idx="548">
                  <c:v>9456.2337137418053</c:v>
                </c:pt>
                <c:pt idx="549">
                  <c:v>9476.5285188196231</c:v>
                </c:pt>
                <c:pt idx="550">
                  <c:v>9496.8126974029619</c:v>
                </c:pt>
                <c:pt idx="551">
                  <c:v>9517.0862855768628</c:v>
                </c:pt>
                <c:pt idx="552">
                  <c:v>9537.3493192568494</c:v>
                </c:pt>
                <c:pt idx="553">
                  <c:v>9557.6018341897689</c:v>
                </c:pt>
                <c:pt idx="554">
                  <c:v>9577.8438659546391</c:v>
                </c:pt>
                <c:pt idx="555">
                  <c:v>9598.0754499634804</c:v>
                </c:pt>
                <c:pt idx="556">
                  <c:v>9618.2966214621501</c:v>
                </c:pt>
                <c:pt idx="557">
                  <c:v>9638.5074155311704</c:v>
                </c:pt>
                <c:pt idx="558">
                  <c:v>9658.7078670865503</c:v>
                </c:pt>
                <c:pt idx="559">
                  <c:v>9678.8980108806118</c:v>
                </c:pt>
                <c:pt idx="560">
                  <c:v>9699.077881502797</c:v>
                </c:pt>
                <c:pt idx="561">
                  <c:v>9719.2475133804892</c:v>
                </c:pt>
                <c:pt idx="562">
                  <c:v>9739.4069412099616</c:v>
                </c:pt>
                <c:pt idx="563">
                  <c:v>9759.5561999466281</c:v>
                </c:pt>
                <c:pt idx="564">
                  <c:v>9779.6953235058663</c:v>
                </c:pt>
                <c:pt idx="565">
                  <c:v>9799.8243456265318</c:v>
                </c:pt>
                <c:pt idx="566">
                  <c:v>9819.9432998720895</c:v>
                </c:pt>
                <c:pt idx="567">
                  <c:v>9840.0522196317343</c:v>
                </c:pt>
                <c:pt idx="568">
                  <c:v>9860.1511381215059</c:v>
                </c:pt>
                <c:pt idx="569">
                  <c:v>9880.240088385397</c:v>
                </c:pt>
                <c:pt idx="570">
                  <c:v>9900.3191032964442</c:v>
                </c:pt>
                <c:pt idx="571">
                  <c:v>9920.3882155578212</c:v>
                </c:pt>
                <c:pt idx="572">
                  <c:v>9940.4474577039146</c:v>
                </c:pt>
                <c:pt idx="573">
                  <c:v>9960.4968621013923</c:v>
                </c:pt>
                <c:pt idx="574">
                  <c:v>9980.5364609502722</c:v>
                </c:pt>
                <c:pt idx="575">
                  <c:v>10000.566286284969</c:v>
                </c:pt>
                <c:pt idx="576">
                  <c:v>10020.586369975344</c:v>
                </c:pt>
                <c:pt idx="577">
                  <c:v>10040.596743727741</c:v>
                </c:pt>
                <c:pt idx="578">
                  <c:v>10060.597439086017</c:v>
                </c:pt>
                <c:pt idx="579">
                  <c:v>10080.588487432558</c:v>
                </c:pt>
                <c:pt idx="580">
                  <c:v>10100.569919989301</c:v>
                </c:pt>
                <c:pt idx="581">
                  <c:v>10120.541767818728</c:v>
                </c:pt>
                <c:pt idx="582">
                  <c:v>10140.504061824873</c:v>
                </c:pt>
                <c:pt idx="583">
                  <c:v>10160.456832754309</c:v>
                </c:pt>
                <c:pt idx="584">
                  <c:v>10180.400111197128</c:v>
                </c:pt>
                <c:pt idx="585">
                  <c:v>10200.333927587917</c:v>
                </c:pt>
                <c:pt idx="586">
                  <c:v>10220.258312206721</c:v>
                </c:pt>
                <c:pt idx="587">
                  <c:v>10240.173295180008</c:v>
                </c:pt>
                <c:pt idx="588">
                  <c:v>10260.078906481618</c:v>
                </c:pt>
                <c:pt idx="589">
                  <c:v>10279.975175933709</c:v>
                </c:pt>
                <c:pt idx="590">
                  <c:v>10299.862133207687</c:v>
                </c:pt>
                <c:pt idx="591">
                  <c:v>10319.739807825152</c:v>
                </c:pt>
                <c:pt idx="592">
                  <c:v>10339.608229158801</c:v>
                </c:pt>
                <c:pt idx="593">
                  <c:v>10359.467426433359</c:v>
                </c:pt>
                <c:pt idx="594">
                  <c:v>10379.317428726483</c:v>
                </c:pt>
                <c:pt idx="595">
                  <c:v>10399.158264969661</c:v>
                </c:pt>
                <c:pt idx="596">
                  <c:v>10418.98996394911</c:v>
                </c:pt>
                <c:pt idx="597">
                  <c:v>10438.812554306664</c:v>
                </c:pt>
                <c:pt idx="598">
                  <c:v>10458.626064540653</c:v>
                </c:pt>
                <c:pt idx="599">
                  <c:v>10478.430523006782</c:v>
                </c:pt>
                <c:pt idx="600">
                  <c:v>10498.225957918996</c:v>
                </c:pt>
                <c:pt idx="601">
                  <c:v>10518.01239735034</c:v>
                </c:pt>
                <c:pt idx="602">
                  <c:v>10537.789869233815</c:v>
                </c:pt>
                <c:pt idx="603">
                  <c:v>10557.558401363231</c:v>
                </c:pt>
                <c:pt idx="604">
                  <c:v>10577.318021394041</c:v>
                </c:pt>
                <c:pt idx="605">
                  <c:v>10597.068756844184</c:v>
                </c:pt>
                <c:pt idx="606">
                  <c:v>10616.810635094909</c:v>
                </c:pt>
                <c:pt idx="607">
                  <c:v>10636.543683391601</c:v>
                </c:pt>
                <c:pt idx="608">
                  <c:v>10656.267928844596</c:v>
                </c:pt>
                <c:pt idx="609">
                  <c:v>10675.983398429995</c:v>
                </c:pt>
                <c:pt idx="610">
                  <c:v>10695.690118990464</c:v>
                </c:pt>
                <c:pt idx="611">
                  <c:v>10715.388117236036</c:v>
                </c:pt>
                <c:pt idx="612">
                  <c:v>10735.077419744903</c:v>
                </c:pt>
                <c:pt idx="613">
                  <c:v>10754.758052964204</c:v>
                </c:pt>
                <c:pt idx="614">
                  <c:v>10774.430043210801</c:v>
                </c:pt>
                <c:pt idx="615">
                  <c:v>10794.093416672062</c:v>
                </c:pt>
                <c:pt idx="616">
                  <c:v>10813.748199406624</c:v>
                </c:pt>
                <c:pt idx="617">
                  <c:v>10833.394417345156</c:v>
                </c:pt>
                <c:pt idx="618">
                  <c:v>10853.032096291125</c:v>
                </c:pt>
                <c:pt idx="619">
                  <c:v>10872.661261921536</c:v>
                </c:pt>
                <c:pt idx="620">
                  <c:v>10892.28193978769</c:v>
                </c:pt>
                <c:pt idx="621">
                  <c:v>10911.89415531592</c:v>
                </c:pt>
                <c:pt idx="622">
                  <c:v>10931.497933808329</c:v>
                </c:pt>
                <c:pt idx="623">
                  <c:v>10951.093300443514</c:v>
                </c:pt>
                <c:pt idx="624">
                  <c:v>10970.680280277298</c:v>
                </c:pt>
                <c:pt idx="625">
                  <c:v>10990.25889824345</c:v>
                </c:pt>
                <c:pt idx="626">
                  <c:v>11009.829179154394</c:v>
                </c:pt>
                <c:pt idx="627">
                  <c:v>11029.391147701921</c:v>
                </c:pt>
                <c:pt idx="628">
                  <c:v>11048.944828457892</c:v>
                </c:pt>
                <c:pt idx="629">
                  <c:v>11068.49024587494</c:v>
                </c:pt>
                <c:pt idx="630">
                  <c:v>11088.027424287158</c:v>
                </c:pt>
                <c:pt idx="631">
                  <c:v>11107.556387910792</c:v>
                </c:pt>
                <c:pt idx="632">
                  <c:v>11127.077160844923</c:v>
                </c:pt>
                <c:pt idx="633">
                  <c:v>11146.589767072144</c:v>
                </c:pt>
                <c:pt idx="634">
                  <c:v>11166.094230459237</c:v>
                </c:pt>
                <c:pt idx="635">
                  <c:v>11185.590574757842</c:v>
                </c:pt>
                <c:pt idx="636">
                  <c:v>11205.078823605114</c:v>
                </c:pt>
                <c:pt idx="637">
                  <c:v>11224.55900052439</c:v>
                </c:pt>
                <c:pt idx="638">
                  <c:v>11244.031128925841</c:v>
                </c:pt>
                <c:pt idx="639">
                  <c:v>11263.495232107116</c:v>
                </c:pt>
                <c:pt idx="640">
                  <c:v>11282.951333253999</c:v>
                </c:pt>
                <c:pt idx="641">
                  <c:v>11302.399455441038</c:v>
                </c:pt>
                <c:pt idx="642">
                  <c:v>11321.839621632183</c:v>
                </c:pt>
                <c:pt idx="643">
                  <c:v>11341.271854681423</c:v>
                </c:pt>
                <c:pt idx="644">
                  <c:v>11360.696177333404</c:v>
                </c:pt>
                <c:pt idx="645">
                  <c:v>11380.112612224057</c:v>
                </c:pt>
                <c:pt idx="646">
                  <c:v>11399.521181881213</c:v>
                </c:pt>
                <c:pt idx="647">
                  <c:v>11418.92190872522</c:v>
                </c:pt>
                <c:pt idx="648">
                  <c:v>11438.314815069545</c:v>
                </c:pt>
                <c:pt idx="649">
                  <c:v>11457.699923121381</c:v>
                </c:pt>
                <c:pt idx="650">
                  <c:v>11477.077254982254</c:v>
                </c:pt>
                <c:pt idx="651">
                  <c:v>11496.446832648608</c:v>
                </c:pt>
                <c:pt idx="652">
                  <c:v>11515.808678012401</c:v>
                </c:pt>
                <c:pt idx="653">
                  <c:v>11535.162812861698</c:v>
                </c:pt>
                <c:pt idx="654">
                  <c:v>11554.509258881242</c:v>
                </c:pt>
                <c:pt idx="655">
                  <c:v>11573.848037653048</c:v>
                </c:pt>
                <c:pt idx="656">
                  <c:v>11593.179170656966</c:v>
                </c:pt>
                <c:pt idx="657">
                  <c:v>11612.502679271254</c:v>
                </c:pt>
                <c:pt idx="658">
                  <c:v>11631.818584773153</c:v>
                </c:pt>
                <c:pt idx="659">
                  <c:v>11651.126908339438</c:v>
                </c:pt>
                <c:pt idx="660">
                  <c:v>11670.427671046986</c:v>
                </c:pt>
                <c:pt idx="661">
                  <c:v>11689.720893873326</c:v>
                </c:pt>
                <c:pt idx="662">
                  <c:v>11709.006597697193</c:v>
                </c:pt>
                <c:pt idx="663">
                  <c:v>11728.284803299075</c:v>
                </c:pt>
                <c:pt idx="664">
                  <c:v>11747.555531361753</c:v>
                </c:pt>
                <c:pt idx="665">
                  <c:v>11766.818802470843</c:v>
                </c:pt>
                <c:pt idx="666">
                  <c:v>11786.074637115333</c:v>
                </c:pt>
                <c:pt idx="667">
                  <c:v>11805.323055688112</c:v>
                </c:pt>
                <c:pt idx="668">
                  <c:v>11824.564078486503</c:v>
                </c:pt>
                <c:pt idx="669">
                  <c:v>11843.79772571278</c:v>
                </c:pt>
                <c:pt idx="670">
                  <c:v>11863.0240174747</c:v>
                </c:pt>
                <c:pt idx="671">
                  <c:v>11882.242973786006</c:v>
                </c:pt>
                <c:pt idx="672">
                  <c:v>11901.454614566954</c:v>
                </c:pt>
                <c:pt idx="673">
                  <c:v>11920.658959644816</c:v>
                </c:pt>
                <c:pt idx="674">
                  <c:v>11939.856028754388</c:v>
                </c:pt>
                <c:pt idx="675">
                  <c:v>11959.045841538495</c:v>
                </c:pt>
                <c:pt idx="676">
                  <c:v>11978.228417548486</c:v>
                </c:pt>
                <c:pt idx="677">
                  <c:v>11997.403776244737</c:v>
                </c:pt>
                <c:pt idx="678">
                  <c:v>12016.571936997139</c:v>
                </c:pt>
                <c:pt idx="679">
                  <c:v>12035.732919085587</c:v>
                </c:pt>
                <c:pt idx="680">
                  <c:v>12054.886741700468</c:v>
                </c:pt>
                <c:pt idx="681">
                  <c:v>12074.033423943143</c:v>
                </c:pt>
                <c:pt idx="682">
                  <c:v>12093.172984826426</c:v>
                </c:pt>
                <c:pt idx="683">
                  <c:v>12112.305443183554</c:v>
                </c:pt>
                <c:pt idx="684">
                  <c:v>12131.430817666887</c:v>
                </c:pt>
                <c:pt idx="685">
                  <c:v>12150.54912702293</c:v>
                </c:pt>
                <c:pt idx="686">
                  <c:v>12169.660389911507</c:v>
                </c:pt>
                <c:pt idx="687">
                  <c:v>12188.764624906227</c:v>
                </c:pt>
                <c:pt idx="688">
                  <c:v>12207.861850494941</c:v>
                </c:pt>
                <c:pt idx="689">
                  <c:v>12226.9520850802</c:v>
                </c:pt>
                <c:pt idx="690">
                  <c:v>12246.035346979708</c:v>
                </c:pt>
                <c:pt idx="691">
                  <c:v>12265.111654426775</c:v>
                </c:pt>
                <c:pt idx="692">
                  <c:v>12284.181025570761</c:v>
                </c:pt>
                <c:pt idx="693">
                  <c:v>12303.24347847752</c:v>
                </c:pt>
                <c:pt idx="694">
                  <c:v>12322.299031129845</c:v>
                </c:pt>
                <c:pt idx="695">
                  <c:v>12341.347701427909</c:v>
                </c:pt>
                <c:pt idx="696">
                  <c:v>12360.38950718969</c:v>
                </c:pt>
                <c:pt idx="697">
                  <c:v>12379.424466151415</c:v>
                </c:pt>
                <c:pt idx="698">
                  <c:v>12398.452595967981</c:v>
                </c:pt>
                <c:pt idx="699">
                  <c:v>12417.473914213389</c:v>
                </c:pt>
                <c:pt idx="700">
                  <c:v>12436.488438381162</c:v>
                </c:pt>
                <c:pt idx="701">
                  <c:v>12455.496185884767</c:v>
                </c:pt>
                <c:pt idx="702">
                  <c:v>12474.497174058037</c:v>
                </c:pt>
                <c:pt idx="703">
                  <c:v>12493.491420155582</c:v>
                </c:pt>
                <c:pt idx="704">
                  <c:v>12512.478941353203</c:v>
                </c:pt>
                <c:pt idx="705">
                  <c:v>12531.459754748303</c:v>
                </c:pt>
                <c:pt idx="706">
                  <c:v>12550.433877360292</c:v>
                </c:pt>
                <c:pt idx="707">
                  <c:v>12569.401326130994</c:v>
                </c:pt>
                <c:pt idx="708">
                  <c:v>12588.362117925044</c:v>
                </c:pt>
                <c:pt idx="709">
                  <c:v>12607.316269530291</c:v>
                </c:pt>
                <c:pt idx="710">
                  <c:v>12626.263797658195</c:v>
                </c:pt>
                <c:pt idx="711">
                  <c:v>12645.204718944216</c:v>
                </c:pt>
                <c:pt idx="712">
                  <c:v>12664.13904994821</c:v>
                </c:pt>
                <c:pt idx="713">
                  <c:v>12683.06680715481</c:v>
                </c:pt>
                <c:pt idx="714">
                  <c:v>12701.988006973823</c:v>
                </c:pt>
                <c:pt idx="715">
                  <c:v>12720.902665740601</c:v>
                </c:pt>
                <c:pt idx="716">
                  <c:v>12739.810799716433</c:v>
                </c:pt>
                <c:pt idx="717">
                  <c:v>12758.712425088916</c:v>
                </c:pt>
                <c:pt idx="718">
                  <c:v>12777.607557972329</c:v>
                </c:pt>
                <c:pt idx="719">
                  <c:v>12796.496214408013</c:v>
                </c:pt>
                <c:pt idx="720">
                  <c:v>12815.378410364738</c:v>
                </c:pt>
                <c:pt idx="721">
                  <c:v>12834.254161739069</c:v>
                </c:pt>
                <c:pt idx="722">
                  <c:v>12853.123484355738</c:v>
                </c:pt>
                <c:pt idx="723">
                  <c:v>12871.986393968</c:v>
                </c:pt>
                <c:pt idx="724">
                  <c:v>12890.842906258</c:v>
                </c:pt>
                <c:pt idx="725">
                  <c:v>12909.693036837127</c:v>
                </c:pt>
                <c:pt idx="726">
                  <c:v>12928.536801246375</c:v>
                </c:pt>
                <c:pt idx="727">
                  <c:v>12947.374214956693</c:v>
                </c:pt>
                <c:pt idx="728">
                  <c:v>12966.205293369338</c:v>
                </c:pt>
                <c:pt idx="729">
                  <c:v>12985.030051816222</c:v>
                </c:pt>
                <c:pt idx="730">
                  <c:v>13003.848505560267</c:v>
                </c:pt>
                <c:pt idx="731">
                  <c:v>13022.660669795738</c:v>
                </c:pt>
                <c:pt idx="732">
                  <c:v>13041.466559648594</c:v>
                </c:pt>
                <c:pt idx="733">
                  <c:v>13060.266190176826</c:v>
                </c:pt>
                <c:pt idx="734">
                  <c:v>13079.059576370793</c:v>
                </c:pt>
                <c:pt idx="735">
                  <c:v>13097.846733153563</c:v>
                </c:pt>
                <c:pt idx="736">
                  <c:v>13116.627675381238</c:v>
                </c:pt>
                <c:pt idx="737">
                  <c:v>13135.402417843294</c:v>
                </c:pt>
                <c:pt idx="738">
                  <c:v>13154.170975262907</c:v>
                </c:pt>
                <c:pt idx="739">
                  <c:v>13172.933362297277</c:v>
                </c:pt>
                <c:pt idx="740">
                  <c:v>13191.689593537958</c:v>
                </c:pt>
                <c:pt idx="741">
                  <c:v>13210.439683511178</c:v>
                </c:pt>
                <c:pt idx="742">
                  <c:v>13229.183646678162</c:v>
                </c:pt>
                <c:pt idx="743">
                  <c:v>13247.921497435449</c:v>
                </c:pt>
                <c:pt idx="744">
                  <c:v>13266.653250115207</c:v>
                </c:pt>
                <c:pt idx="745">
                  <c:v>13285.378918985551</c:v>
                </c:pt>
                <c:pt idx="746">
                  <c:v>13304.098518250854</c:v>
                </c:pt>
                <c:pt idx="747">
                  <c:v>13322.81206205206</c:v>
                </c:pt>
                <c:pt idx="748">
                  <c:v>13341.519564466988</c:v>
                </c:pt>
                <c:pt idx="749">
                  <c:v>13360.221039510639</c:v>
                </c:pt>
                <c:pt idx="750">
                  <c:v>13378.916501135509</c:v>
                </c:pt>
                <c:pt idx="751">
                  <c:v>13397.605963231877</c:v>
                </c:pt>
                <c:pt idx="752">
                  <c:v>13416.289439628121</c:v>
                </c:pt>
                <c:pt idx="753">
                  <c:v>13434.966944091006</c:v>
                </c:pt>
                <c:pt idx="754">
                  <c:v>13453.638490325984</c:v>
                </c:pt>
                <c:pt idx="755">
                  <c:v>13472.304091977492</c:v>
                </c:pt>
                <c:pt idx="756">
                  <c:v>13490.963762629241</c:v>
                </c:pt>
                <c:pt idx="757">
                  <c:v>13509.617515804508</c:v>
                </c:pt>
                <c:pt idx="758">
                  <c:v>13528.265364966428</c:v>
                </c:pt>
                <c:pt idx="759">
                  <c:v>13546.907323518279</c:v>
                </c:pt>
                <c:pt idx="760">
                  <c:v>13565.543404803766</c:v>
                </c:pt>
                <c:pt idx="761">
                  <c:v>13584.173622107308</c:v>
                </c:pt>
                <c:pt idx="762">
                  <c:v>13602.79798865432</c:v>
                </c:pt>
                <c:pt idx="763">
                  <c:v>13621.416517611491</c:v>
                </c:pt>
                <c:pt idx="764">
                  <c:v>13640.029222087063</c:v>
                </c:pt>
                <c:pt idx="765">
                  <c:v>13658.63611513111</c:v>
                </c:pt>
                <c:pt idx="766">
                  <c:v>13677.237209735811</c:v>
                </c:pt>
                <c:pt idx="767">
                  <c:v>13695.832518835721</c:v>
                </c:pt>
                <c:pt idx="768">
                  <c:v>13714.422055308045</c:v>
                </c:pt>
                <c:pt idx="769">
                  <c:v>13733.005831972909</c:v>
                </c:pt>
                <c:pt idx="770">
                  <c:v>13751.583861593625</c:v>
                </c:pt>
                <c:pt idx="771">
                  <c:v>13770.156156876958</c:v>
                </c:pt>
                <c:pt idx="772">
                  <c:v>13788.722730473393</c:v>
                </c:pt>
                <c:pt idx="773">
                  <c:v>13807.283594977394</c:v>
                </c:pt>
                <c:pt idx="774">
                  <c:v>13825.838762927669</c:v>
                </c:pt>
                <c:pt idx="775">
                  <c:v>13844.388246807428</c:v>
                </c:pt>
                <c:pt idx="776">
                  <c:v>13862.932059044639</c:v>
                </c:pt>
                <c:pt idx="777">
                  <c:v>13881.470212012286</c:v>
                </c:pt>
                <c:pt idx="778">
                  <c:v>13900.002718028627</c:v>
                </c:pt>
                <c:pt idx="779">
                  <c:v>13918.52958935744</c:v>
                </c:pt>
                <c:pt idx="780">
                  <c:v>13937.050838208284</c:v>
                </c:pt>
                <c:pt idx="781">
                  <c:v>13955.566476736738</c:v>
                </c:pt>
                <c:pt idx="782">
                  <c:v>13974.076517044658</c:v>
                </c:pt>
                <c:pt idx="783">
                  <c:v>13992.58097118042</c:v>
                </c:pt>
                <c:pt idx="784">
                  <c:v>14011.079851139166</c:v>
                </c:pt>
                <c:pt idx="785">
                  <c:v>14029.573168863049</c:v>
                </c:pt>
                <c:pt idx="786">
                  <c:v>14048.060936241473</c:v>
                </c:pt>
                <c:pt idx="787">
                  <c:v>14066.543165111332</c:v>
                </c:pt>
                <c:pt idx="788">
                  <c:v>14085.019867257259</c:v>
                </c:pt>
                <c:pt idx="789">
                  <c:v>14103.491054411848</c:v>
                </c:pt>
                <c:pt idx="790">
                  <c:v>14121.956738255905</c:v>
                </c:pt>
                <c:pt idx="791">
                  <c:v>14140.416930418674</c:v>
                </c:pt>
                <c:pt idx="792">
                  <c:v>14158.871642478074</c:v>
                </c:pt>
                <c:pt idx="793">
                  <c:v>14177.320885960928</c:v>
                </c:pt>
                <c:pt idx="794">
                  <c:v>14195.764672343195</c:v>
                </c:pt>
                <c:pt idx="795">
                  <c:v>14214.203013050203</c:v>
                </c:pt>
                <c:pt idx="796">
                  <c:v>14232.635919456865</c:v>
                </c:pt>
                <c:pt idx="797">
                  <c:v>14251.063402887919</c:v>
                </c:pt>
                <c:pt idx="798">
                  <c:v>14269.485474618145</c:v>
                </c:pt>
                <c:pt idx="799">
                  <c:v>14287.902145872586</c:v>
                </c:pt>
                <c:pt idx="800">
                  <c:v>14306.313427826777</c:v>
                </c:pt>
                <c:pt idx="801">
                  <c:v>14324.719331606962</c:v>
                </c:pt>
                <c:pt idx="802">
                  <c:v>14343.119868290312</c:v>
                </c:pt>
                <c:pt idx="803">
                  <c:v>14361.515048905143</c:v>
                </c:pt>
                <c:pt idx="804">
                  <c:v>14379.904884431133</c:v>
                </c:pt>
                <c:pt idx="805">
                  <c:v>14398.28938579954</c:v>
                </c:pt>
                <c:pt idx="806">
                  <c:v>14416.668563893414</c:v>
                </c:pt>
                <c:pt idx="807">
                  <c:v>14435.042429547806</c:v>
                </c:pt>
                <c:pt idx="808">
                  <c:v>14453.410993549984</c:v>
                </c:pt>
                <c:pt idx="809">
                  <c:v>14471.774266639637</c:v>
                </c:pt>
                <c:pt idx="810">
                  <c:v>14490.132259509093</c:v>
                </c:pt>
                <c:pt idx="811">
                  <c:v>14508.484982803519</c:v>
                </c:pt>
                <c:pt idx="812">
                  <c:v>14526.832447121124</c:v>
                </c:pt>
                <c:pt idx="813">
                  <c:v>14545.174663013373</c:v>
                </c:pt>
                <c:pt idx="814">
                  <c:v>14563.511640985187</c:v>
                </c:pt>
                <c:pt idx="815">
                  <c:v>14581.843391495142</c:v>
                </c:pt>
                <c:pt idx="816">
                  <c:v>14600.16992495567</c:v>
                </c:pt>
                <c:pt idx="817">
                  <c:v>14618.491251733263</c:v>
                </c:pt>
                <c:pt idx="818">
                  <c:v>14636.807382148672</c:v>
                </c:pt>
                <c:pt idx="819">
                  <c:v>14655.118326477097</c:v>
                </c:pt>
                <c:pt idx="820">
                  <c:v>14673.424094948388</c:v>
                </c:pt>
                <c:pt idx="821">
                  <c:v>14691.724697747244</c:v>
                </c:pt>
                <c:pt idx="822">
                  <c:v>14710.020145013397</c:v>
                </c:pt>
                <c:pt idx="823">
                  <c:v>14728.310446841815</c:v>
                </c:pt>
                <c:pt idx="824">
                  <c:v>14746.595613282883</c:v>
                </c:pt>
                <c:pt idx="825">
                  <c:v>14764.875654342603</c:v>
                </c:pt>
                <c:pt idx="826">
                  <c:v>14783.150579982772</c:v>
                </c:pt>
                <c:pt idx="827">
                  <c:v>14801.420400121184</c:v>
                </c:pt>
                <c:pt idx="828">
                  <c:v>14819.685124631802</c:v>
                </c:pt>
                <c:pt idx="829">
                  <c:v>14837.944763344954</c:v>
                </c:pt>
                <c:pt idx="830">
                  <c:v>14856.199326047514</c:v>
                </c:pt>
                <c:pt idx="831">
                  <c:v>14874.448822483082</c:v>
                </c:pt>
                <c:pt idx="832">
                  <c:v>14892.693262352173</c:v>
                </c:pt>
                <c:pt idx="833">
                  <c:v>14910.932655312392</c:v>
                </c:pt>
                <c:pt idx="834">
                  <c:v>14929.167010978616</c:v>
                </c:pt>
                <c:pt idx="835">
                  <c:v>14947.396338923174</c:v>
                </c:pt>
                <c:pt idx="836">
                  <c:v>14965.620648676026</c:v>
                </c:pt>
                <c:pt idx="837">
                  <c:v>14983.839949724932</c:v>
                </c:pt>
                <c:pt idx="838">
                  <c:v>15002.054251515638</c:v>
                </c:pt>
                <c:pt idx="839">
                  <c:v>15020.263563452045</c:v>
                </c:pt>
                <c:pt idx="840">
                  <c:v>15038.467894896381</c:v>
                </c:pt>
                <c:pt idx="841">
                  <c:v>15056.667255169379</c:v>
                </c:pt>
                <c:pt idx="842">
                  <c:v>15074.861653550442</c:v>
                </c:pt>
                <c:pt idx="843">
                  <c:v>15093.05109927782</c:v>
                </c:pt>
                <c:pt idx="844">
                  <c:v>15111.235601548773</c:v>
                </c:pt>
                <c:pt idx="845">
                  <c:v>15129.415169519742</c:v>
                </c:pt>
                <c:pt idx="846">
                  <c:v>15147.589812306516</c:v>
                </c:pt>
                <c:pt idx="847">
                  <c:v>15165.759538984403</c:v>
                </c:pt>
                <c:pt idx="848">
                  <c:v>15183.924358588385</c:v>
                </c:pt>
                <c:pt idx="849">
                  <c:v>15202.084280113291</c:v>
                </c:pt>
                <c:pt idx="850">
                  <c:v>15220.239312513959</c:v>
                </c:pt>
                <c:pt idx="851">
                  <c:v>15238.389464705391</c:v>
                </c:pt>
                <c:pt idx="852">
                  <c:v>15256.534745562927</c:v>
                </c:pt>
                <c:pt idx="853">
                  <c:v>15274.675163922395</c:v>
                </c:pt>
                <c:pt idx="854">
                  <c:v>15292.810728580273</c:v>
                </c:pt>
                <c:pt idx="855">
                  <c:v>15310.941448293848</c:v>
                </c:pt>
                <c:pt idx="856">
                  <c:v>15329.067331781374</c:v>
                </c:pt>
                <c:pt idx="857">
                  <c:v>15347.18838772223</c:v>
                </c:pt>
                <c:pt idx="858">
                  <c:v>15365.304624757069</c:v>
                </c:pt>
                <c:pt idx="859">
                  <c:v>15383.416051487982</c:v>
                </c:pt>
                <c:pt idx="860">
                  <c:v>15401.522676478642</c:v>
                </c:pt>
                <c:pt idx="861">
                  <c:v>15419.624508254465</c:v>
                </c:pt>
                <c:pt idx="862">
                  <c:v>15437.721555302756</c:v>
                </c:pt>
                <c:pt idx="863">
                  <c:v>15455.813826072865</c:v>
                </c:pt>
                <c:pt idx="864">
                  <c:v>15473.90132897633</c:v>
                </c:pt>
                <c:pt idx="865">
                  <c:v>15491.984072387035</c:v>
                </c:pt>
                <c:pt idx="866">
                  <c:v>15510.06206464135</c:v>
                </c:pt>
                <c:pt idx="867">
                  <c:v>15528.135314038283</c:v>
                </c:pt>
                <c:pt idx="868">
                  <c:v>15546.203828839625</c:v>
                </c:pt>
                <c:pt idx="869">
                  <c:v>15564.267617270098</c:v>
                </c:pt>
                <c:pt idx="870">
                  <c:v>15582.326687517492</c:v>
                </c:pt>
                <c:pt idx="871">
                  <c:v>15600.381047732819</c:v>
                </c:pt>
                <c:pt idx="872">
                  <c:v>15618.430706030449</c:v>
                </c:pt>
                <c:pt idx="873">
                  <c:v>15636.475670488255</c:v>
                </c:pt>
                <c:pt idx="874">
                  <c:v>15654.515949147753</c:v>
                </c:pt>
                <c:pt idx="875">
                  <c:v>15672.551550014245</c:v>
                </c:pt>
                <c:pt idx="876">
                  <c:v>15690.582481056952</c:v>
                </c:pt>
                <c:pt idx="877">
                  <c:v>15708.60875020916</c:v>
                </c:pt>
                <c:pt idx="878">
                  <c:v>15726.630365368354</c:v>
                </c:pt>
                <c:pt idx="879">
                  <c:v>15744.647334396355</c:v>
                </c:pt>
                <c:pt idx="880">
                  <c:v>15762.659665119461</c:v>
                </c:pt>
                <c:pt idx="881">
                  <c:v>15780.667365328574</c:v>
                </c:pt>
                <c:pt idx="882">
                  <c:v>15798.670442779341</c:v>
                </c:pt>
                <c:pt idx="883">
                  <c:v>15816.668905192286</c:v>
                </c:pt>
                <c:pt idx="884">
                  <c:v>15834.662760252941</c:v>
                </c:pt>
                <c:pt idx="885">
                  <c:v>15852.652015611982</c:v>
                </c:pt>
                <c:pt idx="886">
                  <c:v>15870.636678885357</c:v>
                </c:pt>
                <c:pt idx="887">
                  <c:v>15888.616757654421</c:v>
                </c:pt>
                <c:pt idx="888">
                  <c:v>15906.592259466059</c:v>
                </c:pt>
                <c:pt idx="889">
                  <c:v>15924.56319183282</c:v>
                </c:pt>
                <c:pt idx="890">
                  <c:v>15942.529562233045</c:v>
                </c:pt>
                <c:pt idx="891">
                  <c:v>15960.491378110992</c:v>
                </c:pt>
                <c:pt idx="892">
                  <c:v>15978.448646876966</c:v>
                </c:pt>
                <c:pt idx="893">
                  <c:v>15996.401375907442</c:v>
                </c:pt>
                <c:pt idx="894">
                  <c:v>16014.349572545194</c:v>
                </c:pt>
                <c:pt idx="895">
                  <c:v>16032.293244099412</c:v>
                </c:pt>
                <c:pt idx="896">
                  <c:v>16050.232397845835</c:v>
                </c:pt>
                <c:pt idx="897">
                  <c:v>16068.167041026871</c:v>
                </c:pt>
                <c:pt idx="898">
                  <c:v>16086.097180851712</c:v>
                </c:pt>
                <c:pt idx="899">
                  <c:v>16104.022824496464</c:v>
                </c:pt>
                <c:pt idx="900">
                  <c:v>16121.943979104268</c:v>
                </c:pt>
                <c:pt idx="901">
                  <c:v>16139.860651785415</c:v>
                </c:pt>
                <c:pt idx="902">
                  <c:v>16157.772849617468</c:v>
                </c:pt>
                <c:pt idx="903">
                  <c:v>16175.680579645379</c:v>
                </c:pt>
                <c:pt idx="904">
                  <c:v>16193.583848881612</c:v>
                </c:pt>
                <c:pt idx="905">
                  <c:v>16211.482664306252</c:v>
                </c:pt>
                <c:pt idx="906">
                  <c:v>16229.377032867127</c:v>
                </c:pt>
                <c:pt idx="907">
                  <c:v>16247.266961479925</c:v>
                </c:pt>
                <c:pt idx="908">
                  <c:v>16265.152457028304</c:v>
                </c:pt>
                <c:pt idx="909">
                  <c:v>16283.03352636401</c:v>
                </c:pt>
                <c:pt idx="910">
                  <c:v>16300.910176306994</c:v>
                </c:pt>
                <c:pt idx="911">
                  <c:v>16318.782413645515</c:v>
                </c:pt>
                <c:pt idx="912">
                  <c:v>16336.650245136263</c:v>
                </c:pt>
                <c:pt idx="913">
                  <c:v>16354.513677504465</c:v>
                </c:pt>
                <c:pt idx="914">
                  <c:v>16372.372717443997</c:v>
                </c:pt>
                <c:pt idx="915">
                  <c:v>16390.227371617493</c:v>
                </c:pt>
                <c:pt idx="916">
                  <c:v>16408.07764665646</c:v>
                </c:pt>
                <c:pt idx="917">
                  <c:v>16425.923549161384</c:v>
                </c:pt>
                <c:pt idx="918">
                  <c:v>16443.765085701834</c:v>
                </c:pt>
                <c:pt idx="919">
                  <c:v>16461.602262816574</c:v>
                </c:pt>
                <c:pt idx="920">
                  <c:v>16479.435087013673</c:v>
                </c:pt>
                <c:pt idx="921">
                  <c:v>16497.263564770608</c:v>
                </c:pt>
                <c:pt idx="922">
                  <c:v>16515.087702534369</c:v>
                </c:pt>
                <c:pt idx="923">
                  <c:v>16532.907506721564</c:v>
                </c:pt>
                <c:pt idx="924">
                  <c:v>16550.722983718526</c:v>
                </c:pt>
                <c:pt idx="925">
                  <c:v>16568.53413988142</c:v>
                </c:pt>
                <c:pt idx="926">
                  <c:v>16586.340981536334</c:v>
                </c:pt>
                <c:pt idx="927">
                  <c:v>16604.143514979398</c:v>
                </c:pt>
                <c:pt idx="928">
                  <c:v>16621.941746476874</c:v>
                </c:pt>
                <c:pt idx="929">
                  <c:v>16639.735682265265</c:v>
                </c:pt>
                <c:pt idx="930">
                  <c:v>16657.525328551408</c:v>
                </c:pt>
                <c:pt idx="931">
                  <c:v>16675.310691512583</c:v>
                </c:pt>
                <c:pt idx="932">
                  <c:v>16693.091777296602</c:v>
                </c:pt>
                <c:pt idx="933">
                  <c:v>16710.868592021921</c:v>
                </c:pt>
                <c:pt idx="934">
                  <c:v>16728.641141777731</c:v>
                </c:pt>
                <c:pt idx="935">
                  <c:v>16746.409432624056</c:v>
                </c:pt>
                <c:pt idx="936">
                  <c:v>16764.17347059185</c:v>
                </c:pt>
                <c:pt idx="937">
                  <c:v>16781.933261683098</c:v>
                </c:pt>
                <c:pt idx="938">
                  <c:v>16799.688811870907</c:v>
                </c:pt>
                <c:pt idx="939">
                  <c:v>16817.440127099602</c:v>
                </c:pt>
                <c:pt idx="940">
                  <c:v>16835.187213284829</c:v>
                </c:pt>
                <c:pt idx="941">
                  <c:v>16852.930076313634</c:v>
                </c:pt>
                <c:pt idx="942">
                  <c:v>16870.668722044575</c:v>
                </c:pt>
                <c:pt idx="943">
                  <c:v>16888.403156307795</c:v>
                </c:pt>
                <c:pt idx="944">
                  <c:v>16906.133384905141</c:v>
                </c:pt>
                <c:pt idx="945">
                  <c:v>16923.859413610226</c:v>
                </c:pt>
                <c:pt idx="946">
                  <c:v>16941.581248168546</c:v>
                </c:pt>
                <c:pt idx="947">
                  <c:v>16959.298894297557</c:v>
                </c:pt>
                <c:pt idx="948">
                  <c:v>16977.01235768677</c:v>
                </c:pt>
                <c:pt idx="949">
                  <c:v>16994.72164399784</c:v>
                </c:pt>
                <c:pt idx="950">
                  <c:v>17012.426758864654</c:v>
                </c:pt>
                <c:pt idx="951">
                  <c:v>17030.127707893429</c:v>
                </c:pt>
                <c:pt idx="952">
                  <c:v>17047.824496662783</c:v>
                </c:pt>
                <c:pt idx="953">
                  <c:v>17065.517130723834</c:v>
                </c:pt>
                <c:pt idx="954">
                  <c:v>17083.205615600295</c:v>
                </c:pt>
                <c:pt idx="955">
                  <c:v>17100.889956788542</c:v>
                </c:pt>
                <c:pt idx="956">
                  <c:v>17118.570159757717</c:v>
                </c:pt>
                <c:pt idx="957">
                  <c:v>17136.246229949804</c:v>
                </c:pt>
                <c:pt idx="958">
                  <c:v>17153.918172779715</c:v>
                </c:pt>
                <c:pt idx="959">
                  <c:v>17171.585993635377</c:v>
                </c:pt>
                <c:pt idx="960">
                  <c:v>17189.249697877822</c:v>
                </c:pt>
                <c:pt idx="961">
                  <c:v>17206.909290841257</c:v>
                </c:pt>
                <c:pt idx="962">
                  <c:v>17224.564785901999</c:v>
                </c:pt>
                <c:pt idx="963">
                  <c:v>17242.216204418641</c:v>
                </c:pt>
                <c:pt idx="964">
                  <c:v>17259.863551528895</c:v>
                </c:pt>
                <c:pt idx="965">
                  <c:v>17277.506832347291</c:v>
                </c:pt>
                <c:pt idx="966">
                  <c:v>17295.146051965414</c:v>
                </c:pt>
                <c:pt idx="967">
                  <c:v>17312.781215452127</c:v>
                </c:pt>
                <c:pt idx="968">
                  <c:v>17330.412327853799</c:v>
                </c:pt>
                <c:pt idx="969">
                  <c:v>17348.039394194519</c:v>
                </c:pt>
                <c:pt idx="970">
                  <c:v>17365.66241947631</c:v>
                </c:pt>
                <c:pt idx="971">
                  <c:v>17383.281408679333</c:v>
                </c:pt>
                <c:pt idx="972">
                  <c:v>17400.896366762092</c:v>
                </c:pt>
                <c:pt idx="973">
                  <c:v>17418.507298661632</c:v>
                </c:pt>
                <c:pt idx="974">
                  <c:v>17436.114209293726</c:v>
                </c:pt>
                <c:pt idx="975">
                  <c:v>17453.717103553063</c:v>
                </c:pt>
                <c:pt idx="976">
                  <c:v>17471.315986313431</c:v>
                </c:pt>
                <c:pt idx="977">
                  <c:v>17488.9108624279</c:v>
                </c:pt>
                <c:pt idx="978">
                  <c:v>17506.501736728977</c:v>
                </c:pt>
                <c:pt idx="979">
                  <c:v>17524.088614028791</c:v>
                </c:pt>
                <c:pt idx="980">
                  <c:v>17541.671499119253</c:v>
                </c:pt>
                <c:pt idx="981">
                  <c:v>17559.250396772208</c:v>
                </c:pt>
                <c:pt idx="982">
                  <c:v>17576.825311739598</c:v>
                </c:pt>
                <c:pt idx="983">
                  <c:v>17594.396248753608</c:v>
                </c:pt>
                <c:pt idx="984">
                  <c:v>17611.963212526807</c:v>
                </c:pt>
                <c:pt idx="985">
                  <c:v>17629.5262077523</c:v>
                </c:pt>
                <c:pt idx="986">
                  <c:v>17647.085239103857</c:v>
                </c:pt>
                <c:pt idx="987">
                  <c:v>17664.640311236053</c:v>
                </c:pt>
                <c:pt idx="988">
                  <c:v>17682.19142878439</c:v>
                </c:pt>
                <c:pt idx="989">
                  <c:v>17699.738596365434</c:v>
                </c:pt>
                <c:pt idx="990">
                  <c:v>17717.281818576925</c:v>
                </c:pt>
                <c:pt idx="991">
                  <c:v>17734.821099997898</c:v>
                </c:pt>
                <c:pt idx="992">
                  <c:v>17752.356445188809</c:v>
                </c:pt>
                <c:pt idx="993">
                  <c:v>17769.887858691625</c:v>
                </c:pt>
                <c:pt idx="994">
                  <c:v>17787.415345029953</c:v>
                </c:pt>
                <c:pt idx="995">
                  <c:v>17804.938908709122</c:v>
                </c:pt>
                <c:pt idx="996">
                  <c:v>17822.4585542163</c:v>
                </c:pt>
                <c:pt idx="997">
                  <c:v>17839.974286020584</c:v>
                </c:pt>
                <c:pt idx="998">
                  <c:v>17857.486108573092</c:v>
                </c:pt>
                <c:pt idx="999">
                  <c:v>17874.994026307057</c:v>
                </c:pt>
                <c:pt idx="1000">
                  <c:v>17892.498043637908</c:v>
                </c:pt>
                <c:pt idx="1001">
                  <c:v>17909.998164963359</c:v>
                </c:pt>
                <c:pt idx="1002">
                  <c:v>17927.494394663485</c:v>
                </c:pt>
                <c:pt idx="1003">
                  <c:v>17944.986737100804</c:v>
                </c:pt>
                <c:pt idx="1004">
                  <c:v>17962.475196620348</c:v>
                </c:pt>
                <c:pt idx="1005">
                  <c:v>17979.959777549731</c:v>
                </c:pt>
                <c:pt idx="1006">
                  <c:v>17997.440484199225</c:v>
                </c:pt>
                <c:pt idx="1007">
                  <c:v>18014.917320861823</c:v>
                </c:pt>
                <c:pt idx="1008">
                  <c:v>18032.390291813299</c:v>
                </c:pt>
                <c:pt idx="1009">
                  <c:v>18049.859401312267</c:v>
                </c:pt>
                <c:pt idx="1010">
                  <c:v>18067.324653600241</c:v>
                </c:pt>
                <c:pt idx="1011">
                  <c:v>18084.786052901691</c:v>
                </c:pt>
                <c:pt idx="1012">
                  <c:v>18102.243603424093</c:v>
                </c:pt>
                <c:pt idx="1013">
                  <c:v>18119.697309357973</c:v>
                </c:pt>
                <c:pt idx="1014">
                  <c:v>18137.147174876962</c:v>
                </c:pt>
                <c:pt idx="1015">
                  <c:v>18154.593204137836</c:v>
                </c:pt>
                <c:pt idx="1016">
                  <c:v>18172.035401280562</c:v>
                </c:pt>
                <c:pt idx="1017">
                  <c:v>18189.473770428333</c:v>
                </c:pt>
                <c:pt idx="1018">
                  <c:v>18206.9083156876</c:v>
                </c:pt>
                <c:pt idx="1019">
                  <c:v>18224.33904114812</c:v>
                </c:pt>
                <c:pt idx="1020">
                  <c:v>18241.765950882978</c:v>
                </c:pt>
                <c:pt idx="1021">
                  <c:v>18259.189048948621</c:v>
                </c:pt>
                <c:pt idx="1022">
                  <c:v>18276.608339384889</c:v>
                </c:pt>
                <c:pt idx="1023">
                  <c:v>18294.023826215034</c:v>
                </c:pt>
                <c:pt idx="1024">
                  <c:v>18311.435513445751</c:v>
                </c:pt>
                <c:pt idx="1025">
                  <c:v>18328.843405067193</c:v>
                </c:pt>
                <c:pt idx="1026">
                  <c:v>18346.247505052997</c:v>
                </c:pt>
                <c:pt idx="1027">
                  <c:v>18363.647817360299</c:v>
                </c:pt>
                <c:pt idx="1028">
                  <c:v>18381.044345929749</c:v>
                </c:pt>
                <c:pt idx="1029">
                  <c:v>18398.437094685531</c:v>
                </c:pt>
                <c:pt idx="1030">
                  <c:v>18415.826067535363</c:v>
                </c:pt>
                <c:pt idx="1031">
                  <c:v>18433.211268370524</c:v>
                </c:pt>
                <c:pt idx="1032">
                  <c:v>18450.592701065845</c:v>
                </c:pt>
                <c:pt idx="1033">
                  <c:v>18467.970369479732</c:v>
                </c:pt>
                <c:pt idx="1034">
                  <c:v>18485.344277454158</c:v>
                </c:pt>
                <c:pt idx="1035">
                  <c:v>18502.714428814674</c:v>
                </c:pt>
                <c:pt idx="1036">
                  <c:v>18520.08082737041</c:v>
                </c:pt>
                <c:pt idx="1037">
                  <c:v>18537.443476914075</c:v>
                </c:pt>
                <c:pt idx="1038">
                  <c:v>18554.802381221954</c:v>
                </c:pt>
                <c:pt idx="1039">
                  <c:v>18572.157544053909</c:v>
                </c:pt>
                <c:pt idx="1040">
                  <c:v>18589.508969153369</c:v>
                </c:pt>
                <c:pt idx="1041">
                  <c:v>18606.856660247326</c:v>
                </c:pt>
                <c:pt idx="1042">
                  <c:v>18624.20062104633</c:v>
                </c:pt>
                <c:pt idx="1043">
                  <c:v>18641.540855244482</c:v>
                </c:pt>
                <c:pt idx="1044">
                  <c:v>18658.877366519424</c:v>
                </c:pt>
                <c:pt idx="1045">
                  <c:v>18676.210158532322</c:v>
                </c:pt>
                <c:pt idx="1046">
                  <c:v>18693.539234927855</c:v>
                </c:pt>
                <c:pt idx="1047">
                  <c:v>18710.864599334211</c:v>
                </c:pt>
                <c:pt idx="1048">
                  <c:v>18728.186255363053</c:v>
                </c:pt>
                <c:pt idx="1049">
                  <c:v>18745.504206609523</c:v>
                </c:pt>
                <c:pt idx="1050">
                  <c:v>18762.81845665221</c:v>
                </c:pt>
                <c:pt idx="1051">
                  <c:v>18780.12900905314</c:v>
                </c:pt>
                <c:pt idx="1052">
                  <c:v>18797.435867357752</c:v>
                </c:pt>
                <c:pt idx="1053">
                  <c:v>18814.739035094881</c:v>
                </c:pt>
                <c:pt idx="1054">
                  <c:v>18832.03851577673</c:v>
                </c:pt>
                <c:pt idx="1055">
                  <c:v>18849.334312898853</c:v>
                </c:pt>
                <c:pt idx="1056">
                  <c:v>18866.626429940126</c:v>
                </c:pt>
                <c:pt idx="1057">
                  <c:v>18883.914870362729</c:v>
                </c:pt>
                <c:pt idx="1058">
                  <c:v>18901.199637612113</c:v>
                </c:pt>
                <c:pt idx="1059">
                  <c:v>18918.48073511698</c:v>
                </c:pt>
                <c:pt idx="1060">
                  <c:v>18935.758166289248</c:v>
                </c:pt>
                <c:pt idx="1061">
                  <c:v>18953.031934524028</c:v>
                </c:pt>
                <c:pt idx="1062">
                  <c:v>18970.30204319959</c:v>
                </c:pt>
                <c:pt idx="1063">
                  <c:v>18987.568495677344</c:v>
                </c:pt>
                <c:pt idx="1064">
                  <c:v>19004.831295301788</c:v>
                </c:pt>
                <c:pt idx="1065">
                  <c:v>19022.090445400503</c:v>
                </c:pt>
                <c:pt idx="1066">
                  <c:v>19039.345949284096</c:v>
                </c:pt>
                <c:pt idx="1067">
                  <c:v>19056.597810246181</c:v>
                </c:pt>
                <c:pt idx="1068">
                  <c:v>19073.846031563346</c:v>
                </c:pt>
                <c:pt idx="1069">
                  <c:v>19091.090616495101</c:v>
                </c:pt>
                <c:pt idx="1070">
                  <c:v>19108.331568283869</c:v>
                </c:pt>
                <c:pt idx="1071">
                  <c:v>19125.568890154929</c:v>
                </c:pt>
                <c:pt idx="1072">
                  <c:v>19142.802585316389</c:v>
                </c:pt>
                <c:pt idx="1073">
                  <c:v>19160.032656959145</c:v>
                </c:pt>
                <c:pt idx="1074">
                  <c:v>19177.259108256847</c:v>
                </c:pt>
                <c:pt idx="1075">
                  <c:v>19194.481942365859</c:v>
                </c:pt>
                <c:pt idx="1076">
                  <c:v>19211.701162425215</c:v>
                </c:pt>
                <c:pt idx="1077">
                  <c:v>19228.916771556593</c:v>
                </c:pt>
                <c:pt idx="1078">
                  <c:v>19246.12877286426</c:v>
                </c:pt>
                <c:pt idx="1079">
                  <c:v>19263.337169435043</c:v>
                </c:pt>
                <c:pt idx="1080">
                  <c:v>19280.541964338281</c:v>
                </c:pt>
                <c:pt idx="1081">
                  <c:v>19297.743160625789</c:v>
                </c:pt>
                <c:pt idx="1082">
                  <c:v>19314.940761331811</c:v>
                </c:pt>
                <c:pt idx="1083">
                  <c:v>19332.134769472981</c:v>
                </c:pt>
                <c:pt idx="1084">
                  <c:v>19349.325188048289</c:v>
                </c:pt>
                <c:pt idx="1085">
                  <c:v>19366.512020039019</c:v>
                </c:pt>
                <c:pt idx="1086">
                  <c:v>19383.695268408726</c:v>
                </c:pt>
                <c:pt idx="1087">
                  <c:v>19400.874936103181</c:v>
                </c:pt>
                <c:pt idx="1088">
                  <c:v>19418.051026050325</c:v>
                </c:pt>
                <c:pt idx="1089">
                  <c:v>19435.223541160241</c:v>
                </c:pt>
                <c:pt idx="1090">
                  <c:v>19452.39248432509</c:v>
                </c:pt>
                <c:pt idx="1091">
                  <c:v>19469.557858419081</c:v>
                </c:pt>
                <c:pt idx="1092">
                  <c:v>19486.719666298417</c:v>
                </c:pt>
                <c:pt idx="1093">
                  <c:v>19503.877910801257</c:v>
                </c:pt>
                <c:pt idx="1094">
                  <c:v>19521.032594747667</c:v>
                </c:pt>
                <c:pt idx="1095">
                  <c:v>19538.183720939574</c:v>
                </c:pt>
                <c:pt idx="1096">
                  <c:v>19555.331292160725</c:v>
                </c:pt>
                <c:pt idx="1097">
                  <c:v>19572.47531117664</c:v>
                </c:pt>
                <c:pt idx="1098">
                  <c:v>19589.615780734563</c:v>
                </c:pt>
                <c:pt idx="1099">
                  <c:v>19606.752703563412</c:v>
                </c:pt>
                <c:pt idx="1100">
                  <c:v>19623.886082373749</c:v>
                </c:pt>
                <c:pt idx="1101">
                  <c:v>19641.01591985772</c:v>
                </c:pt>
                <c:pt idx="1102">
                  <c:v>19658.142218689012</c:v>
                </c:pt>
                <c:pt idx="1103">
                  <c:v>19675.264981522807</c:v>
                </c:pt>
                <c:pt idx="1104">
                  <c:v>19692.384210995737</c:v>
                </c:pt>
                <c:pt idx="1105">
                  <c:v>19709.499909725837</c:v>
                </c:pt>
                <c:pt idx="1106">
                  <c:v>19726.612080312498</c:v>
                </c:pt>
                <c:pt idx="1107">
                  <c:v>19743.720725336421</c:v>
                </c:pt>
                <c:pt idx="1108">
                  <c:v>19760.825847359571</c:v>
                </c:pt>
                <c:pt idx="1109">
                  <c:v>19777.927448925129</c:v>
                </c:pt>
                <c:pt idx="1110">
                  <c:v>19795.025532557451</c:v>
                </c:pt>
                <c:pt idx="1111">
                  <c:v>19812.120100762015</c:v>
                </c:pt>
                <c:pt idx="1112">
                  <c:v>19829.211156025376</c:v>
                </c:pt>
                <c:pt idx="1113">
                  <c:v>19846.298700815121</c:v>
                </c:pt>
                <c:pt idx="1114">
                  <c:v>19863.382737579825</c:v>
                </c:pt>
                <c:pt idx="1115">
                  <c:v>19880.463268749001</c:v>
                </c:pt>
                <c:pt idx="1116">
                  <c:v>19897.540296733059</c:v>
                </c:pt>
                <c:pt idx="1117">
                  <c:v>19914.613823923253</c:v>
                </c:pt>
                <c:pt idx="1118">
                  <c:v>19931.68385269164</c:v>
                </c:pt>
                <c:pt idx="1119">
                  <c:v>19948.750385391035</c:v>
                </c:pt>
                <c:pt idx="1120">
                  <c:v>19965.813424354965</c:v>
                </c:pt>
                <c:pt idx="1121">
                  <c:v>19982.872971897621</c:v>
                </c:pt>
                <c:pt idx="1122">
                  <c:v>19999.929030313815</c:v>
                </c:pt>
                <c:pt idx="1123">
                  <c:v>20016.981601878932</c:v>
                </c:pt>
                <c:pt idx="1124">
                  <c:v>20034.030688848892</c:v>
                </c:pt>
                <c:pt idx="1125">
                  <c:v>20051.076293460101</c:v>
                </c:pt>
                <c:pt idx="1126">
                  <c:v>20068.1184179294</c:v>
                </c:pt>
                <c:pt idx="1127">
                  <c:v>20085.157064454033</c:v>
                </c:pt>
                <c:pt idx="1128">
                  <c:v>20102.192235211598</c:v>
                </c:pt>
                <c:pt idx="1129">
                  <c:v>20119.223932359997</c:v>
                </c:pt>
                <c:pt idx="1130">
                  <c:v>20136.252158037401</c:v>
                </c:pt>
                <c:pt idx="1131">
                  <c:v>20153.276914362203</c:v>
                </c:pt>
                <c:pt idx="1132">
                  <c:v>20170.298203432976</c:v>
                </c:pt>
                <c:pt idx="1133">
                  <c:v>20187.316027328427</c:v>
                </c:pt>
                <c:pt idx="1134">
                  <c:v>20204.330388107359</c:v>
                </c:pt>
                <c:pt idx="1135">
                  <c:v>20221.341287808627</c:v>
                </c:pt>
                <c:pt idx="1136">
                  <c:v>20238.348728451092</c:v>
                </c:pt>
                <c:pt idx="1137">
                  <c:v>20255.352712033586</c:v>
                </c:pt>
                <c:pt idx="1138">
                  <c:v>20272.353240534863</c:v>
                </c:pt>
                <c:pt idx="1139">
                  <c:v>20289.350315913569</c:v>
                </c:pt>
                <c:pt idx="1140">
                  <c:v>20306.343940108185</c:v>
                </c:pt>
                <c:pt idx="1141">
                  <c:v>20323.334115037003</c:v>
                </c:pt>
                <c:pt idx="1142">
                  <c:v>20340.320842598077</c:v>
                </c:pt>
                <c:pt idx="1143">
                  <c:v>20357.304124669183</c:v>
                </c:pt>
                <c:pt idx="1144">
                  <c:v>20374.28396310778</c:v>
                </c:pt>
                <c:pt idx="1145">
                  <c:v>20391.260359750973</c:v>
                </c:pt>
                <c:pt idx="1146">
                  <c:v>20408.233316415473</c:v>
                </c:pt>
                <c:pt idx="1147">
                  <c:v>20425.202834897558</c:v>
                </c:pt>
                <c:pt idx="1148">
                  <c:v>20442.168916973038</c:v>
                </c:pt>
                <c:pt idx="1149">
                  <c:v>20459.131564397212</c:v>
                </c:pt>
                <c:pt idx="1150">
                  <c:v>20476.090778904832</c:v>
                </c:pt>
                <c:pt idx="1151">
                  <c:v>20493.046562210071</c:v>
                </c:pt>
                <c:pt idx="1152">
                  <c:v>20509.99891600648</c:v>
                </c:pt>
                <c:pt idx="1153">
                  <c:v>20526.947841966954</c:v>
                </c:pt>
                <c:pt idx="1154">
                  <c:v>20543.893341743697</c:v>
                </c:pt>
                <c:pt idx="1155">
                  <c:v>20560.835416968188</c:v>
                </c:pt>
                <c:pt idx="1156">
                  <c:v>20577.774069251143</c:v>
                </c:pt>
                <c:pt idx="1157">
                  <c:v>20594.709300182483</c:v>
                </c:pt>
                <c:pt idx="1158">
                  <c:v>20611.641111331297</c:v>
                </c:pt>
                <c:pt idx="1159">
                  <c:v>20628.56950424581</c:v>
                </c:pt>
                <c:pt idx="1160">
                  <c:v>20645.494480453348</c:v>
                </c:pt>
                <c:pt idx="1161">
                  <c:v>20662.416041460307</c:v>
                </c:pt>
                <c:pt idx="1162">
                  <c:v>20679.33418875212</c:v>
                </c:pt>
                <c:pt idx="1163">
                  <c:v>20696.248923793224</c:v>
                </c:pt>
                <c:pt idx="1164">
                  <c:v>20713.160248027034</c:v>
                </c:pt>
                <c:pt idx="1165">
                  <c:v>20730.068162875905</c:v>
                </c:pt>
                <c:pt idx="1166">
                  <c:v>20746.972669741099</c:v>
                </c:pt>
                <c:pt idx="1167">
                  <c:v>20763.873770002767</c:v>
                </c:pt>
                <c:pt idx="1168">
                  <c:v>20780.771465019905</c:v>
                </c:pt>
                <c:pt idx="1169">
                  <c:v>20797.665756130333</c:v>
                </c:pt>
                <c:pt idx="1170">
                  <c:v>20814.556644650667</c:v>
                </c:pt>
                <c:pt idx="1171">
                  <c:v>20831.444131876287</c:v>
                </c:pt>
                <c:pt idx="1172">
                  <c:v>20848.328219081308</c:v>
                </c:pt>
                <c:pt idx="1173">
                  <c:v>20865.208907518558</c:v>
                </c:pt>
                <c:pt idx="1174">
                  <c:v>20882.086198419547</c:v>
                </c:pt>
                <c:pt idx="1175">
                  <c:v>20898.960092994439</c:v>
                </c:pt>
                <c:pt idx="1176">
                  <c:v>20915.830592432034</c:v>
                </c:pt>
                <c:pt idx="1177">
                  <c:v>20932.69769789973</c:v>
                </c:pt>
                <c:pt idx="1178">
                  <c:v>20949.561410543509</c:v>
                </c:pt>
                <c:pt idx="1179">
                  <c:v>20966.421731487906</c:v>
                </c:pt>
                <c:pt idx="1180">
                  <c:v>20983.278661835993</c:v>
                </c:pt>
                <c:pt idx="1181">
                  <c:v>21000.132202669345</c:v>
                </c:pt>
                <c:pt idx="1182">
                  <c:v>21016.982355048025</c:v>
                </c:pt>
                <c:pt idx="1183">
                  <c:v>21033.829120010552</c:v>
                </c:pt>
                <c:pt idx="1184">
                  <c:v>21050.672498573898</c:v>
                </c:pt>
                <c:pt idx="1185">
                  <c:v>21067.512491733443</c:v>
                </c:pt>
                <c:pt idx="1186">
                  <c:v>21084.349100462969</c:v>
                </c:pt>
                <c:pt idx="1187">
                  <c:v>21101.182325714635</c:v>
                </c:pt>
                <c:pt idx="1188">
                  <c:v>21118.012168418958</c:v>
                </c:pt>
                <c:pt idx="1189">
                  <c:v>21134.838629484795</c:v>
                </c:pt>
                <c:pt idx="1190">
                  <c:v>21151.661709799318</c:v>
                </c:pt>
                <c:pt idx="1191">
                  <c:v>21168.481410228007</c:v>
                </c:pt>
                <c:pt idx="1192">
                  <c:v>21185.297731614621</c:v>
                </c:pt>
                <c:pt idx="1193">
                  <c:v>21202.110674781183</c:v>
                </c:pt>
                <c:pt idx="1194">
                  <c:v>21218.920240527965</c:v>
                </c:pt>
                <c:pt idx="1195">
                  <c:v>21235.726429633476</c:v>
                </c:pt>
                <c:pt idx="1196">
                  <c:v>21252.529242854438</c:v>
                </c:pt>
                <c:pt idx="1197">
                  <c:v>21269.328680925773</c:v>
                </c:pt>
                <c:pt idx="1198">
                  <c:v>21286.124744560595</c:v>
                </c:pt>
                <c:pt idx="1199">
                  <c:v>21302.917434450188</c:v>
                </c:pt>
                <c:pt idx="1200">
                  <c:v>21319.706751263991</c:v>
                </c:pt>
                <c:pt idx="1201">
                  <c:v>21336.492695649595</c:v>
                </c:pt>
                <c:pt idx="1202">
                  <c:v>21353.275268232723</c:v>
                </c:pt>
                <c:pt idx="1203">
                  <c:v>21370.054469617215</c:v>
                </c:pt>
                <c:pt idx="1204">
                  <c:v>21386.83030038502</c:v>
                </c:pt>
                <c:pt idx="1205">
                  <c:v>21403.60276109619</c:v>
                </c:pt>
                <c:pt idx="1206">
                  <c:v>21420.371852288867</c:v>
                </c:pt>
                <c:pt idx="1207">
                  <c:v>21437.13757447926</c:v>
                </c:pt>
                <c:pt idx="1208">
                  <c:v>21453.899928161656</c:v>
                </c:pt>
                <c:pt idx="1209">
                  <c:v>21470.658913808398</c:v>
                </c:pt>
                <c:pt idx="1210">
                  <c:v>21487.414531869879</c:v>
                </c:pt>
                <c:pt idx="1211">
                  <c:v>21504.166782774537</c:v>
                </c:pt>
                <c:pt idx="1212">
                  <c:v>21520.915666928846</c:v>
                </c:pt>
                <c:pt idx="1213">
                  <c:v>21537.661184717308</c:v>
                </c:pt>
                <c:pt idx="1214">
                  <c:v>21554.403336502448</c:v>
                </c:pt>
                <c:pt idx="1215">
                  <c:v>21571.142122624806</c:v>
                </c:pt>
                <c:pt idx="1216">
                  <c:v>21587.877543402938</c:v>
                </c:pt>
                <c:pt idx="1217">
                  <c:v>21604.6095991334</c:v>
                </c:pt>
                <c:pt idx="1218">
                  <c:v>21621.338290090764</c:v>
                </c:pt>
                <c:pt idx="1219">
                  <c:v>21638.063616527586</c:v>
                </c:pt>
                <c:pt idx="1220">
                  <c:v>21654.785578674426</c:v>
                </c:pt>
                <c:pt idx="1221">
                  <c:v>21671.504176739836</c:v>
                </c:pt>
                <c:pt idx="1222">
                  <c:v>21688.219410910362</c:v>
                </c:pt>
                <c:pt idx="1223">
                  <c:v>21704.931281350538</c:v>
                </c:pt>
                <c:pt idx="1224">
                  <c:v>21721.639788202887</c:v>
                </c:pt>
                <c:pt idx="1225">
                  <c:v>21738.344931587922</c:v>
                </c:pt>
                <c:pt idx="1226">
                  <c:v>21755.04671160414</c:v>
                </c:pt>
                <c:pt idx="1227">
                  <c:v>21771.745128328032</c:v>
                </c:pt>
                <c:pt idx="1228">
                  <c:v>21788.440181814076</c:v>
                </c:pt>
                <c:pt idx="1229">
                  <c:v>21805.131872094742</c:v>
                </c:pt>
                <c:pt idx="1230">
                  <c:v>21821.8201991805</c:v>
                </c:pt>
                <c:pt idx="1231">
                  <c:v>21838.505163059806</c:v>
                </c:pt>
                <c:pt idx="1232">
                  <c:v>21855.186763699123</c:v>
                </c:pt>
                <c:pt idx="1233">
                  <c:v>21871.865001042916</c:v>
                </c:pt>
                <c:pt idx="1234">
                  <c:v>21888.539875013656</c:v>
                </c:pt>
                <c:pt idx="1235">
                  <c:v>21905.211385511826</c:v>
                </c:pt>
                <c:pt idx="1236">
                  <c:v>21921.879532415925</c:v>
                </c:pt>
                <c:pt idx="1237">
                  <c:v>21938.54431558248</c:v>
                </c:pt>
                <c:pt idx="1238">
                  <c:v>21955.205734846044</c:v>
                </c:pt>
                <c:pt idx="1239">
                  <c:v>21971.863790019204</c:v>
                </c:pt>
                <c:pt idx="1240">
                  <c:v>21988.518480892595</c:v>
                </c:pt>
                <c:pt idx="1241">
                  <c:v>22005.169807234899</c:v>
                </c:pt>
                <c:pt idx="1242">
                  <c:v>22021.817768792855</c:v>
                </c:pt>
                <c:pt idx="1243">
                  <c:v>22038.462365291274</c:v>
                </c:pt>
                <c:pt idx="1244">
                  <c:v>22055.103596433044</c:v>
                </c:pt>
                <c:pt idx="1245">
                  <c:v>22071.741461899135</c:v>
                </c:pt>
                <c:pt idx="1246">
                  <c:v>22088.375961348618</c:v>
                </c:pt>
                <c:pt idx="1247">
                  <c:v>22105.00709441867</c:v>
                </c:pt>
                <c:pt idx="1248">
                  <c:v>22121.634860724585</c:v>
                </c:pt>
                <c:pt idx="1249">
                  <c:v>22138.259259859788</c:v>
                </c:pt>
                <c:pt idx="1250">
                  <c:v>22154.880291395846</c:v>
                </c:pt>
                <c:pt idx="1251">
                  <c:v>22171.497954882481</c:v>
                </c:pt>
                <c:pt idx="1252">
                  <c:v>22188.112249847585</c:v>
                </c:pt>
                <c:pt idx="1253">
                  <c:v>22204.723175797226</c:v>
                </c:pt>
                <c:pt idx="1254">
                  <c:v>22221.330732215672</c:v>
                </c:pt>
                <c:pt idx="1255">
                  <c:v>22237.934918565399</c:v>
                </c:pt>
                <c:pt idx="1256">
                  <c:v>22254.535734287107</c:v>
                </c:pt>
                <c:pt idx="1257">
                  <c:v>22271.133178799733</c:v>
                </c:pt>
                <c:pt idx="1258">
                  <c:v>22287.727251500481</c:v>
                </c:pt>
                <c:pt idx="1259">
                  <c:v>22304.317951764813</c:v>
                </c:pt>
                <c:pt idx="1260">
                  <c:v>22320.905278946491</c:v>
                </c:pt>
                <c:pt idx="1261">
                  <c:v>22337.489232377578</c:v>
                </c:pt>
                <c:pt idx="1262">
                  <c:v>22354.069811368463</c:v>
                </c:pt>
                <c:pt idx="1263">
                  <c:v>22370.647015207876</c:v>
                </c:pt>
                <c:pt idx="1264">
                  <c:v>22387.220843162908</c:v>
                </c:pt>
                <c:pt idx="1265">
                  <c:v>22403.791294479026</c:v>
                </c:pt>
                <c:pt idx="1266">
                  <c:v>22420.358368380101</c:v>
                </c:pt>
                <c:pt idx="1267">
                  <c:v>22436.922064068422</c:v>
                </c:pt>
                <c:pt idx="1268">
                  <c:v>22453.482380724712</c:v>
                </c:pt>
                <c:pt idx="1269">
                  <c:v>22470.039317508163</c:v>
                </c:pt>
                <c:pt idx="1270">
                  <c:v>22486.592873556438</c:v>
                </c:pt>
                <c:pt idx="1271">
                  <c:v>22503.143047985712</c:v>
                </c:pt>
                <c:pt idx="1272">
                  <c:v>22519.689839890674</c:v>
                </c:pt>
                <c:pt idx="1273">
                  <c:v>22536.233248344572</c:v>
                </c:pt>
                <c:pt idx="1274">
                  <c:v>22552.773272399212</c:v>
                </c:pt>
                <c:pt idx="1275">
                  <c:v>22569.309911085002</c:v>
                </c:pt>
                <c:pt idx="1276">
                  <c:v>22585.843163410958</c:v>
                </c:pt>
                <c:pt idx="1277">
                  <c:v>22602.373028364746</c:v>
                </c:pt>
                <c:pt idx="1278">
                  <c:v>22618.899504912693</c:v>
                </c:pt>
                <c:pt idx="1279">
                  <c:v>22635.422591999813</c:v>
                </c:pt>
                <c:pt idx="1280">
                  <c:v>22651.942288549839</c:v>
                </c:pt>
                <c:pt idx="1281">
                  <c:v>22668.458593465242</c:v>
                </c:pt>
                <c:pt idx="1282">
                  <c:v>22684.971505627262</c:v>
                </c:pt>
                <c:pt idx="1283">
                  <c:v>22701.481023895929</c:v>
                </c:pt>
                <c:pt idx="1284">
                  <c:v>22717.987147110096</c:v>
                </c:pt>
                <c:pt idx="1285">
                  <c:v>22734.48987408746</c:v>
                </c:pt>
                <c:pt idx="1286">
                  <c:v>22750.989203624595</c:v>
                </c:pt>
                <c:pt idx="1287">
                  <c:v>22767.485134496976</c:v>
                </c:pt>
                <c:pt idx="1288">
                  <c:v>22783.977665459006</c:v>
                </c:pt>
                <c:pt idx="1289">
                  <c:v>22800.46679524405</c:v>
                </c:pt>
                <c:pt idx="1290">
                  <c:v>22816.952522564457</c:v>
                </c:pt>
                <c:pt idx="1291">
                  <c:v>22833.434846111599</c:v>
                </c:pt>
                <c:pt idx="1292">
                  <c:v>22849.913764555888</c:v>
                </c:pt>
                <c:pt idx="1293">
                  <c:v>22866.389276546819</c:v>
                </c:pt>
                <c:pt idx="1294">
                  <c:v>22882.861380712988</c:v>
                </c:pt>
                <c:pt idx="1295">
                  <c:v>22899.330075662132</c:v>
                </c:pt>
                <c:pt idx="1296">
                  <c:v>22915.795359981152</c:v>
                </c:pt>
                <c:pt idx="1297">
                  <c:v>22932.257232236156</c:v>
                </c:pt>
                <c:pt idx="1298">
                  <c:v>22948.715690972476</c:v>
                </c:pt>
                <c:pt idx="1299">
                  <c:v>22965.170734714713</c:v>
                </c:pt>
                <c:pt idx="1300">
                  <c:v>22981.622361966758</c:v>
                </c:pt>
                <c:pt idx="1301">
                  <c:v>22998.070571211832</c:v>
                </c:pt>
                <c:pt idx="1302">
                  <c:v>23014.515360912515</c:v>
                </c:pt>
                <c:pt idx="1303">
                  <c:v>23030.956729510784</c:v>
                </c:pt>
                <c:pt idx="1304">
                  <c:v>23047.394675428044</c:v>
                </c:pt>
                <c:pt idx="1305">
                  <c:v>23063.829197065152</c:v>
                </c:pt>
                <c:pt idx="1306">
                  <c:v>23080.260292802468</c:v>
                </c:pt>
                <c:pt idx="1307">
                  <c:v>23096.68796099988</c:v>
                </c:pt>
                <c:pt idx="1308">
                  <c:v>23113.112199996838</c:v>
                </c:pt>
                <c:pt idx="1309">
                  <c:v>23129.53300811239</c:v>
                </c:pt>
                <c:pt idx="1310">
                  <c:v>23145.950383645217</c:v>
                </c:pt>
                <c:pt idx="1311">
                  <c:v>23162.36432487367</c:v>
                </c:pt>
                <c:pt idx="1312">
                  <c:v>23178.774830055805</c:v>
                </c:pt>
                <c:pt idx="1313">
                  <c:v>23195.181897429415</c:v>
                </c:pt>
                <c:pt idx="1314">
                  <c:v>23211.585525212071</c:v>
                </c:pt>
                <c:pt idx="1315">
                  <c:v>23227.985711601155</c:v>
                </c:pt>
                <c:pt idx="1316">
                  <c:v>23244.382454773902</c:v>
                </c:pt>
                <c:pt idx="1317">
                  <c:v>23260.775752887428</c:v>
                </c:pt>
                <c:pt idx="1318">
                  <c:v>23277.165604078775</c:v>
                </c:pt>
                <c:pt idx="1319">
                  <c:v>23293.552006464946</c:v>
                </c:pt>
                <c:pt idx="1320">
                  <c:v>23309.934958142938</c:v>
                </c:pt>
                <c:pt idx="1321">
                  <c:v>23326.314457189783</c:v>
                </c:pt>
                <c:pt idx="1322">
                  <c:v>23342.69050166259</c:v>
                </c:pt>
                <c:pt idx="1323">
                  <c:v>23359.063089598578</c:v>
                </c:pt>
                <c:pt idx="1324">
                  <c:v>23375.432219015114</c:v>
                </c:pt>
                <c:pt idx="1325">
                  <c:v>23391.797887909754</c:v>
                </c:pt>
                <c:pt idx="1326">
                  <c:v>23408.160094260278</c:v>
                </c:pt>
                <c:pt idx="1327">
                  <c:v>23424.518836024734</c:v>
                </c:pt>
                <c:pt idx="1328">
                  <c:v>23440.874111141475</c:v>
                </c:pt>
                <c:pt idx="1329">
                  <c:v>23457.225917529195</c:v>
                </c:pt>
                <c:pt idx="1330">
                  <c:v>23473.574253086972</c:v>
                </c:pt>
                <c:pt idx="1331">
                  <c:v>23489.919115694309</c:v>
                </c:pt>
                <c:pt idx="1332">
                  <c:v>23506.260503211168</c:v>
                </c:pt>
                <c:pt idx="1333">
                  <c:v>23522.598413478016</c:v>
                </c:pt>
                <c:pt idx="1334">
                  <c:v>23538.932844315859</c:v>
                </c:pt>
                <c:pt idx="1335">
                  <c:v>23555.263793526286</c:v>
                </c:pt>
                <c:pt idx="1336">
                  <c:v>23571.591258891513</c:v>
                </c:pt>
                <c:pt idx="1337">
                  <c:v>23587.915238174406</c:v>
                </c:pt>
                <c:pt idx="1338">
                  <c:v>23604.235729118551</c:v>
                </c:pt>
                <c:pt idx="1339">
                  <c:v>23620.552729448264</c:v>
                </c:pt>
                <c:pt idx="1340">
                  <c:v>23636.866236868653</c:v>
                </c:pt>
                <c:pt idx="1341">
                  <c:v>23653.176249065651</c:v>
                </c:pt>
                <c:pt idx="1342">
                  <c:v>23669.482763706055</c:v>
                </c:pt>
                <c:pt idx="1343">
                  <c:v>23685.78577843757</c:v>
                </c:pt>
                <c:pt idx="1344">
                  <c:v>23702.085290888848</c:v>
                </c:pt>
                <c:pt idx="1345">
                  <c:v>23718.381298669534</c:v>
                </c:pt>
                <c:pt idx="1346">
                  <c:v>23734.673799370303</c:v>
                </c:pt>
                <c:pt idx="1347">
                  <c:v>23750.962790562902</c:v>
                </c:pt>
                <c:pt idx="1348">
                  <c:v>23767.248269800191</c:v>
                </c:pt>
                <c:pt idx="1349">
                  <c:v>23783.530234616188</c:v>
                </c:pt>
                <c:pt idx="1350">
                  <c:v>23799.808682526105</c:v>
                </c:pt>
                <c:pt idx="1351">
                  <c:v>23816.083611026395</c:v>
                </c:pt>
                <c:pt idx="1352">
                  <c:v>23832.355017594789</c:v>
                </c:pt>
                <c:pt idx="1353">
                  <c:v>23848.622899690341</c:v>
                </c:pt>
                <c:pt idx="1354">
                  <c:v>23864.887254753467</c:v>
                </c:pt>
                <c:pt idx="1355">
                  <c:v>23881.148080205992</c:v>
                </c:pt>
                <c:pt idx="1356">
                  <c:v>23897.405373451184</c:v>
                </c:pt>
                <c:pt idx="1357">
                  <c:v>23913.659131873803</c:v>
                </c:pt>
                <c:pt idx="1358">
                  <c:v>23929.909352840139</c:v>
                </c:pt>
                <c:pt idx="1359">
                  <c:v>23946.156033698051</c:v>
                </c:pt>
                <c:pt idx="1360">
                  <c:v>23962.399171777019</c:v>
                </c:pt>
                <c:pt idx="1361">
                  <c:v>23978.638764388172</c:v>
                </c:pt>
                <c:pt idx="1362">
                  <c:v>23994.874808824345</c:v>
                </c:pt>
                <c:pt idx="1363">
                  <c:v>24011.107302360102</c:v>
                </c:pt>
                <c:pt idx="1364">
                  <c:v>24027.3362422518</c:v>
                </c:pt>
                <c:pt idx="1365">
                  <c:v>24043.56162573761</c:v>
                </c:pt>
                <c:pt idx="1366">
                  <c:v>24059.783450037572</c:v>
                </c:pt>
                <c:pt idx="1367">
                  <c:v>24076.001712353631</c:v>
                </c:pt>
                <c:pt idx="1368">
                  <c:v>24092.216409869681</c:v>
                </c:pt>
                <c:pt idx="1369">
                  <c:v>24108.427539751607</c:v>
                </c:pt>
                <c:pt idx="1370">
                  <c:v>24124.635099147319</c:v>
                </c:pt>
                <c:pt idx="1371">
                  <c:v>24140.839085186806</c:v>
                </c:pt>
                <c:pt idx="1372">
                  <c:v>24157.039494982164</c:v>
                </c:pt>
                <c:pt idx="1373">
                  <c:v>24173.236325627651</c:v>
                </c:pt>
                <c:pt idx="1374">
                  <c:v>24189.429574199716</c:v>
                </c:pt>
                <c:pt idx="1375">
                  <c:v>24205.619237757044</c:v>
                </c:pt>
                <c:pt idx="1376">
                  <c:v>24221.805313340599</c:v>
                </c:pt>
                <c:pt idx="1377">
                  <c:v>24237.987797973667</c:v>
                </c:pt>
                <c:pt idx="1378">
                  <c:v>24254.166688661888</c:v>
                </c:pt>
                <c:pt idx="1379">
                  <c:v>24270.341982393307</c:v>
                </c:pt>
                <c:pt idx="1380">
                  <c:v>24286.513676138406</c:v>
                </c:pt>
                <c:pt idx="1381">
                  <c:v>24302.68176685015</c:v>
                </c:pt>
                <c:pt idx="1382">
                  <c:v>24318.846251464023</c:v>
                </c:pt>
                <c:pt idx="1383">
                  <c:v>24335.007126898068</c:v>
                </c:pt>
                <c:pt idx="1384">
                  <c:v>24351.164390052934</c:v>
                </c:pt>
                <c:pt idx="1385">
                  <c:v>24367.318037811907</c:v>
                </c:pt>
                <c:pt idx="1386">
                  <c:v>24383.468067040951</c:v>
                </c:pt>
                <c:pt idx="1387">
                  <c:v>24399.614474588754</c:v>
                </c:pt>
                <c:pt idx="1388">
                  <c:v>24415.757257286761</c:v>
                </c:pt>
                <c:pt idx="1389">
                  <c:v>24431.896411949216</c:v>
                </c:pt>
                <c:pt idx="1390">
                  <c:v>24448.031935373194</c:v>
                </c:pt>
                <c:pt idx="1391">
                  <c:v>24464.163824338648</c:v>
                </c:pt>
                <c:pt idx="1392">
                  <c:v>24480.292075608446</c:v>
                </c:pt>
                <c:pt idx="1393">
                  <c:v>24496.416685928409</c:v>
                </c:pt>
                <c:pt idx="1394">
                  <c:v>24512.537652027342</c:v>
                </c:pt>
                <c:pt idx="1395">
                  <c:v>24528.654970617084</c:v>
                </c:pt>
                <c:pt idx="1396">
                  <c:v>24544.768638392536</c:v>
                </c:pt>
                <c:pt idx="1397">
                  <c:v>24560.878652031697</c:v>
                </c:pt>
                <c:pt idx="1398">
                  <c:v>24576.985008195708</c:v>
                </c:pt>
                <c:pt idx="1399">
                  <c:v>24593.08770352889</c:v>
                </c:pt>
                <c:pt idx="1400">
                  <c:v>24609.186734658768</c:v>
                </c:pt>
                <c:pt idx="1401">
                  <c:v>24625.282098196123</c:v>
                </c:pt>
                <c:pt idx="1402">
                  <c:v>24641.373790735019</c:v>
                </c:pt>
                <c:pt idx="1403">
                  <c:v>24657.461808852837</c:v>
                </c:pt>
                <c:pt idx="1404">
                  <c:v>24673.54614911032</c:v>
                </c:pt>
                <c:pt idx="1405">
                  <c:v>24689.626808051591</c:v>
                </c:pt>
                <c:pt idx="1406">
                  <c:v>24705.703782204211</c:v>
                </c:pt>
                <c:pt idx="1407">
                  <c:v>24721.777068079191</c:v>
                </c:pt>
                <c:pt idx="1408">
                  <c:v>24737.846662171039</c:v>
                </c:pt>
                <c:pt idx="1409">
                  <c:v>24753.912560957793</c:v>
                </c:pt>
                <c:pt idx="1410">
                  <c:v>24769.974760901052</c:v>
                </c:pt>
                <c:pt idx="1411">
                  <c:v>24786.033258446008</c:v>
                </c:pt>
                <c:pt idx="1412">
                  <c:v>24802.088050021481</c:v>
                </c:pt>
                <c:pt idx="1413">
                  <c:v>24818.139132039949</c:v>
                </c:pt>
                <c:pt idx="1414">
                  <c:v>24834.186500897587</c:v>
                </c:pt>
                <c:pt idx="1415">
                  <c:v>24850.230152974287</c:v>
                </c:pt>
                <c:pt idx="1416">
                  <c:v>24866.270084633699</c:v>
                </c:pt>
                <c:pt idx="1417">
                  <c:v>24882.30629222326</c:v>
                </c:pt>
                <c:pt idx="1418">
                  <c:v>24898.338772074221</c:v>
                </c:pt>
                <c:pt idx="1419">
                  <c:v>24914.367520501681</c:v>
                </c:pt>
                <c:pt idx="1420">
                  <c:v>24930.392533804614</c:v>
                </c:pt>
                <c:pt idx="1421">
                  <c:v>24946.413808265905</c:v>
                </c:pt>
                <c:pt idx="1422">
                  <c:v>24962.431340152365</c:v>
                </c:pt>
                <c:pt idx="1423">
                  <c:v>24978.445125714774</c:v>
                </c:pt>
                <c:pt idx="1424">
                  <c:v>24994.4551611879</c:v>
                </c:pt>
                <c:pt idx="1425">
                  <c:v>25010.461442790533</c:v>
                </c:pt>
                <c:pt idx="1426">
                  <c:v>25026.463966725507</c:v>
                </c:pt>
                <c:pt idx="1427">
                  <c:v>25042.46272917973</c:v>
                </c:pt>
                <c:pt idx="1428">
                  <c:v>25058.457726324206</c:v>
                </c:pt>
                <c:pt idx="1429">
                  <c:v>25074.448954314066</c:v>
                </c:pt>
                <c:pt idx="1430">
                  <c:v>25090.436409288592</c:v>
                </c:pt>
                <c:pt idx="1431">
                  <c:v>25106.420087371236</c:v>
                </c:pt>
                <c:pt idx="1432">
                  <c:v>25122.399984669657</c:v>
                </c:pt>
                <c:pt idx="1433">
                  <c:v>25138.37609727573</c:v>
                </c:pt>
                <c:pt idx="1434">
                  <c:v>25154.348421265582</c:v>
                </c:pt>
                <c:pt idx="1435">
                  <c:v>25170.316952699603</c:v>
                </c:pt>
                <c:pt idx="1436">
                  <c:v>25186.281687622475</c:v>
                </c:pt>
                <c:pt idx="1437">
                  <c:v>25202.242622063197</c:v>
                </c:pt>
                <c:pt idx="1438">
                  <c:v>25218.199752035103</c:v>
                </c:pt>
                <c:pt idx="1439">
                  <c:v>25234.153073535876</c:v>
                </c:pt>
                <c:pt idx="1440">
                  <c:v>25250.102582547577</c:v>
                </c:pt>
                <c:pt idx="1441">
                  <c:v>25266.048275036665</c:v>
                </c:pt>
                <c:pt idx="1442">
                  <c:v>25281.990146954002</c:v>
                </c:pt>
                <c:pt idx="1443">
                  <c:v>25297.928194234893</c:v>
                </c:pt>
                <c:pt idx="1444">
                  <c:v>25313.862412799088</c:v>
                </c:pt>
                <c:pt idx="1445">
                  <c:v>25329.792798550803</c:v>
                </c:pt>
                <c:pt idx="1446">
                  <c:v>25345.719347378741</c:v>
                </c:pt>
                <c:pt idx="1447">
                  <c:v>25361.642055156099</c:v>
                </c:pt>
                <c:pt idx="1448">
                  <c:v>25377.56091774059</c:v>
                </c:pt>
                <c:pt idx="1449">
                  <c:v>25393.475930974455</c:v>
                </c:pt>
                <c:pt idx="1450">
                  <c:v>25409.387090684486</c:v>
                </c:pt>
                <c:pt idx="1451">
                  <c:v>25425.294392682023</c:v>
                </c:pt>
                <c:pt idx="1452">
                  <c:v>25441.19783276298</c:v>
                </c:pt>
                <c:pt idx="1453">
                  <c:v>25457.097406707853</c:v>
                </c:pt>
                <c:pt idx="1454">
                  <c:v>25472.993110281732</c:v>
                </c:pt>
                <c:pt idx="1455">
                  <c:v>25488.884939234307</c:v>
                </c:pt>
                <c:pt idx="1456">
                  <c:v>25504.772889299886</c:v>
                </c:pt>
                <c:pt idx="1457">
                  <c:v>25520.656956197396</c:v>
                </c:pt>
                <c:pt idx="1458">
                  <c:v>25536.537135630402</c:v>
                </c:pt>
                <c:pt idx="1459">
                  <c:v>25552.413423287111</c:v>
                </c:pt>
                <c:pt idx="1460">
                  <c:v>25568.285814840368</c:v>
                </c:pt>
                <c:pt idx="1461">
                  <c:v>25584.154305947683</c:v>
                </c:pt>
                <c:pt idx="1462">
                  <c:v>25600.018892251221</c:v>
                </c:pt>
                <c:pt idx="1463">
                  <c:v>25615.879569377812</c:v>
                </c:pt>
                <c:pt idx="1464">
                  <c:v>25631.736332938959</c:v>
                </c:pt>
                <c:pt idx="1465">
                  <c:v>25647.589178530834</c:v>
                </c:pt>
                <c:pt idx="1466">
                  <c:v>25663.438101734289</c:v>
                </c:pt>
                <c:pt idx="1467">
                  <c:v>25679.283098114855</c:v>
                </c:pt>
                <c:pt idx="1468">
                  <c:v>25695.124163222736</c:v>
                </c:pt>
                <c:pt idx="1469">
                  <c:v>25710.961292592823</c:v>
                </c:pt>
                <c:pt idx="1470">
                  <c:v>25726.794481744688</c:v>
                </c:pt>
                <c:pt idx="1471">
                  <c:v>25742.623726182577</c:v>
                </c:pt>
                <c:pt idx="1472">
                  <c:v>25758.449021395416</c:v>
                </c:pt>
                <c:pt idx="1473">
                  <c:v>25774.270362856805</c:v>
                </c:pt>
                <c:pt idx="1474">
                  <c:v>25790.087746025012</c:v>
                </c:pt>
                <c:pt idx="1475">
                  <c:v>25805.901166342977</c:v>
                </c:pt>
                <c:pt idx="1476">
                  <c:v>25821.7106192383</c:v>
                </c:pt>
                <c:pt idx="1477">
                  <c:v>25837.516100123234</c:v>
                </c:pt>
                <c:pt idx="1478">
                  <c:v>25853.317604394684</c:v>
                </c:pt>
                <c:pt idx="1479">
                  <c:v>25869.115127434194</c:v>
                </c:pt>
                <c:pt idx="1480">
                  <c:v>25884.908664607938</c:v>
                </c:pt>
                <c:pt idx="1481">
                  <c:v>25900.698211266714</c:v>
                </c:pt>
                <c:pt idx="1482">
                  <c:v>25916.483762745935</c:v>
                </c:pt>
                <c:pt idx="1483">
                  <c:v>25932.265314365613</c:v>
                </c:pt>
                <c:pt idx="1484">
                  <c:v>25948.042861430349</c:v>
                </c:pt>
                <c:pt idx="1485">
                  <c:v>25963.816399229323</c:v>
                </c:pt>
                <c:pt idx="1486">
                  <c:v>25979.585923036269</c:v>
                </c:pt>
                <c:pt idx="1487">
                  <c:v>25995.351428109476</c:v>
                </c:pt>
                <c:pt idx="1488">
                  <c:v>26011.112909691758</c:v>
                </c:pt>
                <c:pt idx="1489">
                  <c:v>26026.870363010446</c:v>
                </c:pt>
                <c:pt idx="1490">
                  <c:v>26042.623783277366</c:v>
                </c:pt>
                <c:pt idx="1491">
                  <c:v>26058.373165688823</c:v>
                </c:pt>
                <c:pt idx="1492">
                  <c:v>26074.11850542558</c:v>
                </c:pt>
                <c:pt idx="1493">
                  <c:v>26089.859797652833</c:v>
                </c:pt>
                <c:pt idx="1494">
                  <c:v>26105.597037520198</c:v>
                </c:pt>
                <c:pt idx="1495">
                  <c:v>26121.330220161679</c:v>
                </c:pt>
                <c:pt idx="1496">
                  <c:v>26137.059340695654</c:v>
                </c:pt>
                <c:pt idx="1497">
                  <c:v>26152.784394224844</c:v>
                </c:pt>
                <c:pt idx="1498">
                  <c:v>26168.505375836288</c:v>
                </c:pt>
                <c:pt idx="1499">
                  <c:v>26184.222280601312</c:v>
                </c:pt>
                <c:pt idx="1500">
                  <c:v>26199.935103575513</c:v>
                </c:pt>
                <c:pt idx="1501">
                  <c:v>26215.643839798722</c:v>
                </c:pt>
                <c:pt idx="1502">
                  <c:v>26231.348484294973</c:v>
                </c:pt>
                <c:pt idx="1503">
                  <c:v>26247.049032072471</c:v>
                </c:pt>
                <c:pt idx="1504">
                  <c:v>26262.745478123572</c:v>
                </c:pt>
                <c:pt idx="1505">
                  <c:v>26278.437817424732</c:v>
                </c:pt>
                <c:pt idx="1506">
                  <c:v>26294.126044936489</c:v>
                </c:pt>
                <c:pt idx="1507">
                  <c:v>26309.810155603416</c:v>
                </c:pt>
                <c:pt idx="1508">
                  <c:v>26325.490144354095</c:v>
                </c:pt>
                <c:pt idx="1509">
                  <c:v>26341.166006101066</c:v>
                </c:pt>
                <c:pt idx="1510">
                  <c:v>26356.837735740803</c:v>
                </c:pt>
                <c:pt idx="1511">
                  <c:v>26372.505328153664</c:v>
                </c:pt>
                <c:pt idx="1512">
                  <c:v>26388.168778203857</c:v>
                </c:pt>
                <c:pt idx="1513">
                  <c:v>26403.828080739393</c:v>
                </c:pt>
                <c:pt idx="1514">
                  <c:v>26419.483230592043</c:v>
                </c:pt>
                <c:pt idx="1515">
                  <c:v>26435.134222577297</c:v>
                </c:pt>
                <c:pt idx="1516">
                  <c:v>26450.781051494319</c:v>
                </c:pt>
                <c:pt idx="1517">
                  <c:v>26466.423712125896</c:v>
                </c:pt>
                <c:pt idx="1518">
                  <c:v>26482.062199238389</c:v>
                </c:pt>
                <c:pt idx="1519">
                  <c:v>26497.696507581695</c:v>
                </c:pt>
                <c:pt idx="1520">
                  <c:v>26513.326631889184</c:v>
                </c:pt>
                <c:pt idx="1521">
                  <c:v>26528.952566877655</c:v>
                </c:pt>
                <c:pt idx="1522">
                  <c:v>26544.574307247283</c:v>
                </c:pt>
                <c:pt idx="1523">
                  <c:v>26560.191847681559</c:v>
                </c:pt>
                <c:pt idx="1524">
                  <c:v>26575.805182847242</c:v>
                </c:pt>
                <c:pt idx="1525">
                  <c:v>26591.414307394301</c:v>
                </c:pt>
                <c:pt idx="1526">
                  <c:v>26607.019215955857</c:v>
                </c:pt>
                <c:pt idx="1527">
                  <c:v>26622.619903148123</c:v>
                </c:pt>
                <c:pt idx="1528">
                  <c:v>26638.216363570347</c:v>
                </c:pt>
                <c:pt idx="1529">
                  <c:v>26653.808591804747</c:v>
                </c:pt>
                <c:pt idx="1530">
                  <c:v>26669.396582416448</c:v>
                </c:pt>
                <c:pt idx="1531">
                  <c:v>26684.980329953425</c:v>
                </c:pt>
                <c:pt idx="1532">
                  <c:v>26700.559828946429</c:v>
                </c:pt>
                <c:pt idx="1533">
                  <c:v>26716.135073908928</c:v>
                </c:pt>
                <c:pt idx="1534">
                  <c:v>26731.706059337041</c:v>
                </c:pt>
                <c:pt idx="1535">
                  <c:v>26747.272779709452</c:v>
                </c:pt>
                <c:pt idx="1536">
                  <c:v>26762.835229487362</c:v>
                </c:pt>
                <c:pt idx="1537">
                  <c:v>26778.393403114402</c:v>
                </c:pt>
                <c:pt idx="1538">
                  <c:v>26793.947295016569</c:v>
                </c:pt>
                <c:pt idx="1539">
                  <c:v>26809.496899602149</c:v>
                </c:pt>
                <c:pt idx="1540">
                  <c:v>26825.042211261636</c:v>
                </c:pt>
                <c:pt idx="1541">
                  <c:v>26840.58322436766</c:v>
                </c:pt>
                <c:pt idx="1542">
                  <c:v>26856.119933274913</c:v>
                </c:pt>
                <c:pt idx="1543">
                  <c:v>26871.65233232006</c:v>
                </c:pt>
                <c:pt idx="1544">
                  <c:v>26887.180415821662</c:v>
                </c:pt>
                <c:pt idx="1545">
                  <c:v>26902.704178080097</c:v>
                </c:pt>
                <c:pt idx="1546">
                  <c:v>26918.223613377471</c:v>
                </c:pt>
                <c:pt idx="1547">
                  <c:v>26933.738715977535</c:v>
                </c:pt>
                <c:pt idx="1548">
                  <c:v>26949.249480125603</c:v>
                </c:pt>
                <c:pt idx="1549">
                  <c:v>26964.755900048451</c:v>
                </c:pt>
                <c:pt idx="1550">
                  <c:v>26980.25796995424</c:v>
                </c:pt>
                <c:pt idx="1551">
                  <c:v>26995.755684032421</c:v>
                </c:pt>
                <c:pt idx="1552">
                  <c:v>27011.249036453646</c:v>
                </c:pt>
                <c:pt idx="1553">
                  <c:v>27026.738021369663</c:v>
                </c:pt>
                <c:pt idx="1554">
                  <c:v>27042.222632913239</c:v>
                </c:pt>
                <c:pt idx="1555">
                  <c:v>27057.702865198044</c:v>
                </c:pt>
                <c:pt idx="1556">
                  <c:v>27073.178712318564</c:v>
                </c:pt>
                <c:pt idx="1557">
                  <c:v>27088.650168350006</c:v>
                </c:pt>
                <c:pt idx="1558">
                  <c:v>27104.117227348186</c:v>
                </c:pt>
                <c:pt idx="1559">
                  <c:v>27119.579883349434</c:v>
                </c:pt>
                <c:pt idx="1560">
                  <c:v>27135.038130370482</c:v>
                </c:pt>
                <c:pt idx="1561">
                  <c:v>27150.491962408374</c:v>
                </c:pt>
                <c:pt idx="1562">
                  <c:v>27165.941373440339</c:v>
                </c:pt>
                <c:pt idx="1563">
                  <c:v>27181.3863574237</c:v>
                </c:pt>
                <c:pt idx="1564">
                  <c:v>27196.826908295759</c:v>
                </c:pt>
                <c:pt idx="1565">
                  <c:v>27212.263019973678</c:v>
                </c:pt>
                <c:pt idx="1566">
                  <c:v>27227.694686354374</c:v>
                </c:pt>
                <c:pt idx="1567">
                  <c:v>27243.121901314407</c:v>
                </c:pt>
                <c:pt idx="1568">
                  <c:v>27258.544658709856</c:v>
                </c:pt>
                <c:pt idx="1569">
                  <c:v>27273.962952376209</c:v>
                </c:pt>
                <c:pt idx="1570">
                  <c:v>27289.376758070197</c:v>
                </c:pt>
                <c:pt idx="1571">
                  <c:v>27304.786060486047</c:v>
                </c:pt>
                <c:pt idx="1572">
                  <c:v>27320.19085330045</c:v>
                </c:pt>
                <c:pt idx="1573">
                  <c:v>27335.591130167395</c:v>
                </c:pt>
                <c:pt idx="1574">
                  <c:v>27350.986884718124</c:v>
                </c:pt>
                <c:pt idx="1575">
                  <c:v>27366.378110561105</c:v>
                </c:pt>
                <c:pt idx="1576">
                  <c:v>27381.764801281985</c:v>
                </c:pt>
                <c:pt idx="1577">
                  <c:v>27397.146950443541</c:v>
                </c:pt>
                <c:pt idx="1578">
                  <c:v>27412.524551585655</c:v>
                </c:pt>
                <c:pt idx="1579">
                  <c:v>27427.897598225267</c:v>
                </c:pt>
                <c:pt idx="1580">
                  <c:v>27443.266083856332</c:v>
                </c:pt>
                <c:pt idx="1581">
                  <c:v>27458.630001949783</c:v>
                </c:pt>
                <c:pt idx="1582">
                  <c:v>27473.989345953494</c:v>
                </c:pt>
                <c:pt idx="1583">
                  <c:v>27489.344109292229</c:v>
                </c:pt>
                <c:pt idx="1584">
                  <c:v>27504.694285367616</c:v>
                </c:pt>
                <c:pt idx="1585">
                  <c:v>27520.039867558084</c:v>
                </c:pt>
                <c:pt idx="1586">
                  <c:v>27535.380849218847</c:v>
                </c:pt>
                <c:pt idx="1587">
                  <c:v>27550.717223681848</c:v>
                </c:pt>
                <c:pt idx="1588">
                  <c:v>27566.048984255718</c:v>
                </c:pt>
                <c:pt idx="1589">
                  <c:v>27581.376124225746</c:v>
                </c:pt>
                <c:pt idx="1590">
                  <c:v>27596.698636853824</c:v>
                </c:pt>
                <c:pt idx="1591">
                  <c:v>27612.016515378411</c:v>
                </c:pt>
                <c:pt idx="1592">
                  <c:v>27627.329753014496</c:v>
                </c:pt>
                <c:pt idx="1593">
                  <c:v>27642.638342953549</c:v>
                </c:pt>
                <c:pt idx="1594">
                  <c:v>27657.942278363487</c:v>
                </c:pt>
                <c:pt idx="1595">
                  <c:v>27673.241552388627</c:v>
                </c:pt>
                <c:pt idx="1596">
                  <c:v>27688.53615814964</c:v>
                </c:pt>
                <c:pt idx="1597">
                  <c:v>27703.826088743521</c:v>
                </c:pt>
                <c:pt idx="1598">
                  <c:v>27719.111337243536</c:v>
                </c:pt>
                <c:pt idx="1599">
                  <c:v>27734.391896699188</c:v>
                </c:pt>
                <c:pt idx="1600">
                  <c:v>27749.667760136166</c:v>
                </c:pt>
                <c:pt idx="1601">
                  <c:v>27764.938920556317</c:v>
                </c:pt>
                <c:pt idx="1602">
                  <c:v>27780.205370937587</c:v>
                </c:pt>
                <c:pt idx="1603">
                  <c:v>27795.467104233987</c:v>
                </c:pt>
                <c:pt idx="1604">
                  <c:v>27810.724113375552</c:v>
                </c:pt>
                <c:pt idx="1605">
                  <c:v>27825.976391268297</c:v>
                </c:pt>
                <c:pt idx="1606">
                  <c:v>27841.223930794171</c:v>
                </c:pt>
                <c:pt idx="1607">
                  <c:v>27856.466724811016</c:v>
                </c:pt>
                <c:pt idx="1608">
                  <c:v>27871.704766152532</c:v>
                </c:pt>
                <c:pt idx="1609">
                  <c:v>27886.938047628217</c:v>
                </c:pt>
                <c:pt idx="1610">
                  <c:v>27902.166562023343</c:v>
                </c:pt>
                <c:pt idx="1611">
                  <c:v>27917.390302098902</c:v>
                </c:pt>
                <c:pt idx="1612">
                  <c:v>27932.609260591562</c:v>
                </c:pt>
                <c:pt idx="1613">
                  <c:v>27947.82343021363</c:v>
                </c:pt>
                <c:pt idx="1614">
                  <c:v>27963.032803653008</c:v>
                </c:pt>
                <c:pt idx="1615">
                  <c:v>27978.237373573142</c:v>
                </c:pt>
                <c:pt idx="1616">
                  <c:v>27993.437132612988</c:v>
                </c:pt>
                <c:pt idx="1617">
                  <c:v>28008.632073386965</c:v>
                </c:pt>
                <c:pt idx="1618">
                  <c:v>28023.822188484908</c:v>
                </c:pt>
                <c:pt idx="1619">
                  <c:v>28039.007470472032</c:v>
                </c:pt>
                <c:pt idx="1620">
                  <c:v>28054.187911888879</c:v>
                </c:pt>
                <c:pt idx="1621">
                  <c:v>28069.363505251287</c:v>
                </c:pt>
                <c:pt idx="1622">
                  <c:v>28084.53424305033</c:v>
                </c:pt>
                <c:pt idx="1623">
                  <c:v>28099.700117752287</c:v>
                </c:pt>
                <c:pt idx="1624">
                  <c:v>28114.861121798596</c:v>
                </c:pt>
                <c:pt idx="1625">
                  <c:v>28130.017247605807</c:v>
                </c:pt>
                <c:pt idx="1626">
                  <c:v>28145.168487565534</c:v>
                </c:pt>
                <c:pt idx="1627">
                  <c:v>28160.31483404442</c:v>
                </c:pt>
                <c:pt idx="1628">
                  <c:v>28175.456279384089</c:v>
                </c:pt>
                <c:pt idx="1629">
                  <c:v>28190.592815901098</c:v>
                </c:pt>
                <c:pt idx="1630">
                  <c:v>28205.724435886903</c:v>
                </c:pt>
                <c:pt idx="1631">
                  <c:v>28220.851131607804</c:v>
                </c:pt>
                <c:pt idx="1632">
                  <c:v>28235.972895304902</c:v>
                </c:pt>
                <c:pt idx="1633">
                  <c:v>28251.08971919406</c:v>
                </c:pt>
                <c:pt idx="1634">
                  <c:v>28266.20159546586</c:v>
                </c:pt>
                <c:pt idx="1635">
                  <c:v>28281.308516285546</c:v>
                </c:pt>
                <c:pt idx="1636">
                  <c:v>28296.410473792996</c:v>
                </c:pt>
                <c:pt idx="1637">
                  <c:v>28311.507460102661</c:v>
                </c:pt>
                <c:pt idx="1638">
                  <c:v>28326.599467303535</c:v>
                </c:pt>
                <c:pt idx="1639">
                  <c:v>28341.686487459105</c:v>
                </c:pt>
                <c:pt idx="1640">
                  <c:v>28356.768512607297</c:v>
                </c:pt>
                <c:pt idx="1641">
                  <c:v>28371.845534760447</c:v>
                </c:pt>
                <c:pt idx="1642">
                  <c:v>28386.917545905242</c:v>
                </c:pt>
                <c:pt idx="1643">
                  <c:v>28401.984538002689</c:v>
                </c:pt>
                <c:pt idx="1644">
                  <c:v>28417.046502988054</c:v>
                </c:pt>
                <c:pt idx="1645">
                  <c:v>28432.103432770837</c:v>
                </c:pt>
                <c:pt idx="1646">
                  <c:v>28447.155319234706</c:v>
                </c:pt>
                <c:pt idx="1647">
                  <c:v>28462.202154237464</c:v>
                </c:pt>
                <c:pt idx="1648">
                  <c:v>28477.243929611002</c:v>
                </c:pt>
                <c:pt idx="1649">
                  <c:v>28492.280637161261</c:v>
                </c:pt>
                <c:pt idx="1650">
                  <c:v>28507.312268668164</c:v>
                </c:pt>
                <c:pt idx="1651">
                  <c:v>28522.3388158856</c:v>
                </c:pt>
                <c:pt idx="1652">
                  <c:v>28537.360270541361</c:v>
                </c:pt>
                <c:pt idx="1653">
                  <c:v>28552.376624337099</c:v>
                </c:pt>
                <c:pt idx="1654">
                  <c:v>28567.387868948284</c:v>
                </c:pt>
                <c:pt idx="1655">
                  <c:v>28582.393996024155</c:v>
                </c:pt>
                <c:pt idx="1656">
                  <c:v>28597.394997187679</c:v>
                </c:pt>
                <c:pt idx="1657">
                  <c:v>28612.390864035508</c:v>
                </c:pt>
                <c:pt idx="1658">
                  <c:v>28627.38158813792</c:v>
                </c:pt>
                <c:pt idx="1659">
                  <c:v>28642.36716103879</c:v>
                </c:pt>
                <c:pt idx="1660">
                  <c:v>28657.347574255538</c:v>
                </c:pt>
                <c:pt idx="1661">
                  <c:v>28672.322819279081</c:v>
                </c:pt>
                <c:pt idx="1662">
                  <c:v>28687.292887573785</c:v>
                </c:pt>
                <c:pt idx="1663">
                  <c:v>28702.257770577435</c:v>
                </c:pt>
                <c:pt idx="1664">
                  <c:v>28717.217459701169</c:v>
                </c:pt>
                <c:pt idx="1665">
                  <c:v>28732.171946329447</c:v>
                </c:pt>
                <c:pt idx="1666">
                  <c:v>28747.121221819998</c:v>
                </c:pt>
                <c:pt idx="1667">
                  <c:v>28762.065277503785</c:v>
                </c:pt>
                <c:pt idx="1668">
                  <c:v>28777.00410468494</c:v>
                </c:pt>
                <c:pt idx="1669">
                  <c:v>28791.937694640739</c:v>
                </c:pt>
                <c:pt idx="1670">
                  <c:v>28806.866038621549</c:v>
                </c:pt>
                <c:pt idx="1671">
                  <c:v>28821.789127850774</c:v>
                </c:pt>
                <c:pt idx="1672">
                  <c:v>28836.706953524823</c:v>
                </c:pt>
                <c:pt idx="1673">
                  <c:v>28851.619506813055</c:v>
                </c:pt>
                <c:pt idx="1674">
                  <c:v>28866.526778857737</c:v>
                </c:pt>
                <c:pt idx="1675">
                  <c:v>28881.428760773997</c:v>
                </c:pt>
                <c:pt idx="1676">
                  <c:v>28896.325443649785</c:v>
                </c:pt>
                <c:pt idx="1677">
                  <c:v>28911.216818545814</c:v>
                </c:pt>
                <c:pt idx="1678">
                  <c:v>28926.102876495534</c:v>
                </c:pt>
                <c:pt idx="1679">
                  <c:v>28940.983608505063</c:v>
                </c:pt>
                <c:pt idx="1680">
                  <c:v>28955.85900555316</c:v>
                </c:pt>
                <c:pt idx="1681">
                  <c:v>28970.729058591176</c:v>
                </c:pt>
                <c:pt idx="1682">
                  <c:v>28985.593758542997</c:v>
                </c:pt>
                <c:pt idx="1683">
                  <c:v>29000.453096305013</c:v>
                </c:pt>
                <c:pt idx="1684">
                  <c:v>29015.307062746069</c:v>
                </c:pt>
                <c:pt idx="1685">
                  <c:v>29030.155648707412</c:v>
                </c:pt>
                <c:pt idx="1686">
                  <c:v>29044.998845002654</c:v>
                </c:pt>
                <c:pt idx="1687">
                  <c:v>29059.836642417722</c:v>
                </c:pt>
                <c:pt idx="1688">
                  <c:v>29074.669031710815</c:v>
                </c:pt>
                <c:pt idx="1689">
                  <c:v>29089.496003612359</c:v>
                </c:pt>
                <c:pt idx="1690">
                  <c:v>29104.317548824958</c:v>
                </c:pt>
                <c:pt idx="1691">
                  <c:v>29119.133658023355</c:v>
                </c:pt>
                <c:pt idx="1692">
                  <c:v>29133.944321854378</c:v>
                </c:pt>
                <c:pt idx="1693">
                  <c:v>29148.749530936904</c:v>
                </c:pt>
                <c:pt idx="1694">
                  <c:v>29163.549275861809</c:v>
                </c:pt>
                <c:pt idx="1695">
                  <c:v>29178.343547191922</c:v>
                </c:pt>
                <c:pt idx="1696">
                  <c:v>29193.132335461982</c:v>
                </c:pt>
                <c:pt idx="1697">
                  <c:v>29207.915631178592</c:v>
                </c:pt>
                <c:pt idx="1698">
                  <c:v>29222.693424820172</c:v>
                </c:pt>
                <c:pt idx="1699">
                  <c:v>29237.465706836923</c:v>
                </c:pt>
                <c:pt idx="1700">
                  <c:v>29252.232467650771</c:v>
                </c:pt>
                <c:pt idx="1701">
                  <c:v>29266.993697655325</c:v>
                </c:pt>
                <c:pt idx="1702">
                  <c:v>29281.749387215837</c:v>
                </c:pt>
                <c:pt idx="1703">
                  <c:v>29296.499526669151</c:v>
                </c:pt>
                <c:pt idx="1704">
                  <c:v>29311.244106323662</c:v>
                </c:pt>
                <c:pt idx="1705">
                  <c:v>29325.983116459269</c:v>
                </c:pt>
                <c:pt idx="1706">
                  <c:v>29340.716547327338</c:v>
                </c:pt>
                <c:pt idx="1707">
                  <c:v>29355.444389150642</c:v>
                </c:pt>
                <c:pt idx="1708">
                  <c:v>29370.166632123332</c:v>
                </c:pt>
                <c:pt idx="1709">
                  <c:v>29384.883266410885</c:v>
                </c:pt>
                <c:pt idx="1710">
                  <c:v>29399.594282150061</c:v>
                </c:pt>
                <c:pt idx="1711">
                  <c:v>29414.299669448854</c:v>
                </c:pt>
                <c:pt idx="1712">
                  <c:v>29428.999418386458</c:v>
                </c:pt>
                <c:pt idx="1713">
                  <c:v>29443.693519013217</c:v>
                </c:pt>
                <c:pt idx="1714">
                  <c:v>29458.38196135058</c:v>
                </c:pt>
                <c:pt idx="1715">
                  <c:v>29473.064735391057</c:v>
                </c:pt>
                <c:pt idx="1716">
                  <c:v>29487.741831098174</c:v>
                </c:pt>
                <c:pt idx="1717">
                  <c:v>29502.413238406436</c:v>
                </c:pt>
                <c:pt idx="1718">
                  <c:v>29517.078947221275</c:v>
                </c:pt>
                <c:pt idx="1719">
                  <c:v>29531.738947419009</c:v>
                </c:pt>
                <c:pt idx="1720">
                  <c:v>29546.393228846802</c:v>
                </c:pt>
                <c:pt idx="1721">
                  <c:v>29561.041781322619</c:v>
                </c:pt>
                <c:pt idx="1722">
                  <c:v>29575.684594635179</c:v>
                </c:pt>
                <c:pt idx="1723">
                  <c:v>29590.321658543911</c:v>
                </c:pt>
                <c:pt idx="1724">
                  <c:v>29604.952962778916</c:v>
                </c:pt>
                <c:pt idx="1725">
                  <c:v>29619.578497040922</c:v>
                </c:pt>
                <c:pt idx="1726">
                  <c:v>29634.198251001242</c:v>
                </c:pt>
                <c:pt idx="1727">
                  <c:v>29648.812214301728</c:v>
                </c:pt>
                <c:pt idx="1728">
                  <c:v>29663.420376554732</c:v>
                </c:pt>
                <c:pt idx="1729">
                  <c:v>29678.022727343054</c:v>
                </c:pt>
                <c:pt idx="1730">
                  <c:v>29692.619256219914</c:v>
                </c:pt>
                <c:pt idx="1731">
                  <c:v>29707.209952708898</c:v>
                </c:pt>
                <c:pt idx="1732">
                  <c:v>29721.794806303922</c:v>
                </c:pt>
                <c:pt idx="1733">
                  <c:v>29736.373806469182</c:v>
                </c:pt>
                <c:pt idx="1734">
                  <c:v>29750.946942639126</c:v>
                </c:pt>
                <c:pt idx="1735">
                  <c:v>29765.514204218398</c:v>
                </c:pt>
                <c:pt idx="1736">
                  <c:v>29780.075580581801</c:v>
                </c:pt>
                <c:pt idx="1737">
                  <c:v>29794.631061074255</c:v>
                </c:pt>
                <c:pt idx="1738">
                  <c:v>29809.180635010754</c:v>
                </c:pt>
                <c:pt idx="1739">
                  <c:v>29823.724291676335</c:v>
                </c:pt>
                <c:pt idx="1740">
                  <c:v>29838.262020326023</c:v>
                </c:pt>
                <c:pt idx="1741">
                  <c:v>29852.79381018479</c:v>
                </c:pt>
                <c:pt idx="1742">
                  <c:v>29867.319650447527</c:v>
                </c:pt>
                <c:pt idx="1743">
                  <c:v>29881.83953027899</c:v>
                </c:pt>
                <c:pt idx="1744">
                  <c:v>29896.353438813767</c:v>
                </c:pt>
                <c:pt idx="1745">
                  <c:v>29910.861365156234</c:v>
                </c:pt>
                <c:pt idx="1746">
                  <c:v>29925.363298380511</c:v>
                </c:pt>
                <c:pt idx="1747">
                  <c:v>29939.859227530429</c:v>
                </c:pt>
                <c:pt idx="1748">
                  <c:v>29954.349141619488</c:v>
                </c:pt>
                <c:pt idx="1749">
                  <c:v>29968.833029630816</c:v>
                </c:pt>
                <c:pt idx="1750">
                  <c:v>29983.310880517125</c:v>
                </c:pt>
                <c:pt idx="1751">
                  <c:v>29997.782683200676</c:v>
                </c:pt>
                <c:pt idx="1752">
                  <c:v>30012.248426573242</c:v>
                </c:pt>
                <c:pt idx="1753">
                  <c:v>30026.70809949606</c:v>
                </c:pt>
                <c:pt idx="1754">
                  <c:v>30041.161690799803</c:v>
                </c:pt>
                <c:pt idx="1755">
                  <c:v>30055.609189284529</c:v>
                </c:pt>
                <c:pt idx="1756">
                  <c:v>30070.050583719654</c:v>
                </c:pt>
                <c:pt idx="1757">
                  <c:v>30084.485862843907</c:v>
                </c:pt>
                <c:pt idx="1758">
                  <c:v>30098.915015365288</c:v>
                </c:pt>
                <c:pt idx="1759">
                  <c:v>30113.33802996104</c:v>
                </c:pt>
                <c:pt idx="1760">
                  <c:v>30127.754895277601</c:v>
                </c:pt>
                <c:pt idx="1761">
                  <c:v>30142.165599930573</c:v>
                </c:pt>
                <c:pt idx="1762">
                  <c:v>30156.570132504679</c:v>
                </c:pt>
                <c:pt idx="1763">
                  <c:v>30170.968481553733</c:v>
                </c:pt>
                <c:pt idx="1764">
                  <c:v>30185.360635600591</c:v>
                </c:pt>
                <c:pt idx="1765">
                  <c:v>30199.74658313713</c:v>
                </c:pt>
                <c:pt idx="1766">
                  <c:v>30214.126312624197</c:v>
                </c:pt>
                <c:pt idx="1767">
                  <c:v>30228.49981249158</c:v>
                </c:pt>
                <c:pt idx="1768">
                  <c:v>30242.867071137967</c:v>
                </c:pt>
                <c:pt idx="1769">
                  <c:v>30257.228076930911</c:v>
                </c:pt>
                <c:pt idx="1770">
                  <c:v>30271.582818206803</c:v>
                </c:pt>
                <c:pt idx="1771">
                  <c:v>30285.931283270824</c:v>
                </c:pt>
                <c:pt idx="1772">
                  <c:v>30300.273460396911</c:v>
                </c:pt>
                <c:pt idx="1773">
                  <c:v>30314.609337827729</c:v>
                </c:pt>
                <c:pt idx="1774">
                  <c:v>30328.938903774633</c:v>
                </c:pt>
                <c:pt idx="1775">
                  <c:v>30343.262145819695</c:v>
                </c:pt>
                <c:pt idx="1776">
                  <c:v>30357.579051817589</c:v>
                </c:pt>
                <c:pt idx="1777">
                  <c:v>30371.889609900143</c:v>
                </c:pt>
                <c:pt idx="1778">
                  <c:v>30386.193808177537</c:v>
                </c:pt>
                <c:pt idx="1779">
                  <c:v>30400.491634738381</c:v>
                </c:pt>
                <c:pt idx="1780">
                  <c:v>30414.783077649787</c:v>
                </c:pt>
                <c:pt idx="1781">
                  <c:v>30429.068124957452</c:v>
                </c:pt>
                <c:pt idx="1782">
                  <c:v>30443.346764685735</c:v>
                </c:pt>
                <c:pt idx="1783">
                  <c:v>30457.61898483774</c:v>
                </c:pt>
                <c:pt idx="1784">
                  <c:v>30471.884773395392</c:v>
                </c:pt>
                <c:pt idx="1785">
                  <c:v>30486.144118319524</c:v>
                </c:pt>
                <c:pt idx="1786">
                  <c:v>30500.39700754996</c:v>
                </c:pt>
                <c:pt idx="1787">
                  <c:v>30514.643429005591</c:v>
                </c:pt>
                <c:pt idx="1788">
                  <c:v>30528.883370584474</c:v>
                </c:pt>
                <c:pt idx="1789">
                  <c:v>30543.116820163908</c:v>
                </c:pt>
                <c:pt idx="1790">
                  <c:v>30557.343765600523</c:v>
                </c:pt>
                <c:pt idx="1791">
                  <c:v>30571.56419473037</c:v>
                </c:pt>
                <c:pt idx="1792">
                  <c:v>30585.778095369005</c:v>
                </c:pt>
                <c:pt idx="1793">
                  <c:v>30599.985455311591</c:v>
                </c:pt>
                <c:pt idx="1794">
                  <c:v>30614.186262332976</c:v>
                </c:pt>
                <c:pt idx="1795">
                  <c:v>30628.380504187789</c:v>
                </c:pt>
                <c:pt idx="1796">
                  <c:v>30642.568168610538</c:v>
                </c:pt>
                <c:pt idx="1797">
                  <c:v>30656.749243315702</c:v>
                </c:pt>
                <c:pt idx="1798">
                  <c:v>30670.923715997822</c:v>
                </c:pt>
                <c:pt idx="1799">
                  <c:v>30685.091574331604</c:v>
                </c:pt>
                <c:pt idx="1800">
                  <c:v>30699.252805972006</c:v>
                </c:pt>
                <c:pt idx="1801">
                  <c:v>30713.407398554355</c:v>
                </c:pt>
                <c:pt idx="1802">
                  <c:v>30727.55533969442</c:v>
                </c:pt>
                <c:pt idx="1803">
                  <c:v>30741.696616988538</c:v>
                </c:pt>
                <c:pt idx="1804">
                  <c:v>30755.831218013704</c:v>
                </c:pt>
                <c:pt idx="1805">
                  <c:v>30769.959130327668</c:v>
                </c:pt>
                <c:pt idx="1806">
                  <c:v>30784.080341469049</c:v>
                </c:pt>
                <c:pt idx="1807">
                  <c:v>30798.194838957435</c:v>
                </c:pt>
                <c:pt idx="1808">
                  <c:v>30812.302610293489</c:v>
                </c:pt>
                <c:pt idx="1809">
                  <c:v>30826.403642959056</c:v>
                </c:pt>
                <c:pt idx="1810">
                  <c:v>30840.497924417272</c:v>
                </c:pt>
                <c:pt idx="1811">
                  <c:v>30854.585442112668</c:v>
                </c:pt>
                <c:pt idx="1812">
                  <c:v>30868.66618347129</c:v>
                </c:pt>
                <c:pt idx="1813">
                  <c:v>30882.740135900804</c:v>
                </c:pt>
                <c:pt idx="1814">
                  <c:v>30896.807286790601</c:v>
                </c:pt>
                <c:pt idx="1815">
                  <c:v>30910.867623511927</c:v>
                </c:pt>
                <c:pt idx="1816">
                  <c:v>30924.921133417982</c:v>
                </c:pt>
                <c:pt idx="1817">
                  <c:v>30938.96780384404</c:v>
                </c:pt>
                <c:pt idx="1818">
                  <c:v>30953.007622107572</c:v>
                </c:pt>
                <c:pt idx="1819">
                  <c:v>30967.040575508363</c:v>
                </c:pt>
                <c:pt idx="1820">
                  <c:v>30981.066651328616</c:v>
                </c:pt>
                <c:pt idx="1821">
                  <c:v>30995.085836833085</c:v>
                </c:pt>
                <c:pt idx="1822">
                  <c:v>31009.098119269198</c:v>
                </c:pt>
                <c:pt idx="1823">
                  <c:v>31023.103485867174</c:v>
                </c:pt>
                <c:pt idx="1824">
                  <c:v>31037.101923840146</c:v>
                </c:pt>
                <c:pt idx="1825">
                  <c:v>31051.093420384284</c:v>
                </c:pt>
                <c:pt idx="1826">
                  <c:v>31065.077962678923</c:v>
                </c:pt>
                <c:pt idx="1827">
                  <c:v>31079.055537886688</c:v>
                </c:pt>
                <c:pt idx="1828">
                  <c:v>31093.026133153628</c:v>
                </c:pt>
                <c:pt idx="1829">
                  <c:v>31106.989735609332</c:v>
                </c:pt>
                <c:pt idx="1830">
                  <c:v>31120.946332367072</c:v>
                </c:pt>
                <c:pt idx="1831">
                  <c:v>31134.89591052393</c:v>
                </c:pt>
                <c:pt idx="1832">
                  <c:v>31148.83845716092</c:v>
                </c:pt>
                <c:pt idx="1833">
                  <c:v>31162.77395934314</c:v>
                </c:pt>
                <c:pt idx="1834">
                  <c:v>31176.702404119886</c:v>
                </c:pt>
                <c:pt idx="1835">
                  <c:v>31190.623778524805</c:v>
                </c:pt>
                <c:pt idx="1836">
                  <c:v>31204.538069576021</c:v>
                </c:pt>
                <c:pt idx="1837">
                  <c:v>31218.445264276281</c:v>
                </c:pt>
                <c:pt idx="1838">
                  <c:v>31232.345349613086</c:v>
                </c:pt>
                <c:pt idx="1839">
                  <c:v>31246.238312558831</c:v>
                </c:pt>
                <c:pt idx="1840">
                  <c:v>31260.124140070955</c:v>
                </c:pt>
                <c:pt idx="1841">
                  <c:v>31274.002819092075</c:v>
                </c:pt>
                <c:pt idx="1842">
                  <c:v>31287.874336550129</c:v>
                </c:pt>
                <c:pt idx="1843">
                  <c:v>31301.738679358532</c:v>
                </c:pt>
                <c:pt idx="1844">
                  <c:v>31315.595834416308</c:v>
                </c:pt>
                <c:pt idx="1845">
                  <c:v>31329.445788608245</c:v>
                </c:pt>
                <c:pt idx="1846">
                  <c:v>31343.288528805042</c:v>
                </c:pt>
                <c:pt idx="1847">
                  <c:v>31357.124041863455</c:v>
                </c:pt>
                <c:pt idx="1848">
                  <c:v>31370.952314626447</c:v>
                </c:pt>
                <c:pt idx="1849">
                  <c:v>31384.773333923349</c:v>
                </c:pt>
                <c:pt idx="1850">
                  <c:v>31398.587086569998</c:v>
                </c:pt>
                <c:pt idx="1851">
                  <c:v>31412.393559368902</c:v>
                </c:pt>
                <c:pt idx="1852">
                  <c:v>31426.192739109392</c:v>
                </c:pt>
                <c:pt idx="1853">
                  <c:v>31439.984612567776</c:v>
                </c:pt>
                <c:pt idx="1854">
                  <c:v>31453.769166507496</c:v>
                </c:pt>
                <c:pt idx="1855">
                  <c:v>31467.546387679296</c:v>
                </c:pt>
                <c:pt idx="1856">
                  <c:v>31481.316262821365</c:v>
                </c:pt>
                <c:pt idx="1857">
                  <c:v>31495.078778659514</c:v>
                </c:pt>
                <c:pt idx="1858">
                  <c:v>31508.833921907324</c:v>
                </c:pt>
                <c:pt idx="1859">
                  <c:v>31522.581679266317</c:v>
                </c:pt>
                <c:pt idx="1860">
                  <c:v>31536.322037426122</c:v>
                </c:pt>
                <c:pt idx="1861">
                  <c:v>31550.054983064634</c:v>
                </c:pt>
                <c:pt idx="1862">
                  <c:v>31563.780502848182</c:v>
                </c:pt>
                <c:pt idx="1863">
                  <c:v>31577.498583431701</c:v>
                </c:pt>
                <c:pt idx="1864">
                  <c:v>31591.2092114589</c:v>
                </c:pt>
                <c:pt idx="1865">
                  <c:v>31604.912373562427</c:v>
                </c:pt>
                <c:pt idx="1866">
                  <c:v>31618.608056364043</c:v>
                </c:pt>
                <c:pt idx="1867">
                  <c:v>31632.296246474791</c:v>
                </c:pt>
                <c:pt idx="1868">
                  <c:v>31645.976930495177</c:v>
                </c:pt>
                <c:pt idx="1869">
                  <c:v>31659.650095015339</c:v>
                </c:pt>
                <c:pt idx="1870">
                  <c:v>31673.315726615223</c:v>
                </c:pt>
                <c:pt idx="1871">
                  <c:v>31686.973811864762</c:v>
                </c:pt>
                <c:pt idx="1872">
                  <c:v>31700.62433732405</c:v>
                </c:pt>
                <c:pt idx="1873">
                  <c:v>31714.267289543524</c:v>
                </c:pt>
                <c:pt idx="1874">
                  <c:v>31727.902655064147</c:v>
                </c:pt>
                <c:pt idx="1875">
                  <c:v>31741.530420417581</c:v>
                </c:pt>
                <c:pt idx="1876">
                  <c:v>31755.150572126382</c:v>
                </c:pt>
                <c:pt idx="1877">
                  <c:v>31768.76309670417</c:v>
                </c:pt>
                <c:pt idx="1878">
                  <c:v>31782.367980655821</c:v>
                </c:pt>
                <c:pt idx="1879">
                  <c:v>31795.965210477654</c:v>
                </c:pt>
                <c:pt idx="1880">
                  <c:v>31809.554772657619</c:v>
                </c:pt>
                <c:pt idx="1881">
                  <c:v>31823.136653675472</c:v>
                </c:pt>
                <c:pt idx="1882">
                  <c:v>31836.710840002987</c:v>
                </c:pt>
                <c:pt idx="1883">
                  <c:v>31850.277318104127</c:v>
                </c:pt>
                <c:pt idx="1884">
                  <c:v>31863.836074435243</c:v>
                </c:pt>
                <c:pt idx="1885">
                  <c:v>31877.387095445269</c:v>
                </c:pt>
                <c:pt idx="1886">
                  <c:v>31890.930367575911</c:v>
                </c:pt>
                <c:pt idx="1887">
                  <c:v>31904.465877261842</c:v>
                </c:pt>
                <c:pt idx="1888">
                  <c:v>31917.993610930906</c:v>
                </c:pt>
                <c:pt idx="1889">
                  <c:v>31931.513555004301</c:v>
                </c:pt>
                <c:pt idx="1890">
                  <c:v>31945.025695896795</c:v>
                </c:pt>
                <c:pt idx="1891">
                  <c:v>31958.530020016908</c:v>
                </c:pt>
                <c:pt idx="1892">
                  <c:v>31972.026513767123</c:v>
                </c:pt>
                <c:pt idx="1893">
                  <c:v>31985.515163544085</c:v>
                </c:pt>
                <c:pt idx="1894">
                  <c:v>31998.995955738803</c:v>
                </c:pt>
                <c:pt idx="1895">
                  <c:v>32012.468876736853</c:v>
                </c:pt>
                <c:pt idx="1896">
                  <c:v>32025.933912918586</c:v>
                </c:pt>
                <c:pt idx="1897">
                  <c:v>32039.391050659327</c:v>
                </c:pt>
                <c:pt idx="1898">
                  <c:v>32052.840276329593</c:v>
                </c:pt>
                <c:pt idx="1899">
                  <c:v>32066.281576295289</c:v>
                </c:pt>
                <c:pt idx="1900">
                  <c:v>32079.714936917928</c:v>
                </c:pt>
                <c:pt idx="1901">
                  <c:v>32093.140344554831</c:v>
                </c:pt>
                <c:pt idx="1902">
                  <c:v>32106.557785559347</c:v>
                </c:pt>
                <c:pt idx="1903">
                  <c:v>32119.967246281063</c:v>
                </c:pt>
                <c:pt idx="1904">
                  <c:v>32133.368713066011</c:v>
                </c:pt>
                <c:pt idx="1905">
                  <c:v>32146.762172256891</c:v>
                </c:pt>
                <c:pt idx="1906">
                  <c:v>32160.147610193282</c:v>
                </c:pt>
                <c:pt idx="1907">
                  <c:v>32173.525013211856</c:v>
                </c:pt>
                <c:pt idx="1908">
                  <c:v>32186.894367646608</c:v>
                </c:pt>
                <c:pt idx="1909">
                  <c:v>32200.255659829054</c:v>
                </c:pt>
                <c:pt idx="1910">
                  <c:v>32213.60887608847</c:v>
                </c:pt>
                <c:pt idx="1911">
                  <c:v>32226.954002752103</c:v>
                </c:pt>
                <c:pt idx="1912">
                  <c:v>32240.291026145394</c:v>
                </c:pt>
                <c:pt idx="1913">
                  <c:v>32253.619932592203</c:v>
                </c:pt>
                <c:pt idx="1914">
                  <c:v>32266.940708415026</c:v>
                </c:pt>
                <c:pt idx="1915">
                  <c:v>32280.253339935229</c:v>
                </c:pt>
                <c:pt idx="1916">
                  <c:v>32293.557813473268</c:v>
                </c:pt>
                <c:pt idx="1917">
                  <c:v>32306.854115348917</c:v>
                </c:pt>
                <c:pt idx="1918">
                  <c:v>32320.142231881495</c:v>
                </c:pt>
                <c:pt idx="1919">
                  <c:v>32333.422149390091</c:v>
                </c:pt>
                <c:pt idx="1920">
                  <c:v>32346.693854193807</c:v>
                </c:pt>
                <c:pt idx="1921">
                  <c:v>32359.957332611972</c:v>
                </c:pt>
                <c:pt idx="1922">
                  <c:v>32373.212570964381</c:v>
                </c:pt>
                <c:pt idx="1923">
                  <c:v>32386.459555571531</c:v>
                </c:pt>
                <c:pt idx="1924">
                  <c:v>32399.698272754849</c:v>
                </c:pt>
                <c:pt idx="1925">
                  <c:v>32412.928708836927</c:v>
                </c:pt>
                <c:pt idx="1926">
                  <c:v>32426.150850141759</c:v>
                </c:pt>
                <c:pt idx="1927">
                  <c:v>32439.364682994979</c:v>
                </c:pt>
                <c:pt idx="1928">
                  <c:v>32452.570193724092</c:v>
                </c:pt>
                <c:pt idx="1929">
                  <c:v>32465.767368658719</c:v>
                </c:pt>
                <c:pt idx="1930">
                  <c:v>32478.956194130831</c:v>
                </c:pt>
                <c:pt idx="1931">
                  <c:v>32492.136656474991</c:v>
                </c:pt>
                <c:pt idx="1932">
                  <c:v>32505.308742028599</c:v>
                </c:pt>
                <c:pt idx="1933">
                  <c:v>32518.472437132121</c:v>
                </c:pt>
                <c:pt idx="1934">
                  <c:v>32531.627728129348</c:v>
                </c:pt>
                <c:pt idx="1935">
                  <c:v>32544.774601367626</c:v>
                </c:pt>
                <c:pt idx="1936">
                  <c:v>32557.913043198107</c:v>
                </c:pt>
                <c:pt idx="1937">
                  <c:v>32571.043039975993</c:v>
                </c:pt>
                <c:pt idx="1938">
                  <c:v>32584.164578060783</c:v>
                </c:pt>
                <c:pt idx="1939">
                  <c:v>32597.277643816517</c:v>
                </c:pt>
                <c:pt idx="1940">
                  <c:v>32610.382223612021</c:v>
                </c:pt>
                <c:pt idx="1941">
                  <c:v>32623.478303821172</c:v>
                </c:pt>
                <c:pt idx="1942">
                  <c:v>32636.56587082312</c:v>
                </c:pt>
                <c:pt idx="1943">
                  <c:v>32649.644911002564</c:v>
                </c:pt>
                <c:pt idx="1944">
                  <c:v>32662.715410749988</c:v>
                </c:pt>
                <c:pt idx="1945">
                  <c:v>32675.777356461913</c:v>
                </c:pt>
                <c:pt idx="1946">
                  <c:v>32688.830734541159</c:v>
                </c:pt>
                <c:pt idx="1947">
                  <c:v>32701.875531397094</c:v>
                </c:pt>
                <c:pt idx="1948">
                  <c:v>32714.911733445879</c:v>
                </c:pt>
                <c:pt idx="1949">
                  <c:v>32727.939327110736</c:v>
                </c:pt>
                <c:pt idx="1950">
                  <c:v>32740.958298822196</c:v>
                </c:pt>
                <c:pt idx="1951">
                  <c:v>32753.968635018355</c:v>
                </c:pt>
                <c:pt idx="1952">
                  <c:v>32766.970323067908</c:v>
                </c:pt>
                <c:pt idx="1953">
                  <c:v>32779.963349878184</c:v>
                </c:pt>
                <c:pt idx="1954">
                  <c:v>32792.947701886005</c:v>
                </c:pt>
                <c:pt idx="1955">
                  <c:v>32805.923365518538</c:v>
                </c:pt>
                <c:pt idx="1956">
                  <c:v>32818.890327193425</c:v>
                </c:pt>
                <c:pt idx="1957">
                  <c:v>32831.848573318879</c:v>
                </c:pt>
                <c:pt idx="1958">
                  <c:v>32844.798090293836</c:v>
                </c:pt>
                <c:pt idx="1959">
                  <c:v>32857.738864508043</c:v>
                </c:pt>
                <c:pt idx="1960">
                  <c:v>32870.670882342194</c:v>
                </c:pt>
                <c:pt idx="1961">
                  <c:v>32883.594130168043</c:v>
                </c:pt>
                <c:pt idx="1962">
                  <c:v>32896.508594348525</c:v>
                </c:pt>
                <c:pt idx="1963">
                  <c:v>32909.414261237886</c:v>
                </c:pt>
                <c:pt idx="1964">
                  <c:v>32922.311117181802</c:v>
                </c:pt>
                <c:pt idx="1965">
                  <c:v>32935.199148517488</c:v>
                </c:pt>
                <c:pt idx="1966">
                  <c:v>32948.078341573841</c:v>
                </c:pt>
                <c:pt idx="1967">
                  <c:v>32960.948682671558</c:v>
                </c:pt>
                <c:pt idx="1968">
                  <c:v>32973.810158123255</c:v>
                </c:pt>
                <c:pt idx="1969">
                  <c:v>32986.662754233599</c:v>
                </c:pt>
                <c:pt idx="1970">
                  <c:v>32999.506457299438</c:v>
                </c:pt>
                <c:pt idx="1971">
                  <c:v>33012.341253609913</c:v>
                </c:pt>
                <c:pt idx="1972">
                  <c:v>33025.167129446607</c:v>
                </c:pt>
                <c:pt idx="1973">
                  <c:v>33037.984071083651</c:v>
                </c:pt>
                <c:pt idx="1974">
                  <c:v>33050.792064787878</c:v>
                </c:pt>
                <c:pt idx="1975">
                  <c:v>33063.591096818935</c:v>
                </c:pt>
                <c:pt idx="1976">
                  <c:v>33076.381153429415</c:v>
                </c:pt>
                <c:pt idx="1977">
                  <c:v>33089.162220864993</c:v>
                </c:pt>
                <c:pt idx="1978">
                  <c:v>33101.934285364565</c:v>
                </c:pt>
                <c:pt idx="1979">
                  <c:v>33114.697333160366</c:v>
                </c:pt>
                <c:pt idx="1980">
                  <c:v>33127.451350478106</c:v>
                </c:pt>
                <c:pt idx="1981">
                  <c:v>33140.19632353713</c:v>
                </c:pt>
                <c:pt idx="1982">
                  <c:v>33152.932238550507</c:v>
                </c:pt>
                <c:pt idx="1983">
                  <c:v>33165.659081725207</c:v>
                </c:pt>
                <c:pt idx="1984">
                  <c:v>33178.376839262215</c:v>
                </c:pt>
                <c:pt idx="1985">
                  <c:v>33191.085497356682</c:v>
                </c:pt>
                <c:pt idx="1986">
                  <c:v>33203.785042198047</c:v>
                </c:pt>
                <c:pt idx="1987">
                  <c:v>33216.475459970185</c:v>
                </c:pt>
                <c:pt idx="1988">
                  <c:v>33229.156736851539</c:v>
                </c:pt>
                <c:pt idx="1989">
                  <c:v>33241.828859015281</c:v>
                </c:pt>
                <c:pt idx="1990">
                  <c:v>33254.491812629429</c:v>
                </c:pt>
                <c:pt idx="1991">
                  <c:v>33267.145583856989</c:v>
                </c:pt>
                <c:pt idx="1992">
                  <c:v>33279.790158856122</c:v>
                </c:pt>
                <c:pt idx="1993">
                  <c:v>33292.425523780257</c:v>
                </c:pt>
                <c:pt idx="1994">
                  <c:v>33305.05166477825</c:v>
                </c:pt>
                <c:pt idx="1995">
                  <c:v>33317.668567994522</c:v>
                </c:pt>
                <c:pt idx="1996">
                  <c:v>33330.276219569212</c:v>
                </c:pt>
                <c:pt idx="1997">
                  <c:v>33342.874605638317</c:v>
                </c:pt>
                <c:pt idx="1998">
                  <c:v>33355.46371233384</c:v>
                </c:pt>
                <c:pt idx="1999">
                  <c:v>33368.043525783927</c:v>
                </c:pt>
                <c:pt idx="2000">
                  <c:v>33380.614032113037</c:v>
                </c:pt>
                <c:pt idx="2001">
                  <c:v>33393.175217442069</c:v>
                </c:pt>
                <c:pt idx="2002">
                  <c:v>33405.727067888525</c:v>
                </c:pt>
                <c:pt idx="2003">
                  <c:v>33418.269569566641</c:v>
                </c:pt>
                <c:pt idx="2004">
                  <c:v>33430.802708587566</c:v>
                </c:pt>
                <c:pt idx="2005">
                  <c:v>33443.326471059481</c:v>
                </c:pt>
                <c:pt idx="2006">
                  <c:v>33455.840843087783</c:v>
                </c:pt>
                <c:pt idx="2007">
                  <c:v>33468.345810775216</c:v>
                </c:pt>
                <c:pt idx="2008">
                  <c:v>33480.841360222032</c:v>
                </c:pt>
                <c:pt idx="2009">
                  <c:v>33493.327477526138</c:v>
                </c:pt>
                <c:pt idx="2010">
                  <c:v>33505.80414878326</c:v>
                </c:pt>
                <c:pt idx="2011">
                  <c:v>33518.271360087099</c:v>
                </c:pt>
                <c:pt idx="2012">
                  <c:v>33530.729097529475</c:v>
                </c:pt>
                <c:pt idx="2013">
                  <c:v>33543.177347200493</c:v>
                </c:pt>
                <c:pt idx="2014">
                  <c:v>33555.6160951887</c:v>
                </c:pt>
                <c:pt idx="2015">
                  <c:v>33568.04532758124</c:v>
                </c:pt>
                <c:pt idx="2016">
                  <c:v>33580.465030464024</c:v>
                </c:pt>
                <c:pt idx="2017">
                  <c:v>33592.87518992187</c:v>
                </c:pt>
                <c:pt idx="2018">
                  <c:v>33605.275792038679</c:v>
                </c:pt>
                <c:pt idx="2019">
                  <c:v>33617.66682289759</c:v>
                </c:pt>
                <c:pt idx="2020">
                  <c:v>33630.048268581144</c:v>
                </c:pt>
                <c:pt idx="2021">
                  <c:v>33642.420115171444</c:v>
                </c:pt>
                <c:pt idx="2022">
                  <c:v>33654.782348750312</c:v>
                </c:pt>
                <c:pt idx="2023">
                  <c:v>33667.134955399473</c:v>
                </c:pt>
                <c:pt idx="2024">
                  <c:v>33679.477921200698</c:v>
                </c:pt>
                <c:pt idx="2025">
                  <c:v>33691.811232235974</c:v>
                </c:pt>
                <c:pt idx="2026">
                  <c:v>33704.134874587675</c:v>
                </c:pt>
                <c:pt idx="2027">
                  <c:v>33716.448834338727</c:v>
                </c:pt>
                <c:pt idx="2028">
                  <c:v>33728.753097572779</c:v>
                </c:pt>
                <c:pt idx="2029">
                  <c:v>33741.047650374363</c:v>
                </c:pt>
                <c:pt idx="2030">
                  <c:v>33753.332478829063</c:v>
                </c:pt>
                <c:pt idx="2031">
                  <c:v>33765.60756902369</c:v>
                </c:pt>
                <c:pt idx="2032">
                  <c:v>33777.872907046447</c:v>
                </c:pt>
                <c:pt idx="2033">
                  <c:v>33790.128478987106</c:v>
                </c:pt>
                <c:pt idx="2034">
                  <c:v>33802.374270937165</c:v>
                </c:pt>
                <c:pt idx="2035">
                  <c:v>33814.610268990036</c:v>
                </c:pt>
                <c:pt idx="2036">
                  <c:v>33826.836459241211</c:v>
                </c:pt>
                <c:pt idx="2037">
                  <c:v>33839.05282778843</c:v>
                </c:pt>
                <c:pt idx="2038">
                  <c:v>33851.25936073187</c:v>
                </c:pt>
                <c:pt idx="2039">
                  <c:v>33863.456044174301</c:v>
                </c:pt>
                <c:pt idx="2040">
                  <c:v>33875.642864221263</c:v>
                </c:pt>
                <c:pt idx="2041">
                  <c:v>33887.819806981264</c:v>
                </c:pt>
                <c:pt idx="2042">
                  <c:v>33899.986858565935</c:v>
                </c:pt>
                <c:pt idx="2043">
                  <c:v>33912.144005090209</c:v>
                </c:pt>
                <c:pt idx="2044">
                  <c:v>33924.291232672505</c:v>
                </c:pt>
                <c:pt idx="2045">
                  <c:v>33936.428527434902</c:v>
                </c:pt>
                <c:pt idx="2046">
                  <c:v>33948.555875503327</c:v>
                </c:pt>
                <c:pt idx="2047">
                  <c:v>33960.673263007724</c:v>
                </c:pt>
                <c:pt idx="2048">
                  <c:v>33972.780676082235</c:v>
                </c:pt>
                <c:pt idx="2049">
                  <c:v>33984.87810086539</c:v>
                </c:pt>
                <c:pt idx="2050">
                  <c:v>33996.965523500279</c:v>
                </c:pt>
                <c:pt idx="2051">
                  <c:v>34009.042930134739</c:v>
                </c:pt>
                <c:pt idx="2052">
                  <c:v>34021.110306921539</c:v>
                </c:pt>
                <c:pt idx="2053">
                  <c:v>34033.167640018561</c:v>
                </c:pt>
                <c:pt idx="2054">
                  <c:v>34045.214915588986</c:v>
                </c:pt>
                <c:pt idx="2055">
                  <c:v>34057.252119801466</c:v>
                </c:pt>
                <c:pt idx="2056">
                  <c:v>34069.279238830335</c:v>
                </c:pt>
                <c:pt idx="2057">
                  <c:v>34081.296258855771</c:v>
                </c:pt>
                <c:pt idx="2058">
                  <c:v>34093.303166063997</c:v>
                </c:pt>
                <c:pt idx="2059">
                  <c:v>34105.299946647458</c:v>
                </c:pt>
                <c:pt idx="2060">
                  <c:v>34117.286586805021</c:v>
                </c:pt>
                <c:pt idx="2061">
                  <c:v>34129.263072742149</c:v>
                </c:pt>
                <c:pt idx="2062">
                  <c:v>34141.229390671106</c:v>
                </c:pt>
                <c:pt idx="2063">
                  <c:v>34153.185526811139</c:v>
                </c:pt>
                <c:pt idx="2064">
                  <c:v>34165.131467388659</c:v>
                </c:pt>
                <c:pt idx="2065">
                  <c:v>34177.067198637451</c:v>
                </c:pt>
                <c:pt idx="2066">
                  <c:v>34188.992706798854</c:v>
                </c:pt>
                <c:pt idx="2067">
                  <c:v>34200.907978121948</c:v>
                </c:pt>
                <c:pt idx="2068">
                  <c:v>34212.812998863759</c:v>
                </c:pt>
                <c:pt idx="2069">
                  <c:v>34224.707755289455</c:v>
                </c:pt>
                <c:pt idx="2070">
                  <c:v>34236.592233672513</c:v>
                </c:pt>
                <c:pt idx="2071">
                  <c:v>34248.46642029495</c:v>
                </c:pt>
                <c:pt idx="2072">
                  <c:v>34260.330301447488</c:v>
                </c:pt>
                <c:pt idx="2073">
                  <c:v>34272.183863429767</c:v>
                </c:pt>
                <c:pt idx="2074">
                  <c:v>34284.027092550532</c:v>
                </c:pt>
                <c:pt idx="2075">
                  <c:v>34295.859975127845</c:v>
                </c:pt>
                <c:pt idx="2076">
                  <c:v>34307.682497489266</c:v>
                </c:pt>
                <c:pt idx="2077">
                  <c:v>34319.494645972045</c:v>
                </c:pt>
                <c:pt idx="2078">
                  <c:v>34331.296406923349</c:v>
                </c:pt>
                <c:pt idx="2079">
                  <c:v>34343.087766700432</c:v>
                </c:pt>
                <c:pt idx="2080">
                  <c:v>34354.868711670853</c:v>
                </c:pt>
                <c:pt idx="2081">
                  <c:v>34366.639228212669</c:v>
                </c:pt>
                <c:pt idx="2082">
                  <c:v>34378.399302714628</c:v>
                </c:pt>
                <c:pt idx="2083">
                  <c:v>34390.14892157638</c:v>
                </c:pt>
                <c:pt idx="2084">
                  <c:v>34401.888071208683</c:v>
                </c:pt>
                <c:pt idx="2085">
                  <c:v>34413.616738033605</c:v>
                </c:pt>
                <c:pt idx="2086">
                  <c:v>34425.3349084847</c:v>
                </c:pt>
                <c:pt idx="2087">
                  <c:v>34437.042569007252</c:v>
                </c:pt>
                <c:pt idx="2088">
                  <c:v>34448.739706058448</c:v>
                </c:pt>
                <c:pt idx="2089">
                  <c:v>34460.426306107598</c:v>
                </c:pt>
                <c:pt idx="2090">
                  <c:v>34472.102355636329</c:v>
                </c:pt>
                <c:pt idx="2091">
                  <c:v>34483.767841138804</c:v>
                </c:pt>
                <c:pt idx="2092">
                  <c:v>34495.422749121921</c:v>
                </c:pt>
                <c:pt idx="2093">
                  <c:v>34507.067066105505</c:v>
                </c:pt>
                <c:pt idx="2094">
                  <c:v>34518.700778622544</c:v>
                </c:pt>
                <c:pt idx="2095">
                  <c:v>34530.323873219379</c:v>
                </c:pt>
                <c:pt idx="2096">
                  <c:v>34541.936336455903</c:v>
                </c:pt>
                <c:pt idx="2097">
                  <c:v>34553.538154905786</c:v>
                </c:pt>
                <c:pt idx="2098">
                  <c:v>34565.129315156679</c:v>
                </c:pt>
                <c:pt idx="2099">
                  <c:v>34576.709803810423</c:v>
                </c:pt>
                <c:pt idx="2100">
                  <c:v>34588.279607483251</c:v>
                </c:pt>
                <c:pt idx="2101">
                  <c:v>34599.838712806006</c:v>
                </c:pt>
                <c:pt idx="2102">
                  <c:v>34611.38710642435</c:v>
                </c:pt>
                <c:pt idx="2103">
                  <c:v>34622.924774998988</c:v>
                </c:pt>
                <c:pt idx="2104">
                  <c:v>34634.451705205844</c:v>
                </c:pt>
                <c:pt idx="2105">
                  <c:v>34645.96788373631</c:v>
                </c:pt>
                <c:pt idx="2106">
                  <c:v>34657.473297297445</c:v>
                </c:pt>
                <c:pt idx="2107">
                  <c:v>34668.967932612184</c:v>
                </c:pt>
                <c:pt idx="2108">
                  <c:v>34680.451776419548</c:v>
                </c:pt>
                <c:pt idx="2109">
                  <c:v>34691.924815474864</c:v>
                </c:pt>
                <c:pt idx="2110">
                  <c:v>34703.38703654999</c:v>
                </c:pt>
                <c:pt idx="2111">
                  <c:v>34714.838426433504</c:v>
                </c:pt>
                <c:pt idx="2112">
                  <c:v>34726.278971930944</c:v>
                </c:pt>
                <c:pt idx="2113">
                  <c:v>34737.708659865006</c:v>
                </c:pt>
                <c:pt idx="2114">
                  <c:v>34749.127477075766</c:v>
                </c:pt>
                <c:pt idx="2115">
                  <c:v>34760.535410420896</c:v>
                </c:pt>
                <c:pt idx="2116">
                  <c:v>34771.932446775885</c:v>
                </c:pt>
                <c:pt idx="2117">
                  <c:v>34783.318573034245</c:v>
                </c:pt>
                <c:pt idx="2118">
                  <c:v>34794.693776107728</c:v>
                </c:pt>
                <c:pt idx="2119">
                  <c:v>34806.058042926568</c:v>
                </c:pt>
                <c:pt idx="2120">
                  <c:v>34817.411360439663</c:v>
                </c:pt>
                <c:pt idx="2121">
                  <c:v>34828.753715614817</c:v>
                </c:pt>
                <c:pt idx="2122">
                  <c:v>34840.085095438961</c:v>
                </c:pt>
                <c:pt idx="2123">
                  <c:v>34851.405486918346</c:v>
                </c:pt>
                <c:pt idx="2124">
                  <c:v>34862.71487707879</c:v>
                </c:pt>
                <c:pt idx="2125">
                  <c:v>34874.013252965888</c:v>
                </c:pt>
                <c:pt idx="2126">
                  <c:v>34885.30060164522</c:v>
                </c:pt>
                <c:pt idx="2127">
                  <c:v>34896.576910202602</c:v>
                </c:pt>
                <c:pt idx="2128">
                  <c:v>34907.842165744267</c:v>
                </c:pt>
                <c:pt idx="2129">
                  <c:v>34919.096355397116</c:v>
                </c:pt>
                <c:pt idx="2130">
                  <c:v>34930.33946630892</c:v>
                </c:pt>
                <c:pt idx="2131">
                  <c:v>34941.571485648565</c:v>
                </c:pt>
                <c:pt idx="2132">
                  <c:v>34952.792400606239</c:v>
                </c:pt>
                <c:pt idx="2133">
                  <c:v>34964.002198393689</c:v>
                </c:pt>
                <c:pt idx="2134">
                  <c:v>34975.200866244428</c:v>
                </c:pt>
                <c:pt idx="2135">
                  <c:v>34986.388391413944</c:v>
                </c:pt>
                <c:pt idx="2136">
                  <c:v>34997.56476117995</c:v>
                </c:pt>
                <c:pt idx="2137">
                  <c:v>35008.729962842583</c:v>
                </c:pt>
                <c:pt idx="2138">
                  <c:v>35019.883983724649</c:v>
                </c:pt>
                <c:pt idx="2139">
                  <c:v>35031.026811171818</c:v>
                </c:pt>
                <c:pt idx="2140">
                  <c:v>35042.158432552882</c:v>
                </c:pt>
                <c:pt idx="2141">
                  <c:v>35053.278835259953</c:v>
                </c:pt>
                <c:pt idx="2142">
                  <c:v>35064.388006708694</c:v>
                </c:pt>
                <c:pt idx="2143">
                  <c:v>35075.485934338554</c:v>
                </c:pt>
                <c:pt idx="2144">
                  <c:v>35086.572605612972</c:v>
                </c:pt>
                <c:pt idx="2145">
                  <c:v>35097.648008019627</c:v>
                </c:pt>
                <c:pt idx="2146">
                  <c:v>35108.712129070635</c:v>
                </c:pt>
                <c:pt idx="2147">
                  <c:v>35119.764956302795</c:v>
                </c:pt>
                <c:pt idx="2148">
                  <c:v>35130.806477277816</c:v>
                </c:pt>
                <c:pt idx="2149">
                  <c:v>35141.83667958252</c:v>
                </c:pt>
                <c:pt idx="2150">
                  <c:v>35152.855550829096</c:v>
                </c:pt>
                <c:pt idx="2151">
                  <c:v>35163.863078655304</c:v>
                </c:pt>
                <c:pt idx="2152">
                  <c:v>35174.859250724709</c:v>
                </c:pt>
                <c:pt idx="2153">
                  <c:v>35185.844054726906</c:v>
                </c:pt>
                <c:pt idx="2154">
                  <c:v>35196.81747837775</c:v>
                </c:pt>
                <c:pt idx="2155">
                  <c:v>35207.779509419583</c:v>
                </c:pt>
                <c:pt idx="2156">
                  <c:v>35218.730135621445</c:v>
                </c:pt>
                <c:pt idx="2157">
                  <c:v>35229.669344779322</c:v>
                </c:pt>
                <c:pt idx="2158">
                  <c:v>35240.597124716369</c:v>
                </c:pt>
                <c:pt idx="2159">
                  <c:v>35251.513463283118</c:v>
                </c:pt>
                <c:pt idx="2160">
                  <c:v>35262.418348357722</c:v>
                </c:pt>
                <c:pt idx="2161">
                  <c:v>35273.311767846179</c:v>
                </c:pt>
                <c:pt idx="2162">
                  <c:v>35284.193709682557</c:v>
                </c:pt>
                <c:pt idx="2163">
                  <c:v>35295.064161829221</c:v>
                </c:pt>
                <c:pt idx="2164">
                  <c:v>35305.923112277058</c:v>
                </c:pt>
                <c:pt idx="2165">
                  <c:v>35316.770549045716</c:v>
                </c:pt>
                <c:pt idx="2166">
                  <c:v>35327.606460183808</c:v>
                </c:pt>
                <c:pt idx="2167">
                  <c:v>35338.430833769162</c:v>
                </c:pt>
                <c:pt idx="2168">
                  <c:v>35349.243657909043</c:v>
                </c:pt>
                <c:pt idx="2169">
                  <c:v>35360.044920740365</c:v>
                </c:pt>
                <c:pt idx="2170">
                  <c:v>35370.834610429934</c:v>
                </c:pt>
                <c:pt idx="2171">
                  <c:v>35381.612715174677</c:v>
                </c:pt>
                <c:pt idx="2172">
                  <c:v>35392.379223201846</c:v>
                </c:pt>
                <c:pt idx="2173">
                  <c:v>35403.134122769283</c:v>
                </c:pt>
                <c:pt idx="2174">
                  <c:v>35413.877402165614</c:v>
                </c:pt>
                <c:pt idx="2175">
                  <c:v>35424.609049710489</c:v>
                </c:pt>
                <c:pt idx="2176">
                  <c:v>35435.329053754809</c:v>
                </c:pt>
                <c:pt idx="2177">
                  <c:v>35446.037402680951</c:v>
                </c:pt>
                <c:pt idx="2178">
                  <c:v>35456.734084902993</c:v>
                </c:pt>
                <c:pt idx="2179">
                  <c:v>35467.419088866955</c:v>
                </c:pt>
                <c:pt idx="2180">
                  <c:v>35478.092403051</c:v>
                </c:pt>
                <c:pt idx="2181">
                  <c:v>35488.754015965678</c:v>
                </c:pt>
                <c:pt idx="2182">
                  <c:v>35499.403916154159</c:v>
                </c:pt>
                <c:pt idx="2183">
                  <c:v>35510.042092192438</c:v>
                </c:pt>
                <c:pt idx="2184">
                  <c:v>35520.668532689575</c:v>
                </c:pt>
                <c:pt idx="2185">
                  <c:v>35531.283226287924</c:v>
                </c:pt>
                <c:pt idx="2186">
                  <c:v>35541.886161663351</c:v>
                </c:pt>
                <c:pt idx="2187">
                  <c:v>35552.477327525463</c:v>
                </c:pt>
                <c:pt idx="2188">
                  <c:v>35563.056712617828</c:v>
                </c:pt>
                <c:pt idx="2189">
                  <c:v>35573.624305718215</c:v>
                </c:pt>
                <c:pt idx="2190">
                  <c:v>35584.180095638796</c:v>
                </c:pt>
                <c:pt idx="2191">
                  <c:v>35594.724071226403</c:v>
                </c:pt>
                <c:pt idx="2192">
                  <c:v>35605.256221362717</c:v>
                </c:pt>
                <c:pt idx="2193">
                  <c:v>35615.776534964527</c:v>
                </c:pt>
                <c:pt idx="2194">
                  <c:v>35626.285000983924</c:v>
                </c:pt>
                <c:pt idx="2195">
                  <c:v>35636.78160840855</c:v>
                </c:pt>
                <c:pt idx="2196">
                  <c:v>35647.2663462618</c:v>
                </c:pt>
                <c:pt idx="2197">
                  <c:v>35657.739203603065</c:v>
                </c:pt>
                <c:pt idx="2198">
                  <c:v>35668.200169527947</c:v>
                </c:pt>
                <c:pt idx="2199">
                  <c:v>35678.649233168479</c:v>
                </c:pt>
                <c:pt idx="2200">
                  <c:v>35689.086383693349</c:v>
                </c:pt>
                <c:pt idx="2201">
                  <c:v>35699.511610308131</c:v>
                </c:pt>
                <c:pt idx="2202">
                  <c:v>35709.924902255494</c:v>
                </c:pt>
                <c:pt idx="2203">
                  <c:v>35720.326248815436</c:v>
                </c:pt>
                <c:pt idx="2204">
                  <c:v>35730.715639305497</c:v>
                </c:pt>
                <c:pt idx="2205">
                  <c:v>35741.093063080996</c:v>
                </c:pt>
                <c:pt idx="2206">
                  <c:v>35751.458509535223</c:v>
                </c:pt>
                <c:pt idx="2207">
                  <c:v>35761.811968099682</c:v>
                </c:pt>
                <c:pt idx="2208">
                  <c:v>35772.15342824431</c:v>
                </c:pt>
                <c:pt idx="2209">
                  <c:v>35782.482879477691</c:v>
                </c:pt>
                <c:pt idx="2210">
                  <c:v>35792.800311347273</c:v>
                </c:pt>
                <c:pt idx="2211">
                  <c:v>35803.105713439596</c:v>
                </c:pt>
                <c:pt idx="2212">
                  <c:v>35813.399075380505</c:v>
                </c:pt>
                <c:pt idx="2213">
                  <c:v>35823.680386835367</c:v>
                </c:pt>
                <c:pt idx="2214">
                  <c:v>35833.949637509293</c:v>
                </c:pt>
                <c:pt idx="2215">
                  <c:v>35844.206817147351</c:v>
                </c:pt>
                <c:pt idx="2216">
                  <c:v>35854.451915534781</c:v>
                </c:pt>
                <c:pt idx="2217">
                  <c:v>35864.684922497225</c:v>
                </c:pt>
                <c:pt idx="2218">
                  <c:v>35874.905827900933</c:v>
                </c:pt>
                <c:pt idx="2219">
                  <c:v>35885.114621652974</c:v>
                </c:pt>
                <c:pt idx="2220">
                  <c:v>35895.311293701452</c:v>
                </c:pt>
                <c:pt idx="2221">
                  <c:v>35905.495834035733</c:v>
                </c:pt>
                <c:pt idx="2222">
                  <c:v>35915.668232686643</c:v>
                </c:pt>
                <c:pt idx="2223">
                  <c:v>35925.828479726697</c:v>
                </c:pt>
                <c:pt idx="2224">
                  <c:v>35935.976565270292</c:v>
                </c:pt>
                <c:pt idx="2225">
                  <c:v>35946.112479473944</c:v>
                </c:pt>
                <c:pt idx="2226">
                  <c:v>35956.236212536482</c:v>
                </c:pt>
                <c:pt idx="2227">
                  <c:v>35966.347754699258</c:v>
                </c:pt>
                <c:pt idx="2228">
                  <c:v>35976.447096246375</c:v>
                </c:pt>
                <c:pt idx="2229">
                  <c:v>35986.534227504868</c:v>
                </c:pt>
                <c:pt idx="2230">
                  <c:v>35996.609138844949</c:v>
                </c:pt>
                <c:pt idx="2231">
                  <c:v>36006.671820680189</c:v>
                </c:pt>
                <c:pt idx="2232">
                  <c:v>36016.722263467731</c:v>
                </c:pt>
                <c:pt idx="2233">
                  <c:v>36026.760457708508</c:v>
                </c:pt>
                <c:pt idx="2234">
                  <c:v>36036.786393947434</c:v>
                </c:pt>
                <c:pt idx="2235">
                  <c:v>36046.800062773633</c:v>
                </c:pt>
                <c:pt idx="2236">
                  <c:v>36056.801454820612</c:v>
                </c:pt>
                <c:pt idx="2237">
                  <c:v>36066.790560766502</c:v>
                </c:pt>
                <c:pt idx="2238">
                  <c:v>36076.76737133423</c:v>
                </c:pt>
                <c:pt idx="2239">
                  <c:v>36086.731877291742</c:v>
                </c:pt>
                <c:pt idx="2240">
                  <c:v>36096.684069452196</c:v>
                </c:pt>
                <c:pt idx="2241">
                  <c:v>36106.623938674173</c:v>
                </c:pt>
                <c:pt idx="2242">
                  <c:v>36116.551475861874</c:v>
                </c:pt>
                <c:pt idx="2243">
                  <c:v>36126.466671965303</c:v>
                </c:pt>
                <c:pt idx="2244">
                  <c:v>36136.3695179805</c:v>
                </c:pt>
                <c:pt idx="2245">
                  <c:v>36146.260004949712</c:v>
                </c:pt>
                <c:pt idx="2246">
                  <c:v>36156.138123961602</c:v>
                </c:pt>
                <c:pt idx="2247">
                  <c:v>36166.003866151448</c:v>
                </c:pt>
                <c:pt idx="2248">
                  <c:v>36175.857222701328</c:v>
                </c:pt>
                <c:pt idx="2249">
                  <c:v>36185.69818484033</c:v>
                </c:pt>
                <c:pt idx="2250">
                  <c:v>36195.526743844741</c:v>
                </c:pt>
                <c:pt idx="2251">
                  <c:v>36205.342891038228</c:v>
                </c:pt>
                <c:pt idx="2252">
                  <c:v>36215.146617792045</c:v>
                </c:pt>
                <c:pt idx="2253">
                  <c:v>36224.937915525225</c:v>
                </c:pt>
                <c:pt idx="2254">
                  <c:v>36234.716775704757</c:v>
                </c:pt>
                <c:pt idx="2255">
                  <c:v>36244.483189845807</c:v>
                </c:pt>
                <c:pt idx="2256">
                  <c:v>36254.237149511857</c:v>
                </c:pt>
                <c:pt idx="2257">
                  <c:v>36263.978646314943</c:v>
                </c:pt>
                <c:pt idx="2258">
                  <c:v>36273.707671915814</c:v>
                </c:pt>
                <c:pt idx="2259">
                  <c:v>36283.42421802412</c:v>
                </c:pt>
                <c:pt idx="2260">
                  <c:v>36293.128276398602</c:v>
                </c:pt>
                <c:pt idx="2261">
                  <c:v>36302.819838847281</c:v>
                </c:pt>
                <c:pt idx="2262">
                  <c:v>36312.498897227626</c:v>
                </c:pt>
                <c:pt idx="2263">
                  <c:v>36322.165443446749</c:v>
                </c:pt>
                <c:pt idx="2264">
                  <c:v>36331.819469461581</c:v>
                </c:pt>
                <c:pt idx="2265">
                  <c:v>36341.460967279061</c:v>
                </c:pt>
                <c:pt idx="2266">
                  <c:v>36351.089928956288</c:v>
                </c:pt>
                <c:pt idx="2267">
                  <c:v>36360.706346600724</c:v>
                </c:pt>
                <c:pt idx="2268">
                  <c:v>36370.310212370365</c:v>
                </c:pt>
                <c:pt idx="2269">
                  <c:v>36379.901518473911</c:v>
                </c:pt>
                <c:pt idx="2270">
                  <c:v>36389.480257170944</c:v>
                </c:pt>
                <c:pt idx="2271">
                  <c:v>36399.046420772102</c:v>
                </c:pt>
                <c:pt idx="2272">
                  <c:v>36408.600001639235</c:v>
                </c:pt>
                <c:pt idx="2273">
                  <c:v>36418.140992185603</c:v>
                </c:pt>
                <c:pt idx="2274">
                  <c:v>36427.669384876019</c:v>
                </c:pt>
                <c:pt idx="2275">
                  <c:v>36437.185172227037</c:v>
                </c:pt>
                <c:pt idx="2276">
                  <c:v>36446.688346807103</c:v>
                </c:pt>
                <c:pt idx="2277">
                  <c:v>36456.178901236737</c:v>
                </c:pt>
                <c:pt idx="2278">
                  <c:v>36465.656828188679</c:v>
                </c:pt>
                <c:pt idx="2279">
                  <c:v>36475.122120388063</c:v>
                </c:pt>
                <c:pt idx="2280">
                  <c:v>36484.574770612577</c:v>
                </c:pt>
                <c:pt idx="2281">
                  <c:v>36494.014771692615</c:v>
                </c:pt>
                <c:pt idx="2282">
                  <c:v>36503.442116511455</c:v>
                </c:pt>
                <c:pt idx="2283">
                  <c:v>36512.856798005392</c:v>
                </c:pt>
                <c:pt idx="2284">
                  <c:v>36522.258809163919</c:v>
                </c:pt>
                <c:pt idx="2285">
                  <c:v>36531.648143029859</c:v>
                </c:pt>
                <c:pt idx="2286">
                  <c:v>36541.024792699529</c:v>
                </c:pt>
                <c:pt idx="2287">
                  <c:v>36550.388751322891</c:v>
                </c:pt>
                <c:pt idx="2288">
                  <c:v>36559.740012103706</c:v>
                </c:pt>
                <c:pt idx="2289">
                  <c:v>36569.078568299672</c:v>
                </c:pt>
                <c:pt idx="2290">
                  <c:v>36578.40441322259</c:v>
                </c:pt>
                <c:pt idx="2291">
                  <c:v>36587.717540238482</c:v>
                </c:pt>
                <c:pt idx="2292">
                  <c:v>36597.017942767758</c:v>
                </c:pt>
                <c:pt idx="2293">
                  <c:v>36606.305614285353</c:v>
                </c:pt>
                <c:pt idx="2294">
                  <c:v>36615.580548320868</c:v>
                </c:pt>
                <c:pt idx="2295">
                  <c:v>36624.842738458705</c:v>
                </c:pt>
                <c:pt idx="2296">
                  <c:v>36634.0921783382</c:v>
                </c:pt>
                <c:pt idx="2297">
                  <c:v>36643.328861653783</c:v>
                </c:pt>
                <c:pt idx="2298">
                  <c:v>36652.552782155079</c:v>
                </c:pt>
                <c:pt idx="2299">
                  <c:v>36661.763933647075</c:v>
                </c:pt>
                <c:pt idx="2300">
                  <c:v>36670.962309990216</c:v>
                </c:pt>
                <c:pt idx="2301">
                  <c:v>36680.147905100574</c:v>
                </c:pt>
                <c:pt idx="2302">
                  <c:v>36689.320712949928</c:v>
                </c:pt>
                <c:pt idx="2303">
                  <c:v>36698.48072756594</c:v>
                </c:pt>
                <c:pt idx="2304">
                  <c:v>36707.627943032239</c:v>
                </c:pt>
                <c:pt idx="2305">
                  <c:v>36716.762353488564</c:v>
                </c:pt>
                <c:pt idx="2306">
                  <c:v>36725.883953130877</c:v>
                </c:pt>
                <c:pt idx="2307">
                  <c:v>36734.99273621149</c:v>
                </c:pt>
                <c:pt idx="2308">
                  <c:v>36744.088697039166</c:v>
                </c:pt>
                <c:pt idx="2309">
                  <c:v>36753.171829979248</c:v>
                </c:pt>
                <c:pt idx="2310">
                  <c:v>36762.242129453771</c:v>
                </c:pt>
                <c:pt idx="2311">
                  <c:v>36771.299589941555</c:v>
                </c:pt>
                <c:pt idx="2312">
                  <c:v>36780.344205978334</c:v>
                </c:pt>
                <c:pt idx="2313">
                  <c:v>36789.375972156857</c:v>
                </c:pt>
                <c:pt idx="2314">
                  <c:v>36798.394883126988</c:v>
                </c:pt>
                <c:pt idx="2315">
                  <c:v>36807.400933595811</c:v>
                </c:pt>
                <c:pt idx="2316">
                  <c:v>36816.394118327727</c:v>
                </c:pt>
                <c:pt idx="2317">
                  <c:v>36825.374432144563</c:v>
                </c:pt>
                <c:pt idx="2318">
                  <c:v>36834.341869925651</c:v>
                </c:pt>
                <c:pt idx="2319">
                  <c:v>36843.296426607943</c:v>
                </c:pt>
                <c:pt idx="2320">
                  <c:v>36852.238097186077</c:v>
                </c:pt>
                <c:pt idx="2321">
                  <c:v>36861.166876712494</c:v>
                </c:pt>
                <c:pt idx="2322">
                  <c:v>36870.082760297504</c:v>
                </c:pt>
                <c:pt idx="2323">
                  <c:v>36878.985743109377</c:v>
                </c:pt>
                <c:pt idx="2324">
                  <c:v>36887.875820374422</c:v>
                </c:pt>
                <c:pt idx="2325">
                  <c:v>36896.752987377084</c:v>
                </c:pt>
                <c:pt idx="2326">
                  <c:v>36905.617239459993</c:v>
                </c:pt>
                <c:pt idx="2327">
                  <c:v>36914.46857202406</c:v>
                </c:pt>
                <c:pt idx="2328">
                  <c:v>36923.306980528549</c:v>
                </c:pt>
                <c:pt idx="2329">
                  <c:v>36932.132460491128</c:v>
                </c:pt>
                <c:pt idx="2330">
                  <c:v>36940.945007487957</c:v>
                </c:pt>
                <c:pt idx="2331">
                  <c:v>36949.744617153745</c:v>
                </c:pt>
                <c:pt idx="2332">
                  <c:v>36958.531285181802</c:v>
                </c:pt>
                <c:pt idx="2333">
                  <c:v>36967.305007324117</c:v>
                </c:pt>
                <c:pt idx="2334">
                  <c:v>36976.065779391407</c:v>
                </c:pt>
                <c:pt idx="2335">
                  <c:v>36984.81359725316</c:v>
                </c:pt>
                <c:pt idx="2336">
                  <c:v>36993.5484568377</c:v>
                </c:pt>
                <c:pt idx="2337">
                  <c:v>37002.270354132219</c:v>
                </c:pt>
                <c:pt idx="2338">
                  <c:v>37010.979285182832</c:v>
                </c:pt>
                <c:pt idx="2339">
                  <c:v>37019.67524609463</c:v>
                </c:pt>
                <c:pt idx="2340">
                  <c:v>37028.358233031693</c:v>
                </c:pt>
                <c:pt idx="2341">
                  <c:v>37037.028242217144</c:v>
                </c:pt>
                <c:pt idx="2342">
                  <c:v>37045.685269933179</c:v>
                </c:pt>
                <c:pt idx="2343">
                  <c:v>37054.329312521084</c:v>
                </c:pt>
                <c:pt idx="2344">
                  <c:v>37062.960366381267</c:v>
                </c:pt>
                <c:pt idx="2345">
                  <c:v>37071.578427973298</c:v>
                </c:pt>
                <c:pt idx="2346">
                  <c:v>37080.183493815901</c:v>
                </c:pt>
                <c:pt idx="2347">
                  <c:v>37088.775560486974</c:v>
                </c:pt>
                <c:pt idx="2348">
                  <c:v>37097.354624623629</c:v>
                </c:pt>
                <c:pt idx="2349">
                  <c:v>37105.920682922151</c:v>
                </c:pt>
                <c:pt idx="2350">
                  <c:v>37114.473732138053</c:v>
                </c:pt>
                <c:pt idx="2351">
                  <c:v>37123.013769086043</c:v>
                </c:pt>
                <c:pt idx="2352">
                  <c:v>37131.540790640029</c:v>
                </c:pt>
                <c:pt idx="2353">
                  <c:v>37140.054793733114</c:v>
                </c:pt>
                <c:pt idx="2354">
                  <c:v>37148.555775357592</c:v>
                </c:pt>
                <c:pt idx="2355">
                  <c:v>37157.043732564911</c:v>
                </c:pt>
                <c:pt idx="2356">
                  <c:v>37165.518662465678</c:v>
                </c:pt>
                <c:pt idx="2357">
                  <c:v>37173.980562229619</c:v>
                </c:pt>
                <c:pt idx="2358">
                  <c:v>37182.429429085554</c:v>
                </c:pt>
                <c:pt idx="2359">
                  <c:v>37190.865260321363</c:v>
                </c:pt>
                <c:pt idx="2360">
                  <c:v>37199.288053283955</c:v>
                </c:pt>
                <c:pt idx="2361">
                  <c:v>37207.697805379219</c:v>
                </c:pt>
                <c:pt idx="2362">
                  <c:v>37216.094514071978</c:v>
                </c:pt>
                <c:pt idx="2363">
                  <c:v>37224.478176885932</c:v>
                </c:pt>
                <c:pt idx="2364">
                  <c:v>37232.848791403609</c:v>
                </c:pt>
                <c:pt idx="2365">
                  <c:v>37241.206355266302</c:v>
                </c:pt>
                <c:pt idx="2366">
                  <c:v>37249.550866173988</c:v>
                </c:pt>
                <c:pt idx="2367">
                  <c:v>37257.882321885263</c:v>
                </c:pt>
                <c:pt idx="2368">
                  <c:v>37266.200720217268</c:v>
                </c:pt>
                <c:pt idx="2369">
                  <c:v>37274.506059045598</c:v>
                </c:pt>
                <c:pt idx="2370">
                  <c:v>37282.798336304208</c:v>
                </c:pt>
                <c:pt idx="2371">
                  <c:v>37291.077602491292</c:v>
                </c:pt>
                <c:pt idx="2372">
                  <c:v>37299.343881544963</c:v>
                </c:pt>
                <c:pt idx="2373">
                  <c:v>37307.59717110591</c:v>
                </c:pt>
                <c:pt idx="2374">
                  <c:v>37315.8374688845</c:v>
                </c:pt>
                <c:pt idx="2375">
                  <c:v>37324.064772661761</c:v>
                </c:pt>
                <c:pt idx="2376">
                  <c:v>37332.279080290326</c:v>
                </c:pt>
                <c:pt idx="2377">
                  <c:v>37340.480389695411</c:v>
                </c:pt>
                <c:pt idx="2378">
                  <c:v>37348.668698875765</c:v>
                </c:pt>
                <c:pt idx="2379">
                  <c:v>37356.844005904633</c:v>
                </c:pt>
                <c:pt idx="2380">
                  <c:v>37365.006308930708</c:v>
                </c:pt>
                <c:pt idx="2381">
                  <c:v>37373.155606179091</c:v>
                </c:pt>
                <c:pt idx="2382">
                  <c:v>37381.291895952229</c:v>
                </c:pt>
                <c:pt idx="2383">
                  <c:v>37389.415176630864</c:v>
                </c:pt>
                <c:pt idx="2384">
                  <c:v>37397.525446674983</c:v>
                </c:pt>
                <c:pt idx="2385">
                  <c:v>37405.622704624737</c:v>
                </c:pt>
                <c:pt idx="2386">
                  <c:v>37413.706949101375</c:v>
                </c:pt>
                <c:pt idx="2387">
                  <c:v>37421.778178808163</c:v>
                </c:pt>
                <c:pt idx="2388">
                  <c:v>37429.83639253131</c:v>
                </c:pt>
                <c:pt idx="2389">
                  <c:v>37437.881589140852</c:v>
                </c:pt>
                <c:pt idx="2390">
                  <c:v>37445.91376759157</c:v>
                </c:pt>
                <c:pt idx="2391">
                  <c:v>37453.932926923866</c:v>
                </c:pt>
                <c:pt idx="2392">
                  <c:v>37461.939066264633</c:v>
                </c:pt>
                <c:pt idx="2393">
                  <c:v>37469.93218482814</c:v>
                </c:pt>
                <c:pt idx="2394">
                  <c:v>37477.912281916848</c:v>
                </c:pt>
                <c:pt idx="2395">
                  <c:v>37485.879356922291</c:v>
                </c:pt>
                <c:pt idx="2396">
                  <c:v>37493.833409325875</c:v>
                </c:pt>
                <c:pt idx="2397">
                  <c:v>37501.774438699678</c:v>
                </c:pt>
                <c:pt idx="2398">
                  <c:v>37509.702444707262</c:v>
                </c:pt>
                <c:pt idx="2399">
                  <c:v>37517.617427104437</c:v>
                </c:pt>
                <c:pt idx="2400">
                  <c:v>37525.519385740008</c:v>
                </c:pt>
                <c:pt idx="2401">
                  <c:v>37533.408320556526</c:v>
                </c:pt>
                <c:pt idx="2402">
                  <c:v>37541.284231590966</c:v>
                </c:pt>
                <c:pt idx="2403">
                  <c:v>37549.147118975452</c:v>
                </c:pt>
                <c:pt idx="2404">
                  <c:v>37556.996982937897</c:v>
                </c:pt>
                <c:pt idx="2405">
                  <c:v>37564.833823802641</c:v>
                </c:pt>
                <c:pt idx="2406">
                  <c:v>37572.657641991056</c:v>
                </c:pt>
                <c:pt idx="2407">
                  <c:v>37580.46843802213</c:v>
                </c:pt>
                <c:pt idx="2408">
                  <c:v>37588.266212512986</c:v>
                </c:pt>
                <c:pt idx="2409">
                  <c:v>37596.05096617942</c:v>
                </c:pt>
                <c:pt idx="2410">
                  <c:v>37603.822699836346</c:v>
                </c:pt>
                <c:pt idx="2411">
                  <c:v>37611.581414398235</c:v>
                </c:pt>
                <c:pt idx="2412">
                  <c:v>37619.327110879509</c:v>
                </c:pt>
                <c:pt idx="2413">
                  <c:v>37627.059790394858</c:v>
                </c:pt>
                <c:pt idx="2414">
                  <c:v>37634.779454159565</c:v>
                </c:pt>
                <c:pt idx="2415">
                  <c:v>37642.486103489711</c:v>
                </c:pt>
                <c:pt idx="2416">
                  <c:v>37650.179739802385</c:v>
                </c:pt>
                <c:pt idx="2417">
                  <c:v>37657.860364615794</c:v>
                </c:pt>
                <c:pt idx="2418">
                  <c:v>37665.527979549326</c:v>
                </c:pt>
                <c:pt idx="2419">
                  <c:v>37673.182586323528</c:v>
                </c:pt>
                <c:pt idx="2420">
                  <c:v>37680.824186760037</c:v>
                </c:pt>
                <c:pt idx="2421">
                  <c:v>37688.452782781394</c:v>
                </c:pt>
                <c:pt idx="2422">
                  <c:v>37696.068376410818</c:v>
                </c:pt>
                <c:pt idx="2423">
                  <c:v>37703.670969771825</c:v>
                </c:pt>
                <c:pt idx="2424">
                  <c:v>37711.260565087803</c:v>
                </c:pt>
                <c:pt idx="2425">
                  <c:v>37718.837164681448</c:v>
                </c:pt>
                <c:pt idx="2426">
                  <c:v>37726.400770974091</c:v>
                </c:pt>
                <c:pt idx="2427">
                  <c:v>37733.95138648487</c:v>
                </c:pt>
                <c:pt idx="2428">
                  <c:v>37741.4890138298</c:v>
                </c:pt>
                <c:pt idx="2429">
                  <c:v>37749.013655720672</c:v>
                </c:pt>
                <c:pt idx="2430">
                  <c:v>37756.525314963765</c:v>
                </c:pt>
                <c:pt idx="2431">
                  <c:v>37764.023994458388</c:v>
                </c:pt>
                <c:pt idx="2432">
                  <c:v>37771.509697195223</c:v>
                </c:pt>
                <c:pt idx="2433">
                  <c:v>37778.982426254428</c:v>
                </c:pt>
                <c:pt idx="2434">
                  <c:v>37786.442184803505</c:v>
                </c:pt>
                <c:pt idx="2435">
                  <c:v>37793.888976094866</c:v>
                </c:pt>
                <c:pt idx="2436">
                  <c:v>37801.32280346311</c:v>
                </c:pt>
                <c:pt idx="2437">
                  <c:v>37808.743670321943</c:v>
                </c:pt>
                <c:pt idx="2438">
                  <c:v>37816.151580160717</c:v>
                </c:pt>
                <c:pt idx="2439">
                  <c:v>37823.546536540511</c:v>
                </c:pt>
                <c:pt idx="2440">
                  <c:v>37830.928543089714</c:v>
                </c:pt>
                <c:pt idx="2441">
                  <c:v>37838.297603499064</c:v>
                </c:pt>
                <c:pt idx="2442">
                  <c:v>37845.653721516006</c:v>
                </c:pt>
                <c:pt idx="2443">
                  <c:v>37852.996900938306</c:v>
                </c:pt>
                <c:pt idx="2444">
                  <c:v>37860.327145606796</c:v>
                </c:pt>
                <c:pt idx="2445">
                  <c:v>37867.644459397125</c:v>
                </c:pt>
                <c:pt idx="2446">
                  <c:v>37874.94884621026</c:v>
                </c:pt>
                <c:pt idx="2447">
                  <c:v>37882.240309961635</c:v>
                </c:pt>
                <c:pt idx="2448">
                  <c:v>37889.518854568581</c:v>
                </c:pt>
                <c:pt idx="2449">
                  <c:v>37896.78448393572</c:v>
                </c:pt>
                <c:pt idx="2450">
                  <c:v>37904.037201937877</c:v>
                </c:pt>
                <c:pt idx="2451">
                  <c:v>37911.277012399943</c:v>
                </c:pt>
                <c:pt idx="2452">
                  <c:v>37918.503919072915</c:v>
                </c:pt>
                <c:pt idx="2453">
                  <c:v>37923.134002675164</c:v>
                </c:pt>
              </c:numCache>
            </c:numRef>
          </c:xVal>
          <c:yVal>
            <c:numRef>
              <c:f>Лист1!$T$2:$T$2455</c:f>
              <c:numCache>
                <c:formatCode>General</c:formatCode>
                <c:ptCount val="2454"/>
                <c:pt idx="0">
                  <c:v>1</c:v>
                </c:pt>
                <c:pt idx="1">
                  <c:v>37.03175442674253</c:v>
                </c:pt>
                <c:pt idx="2">
                  <c:v>72.95835564757482</c:v>
                </c:pt>
                <c:pt idx="3">
                  <c:v>108.78022782674603</c:v>
                </c:pt>
                <c:pt idx="4">
                  <c:v>144.49795035782628</c:v>
                </c:pt>
                <c:pt idx="5">
                  <c:v>180.11209717844395</c:v>
                </c:pt>
                <c:pt idx="6">
                  <c:v>215.62323684541343</c:v>
                </c:pt>
                <c:pt idx="7">
                  <c:v>251.03193260644431</c:v>
                </c:pt>
                <c:pt idx="8">
                  <c:v>286.33874246917622</c:v>
                </c:pt>
                <c:pt idx="9">
                  <c:v>321.54421926802826</c:v>
                </c:pt>
                <c:pt idx="10">
                  <c:v>356.64891072919784</c:v>
                </c:pt>
                <c:pt idx="11">
                  <c:v>391.65335953404667</c:v>
                </c:pt>
                <c:pt idx="12">
                  <c:v>426.55810338104817</c:v>
                </c:pt>
                <c:pt idx="13">
                  <c:v>461.36367504642806</c:v>
                </c:pt>
                <c:pt idx="14">
                  <c:v>496.07060244360008</c:v>
                </c:pt>
                <c:pt idx="15">
                  <c:v>530.67940868147753</c:v>
                </c:pt>
                <c:pt idx="16">
                  <c:v>565.19061212172653</c:v>
                </c:pt>
                <c:pt idx="17">
                  <c:v>599.60472643501475</c:v>
                </c:pt>
                <c:pt idx="18">
                  <c:v>633.92226065630234</c:v>
                </c:pt>
                <c:pt idx="19">
                  <c:v>668.14371923921294</c:v>
                </c:pt>
                <c:pt idx="20">
                  <c:v>702.26960210952063</c:v>
                </c:pt>
                <c:pt idx="21">
                  <c:v>736.30040471778102</c:v>
                </c:pt>
                <c:pt idx="22">
                  <c:v>770.2366180911356</c:v>
                </c:pt>
                <c:pt idx="23">
                  <c:v>804.07872888431154</c:v>
                </c:pt>
                <c:pt idx="24">
                  <c:v>837.82721942984119</c:v>
                </c:pt>
                <c:pt idx="25">
                  <c:v>871.48256778752011</c:v>
                </c:pt>
                <c:pt idx="26">
                  <c:v>905.04524779312351</c:v>
                </c:pt>
                <c:pt idx="27">
                  <c:v>938.51572910639902</c:v>
                </c:pt>
                <c:pt idx="28">
                  <c:v>971.89447725835157</c:v>
                </c:pt>
                <c:pt idx="29">
                  <c:v>1005.1819536978368</c:v>
                </c:pt>
                <c:pt idx="30">
                  <c:v>1038.3786158374783</c:v>
                </c:pt>
                <c:pt idx="31">
                  <c:v>1071.4849170989214</c:v>
                </c:pt>
                <c:pt idx="32">
                  <c:v>1104.5013069574391</c:v>
                </c:pt>
                <c:pt idx="33">
                  <c:v>1137.4282309859011</c:v>
                </c:pt>
                <c:pt idx="34">
                  <c:v>1170.2661308981208</c:v>
                </c:pt>
                <c:pt idx="35">
                  <c:v>1203.0154445915894</c:v>
                </c:pt>
                <c:pt idx="36">
                  <c:v>1235.6766061896119</c:v>
                </c:pt>
                <c:pt idx="37">
                  <c:v>1268.2500460828535</c:v>
                </c:pt>
                <c:pt idx="38">
                  <c:v>1300.7361909703088</c:v>
                </c:pt>
                <c:pt idx="39">
                  <c:v>1333.1354638997043</c:v>
                </c:pt>
                <c:pt idx="40">
                  <c:v>1365.4482843073433</c:v>
                </c:pt>
                <c:pt idx="41">
                  <c:v>1397.6750680574055</c:v>
                </c:pt>
                <c:pt idx="42">
                  <c:v>1429.8162274807075</c:v>
                </c:pt>
                <c:pt idx="43">
                  <c:v>1461.8721714129372</c:v>
                </c:pt>
                <c:pt idx="44">
                  <c:v>1493.8433052323683</c:v>
                </c:pt>
                <c:pt idx="45">
                  <c:v>1525.7300308970669</c:v>
                </c:pt>
                <c:pt idx="46">
                  <c:v>1557.532746981595</c:v>
                </c:pt>
                <c:pt idx="47">
                  <c:v>1589.2518487132236</c:v>
                </c:pt>
                <c:pt idx="48">
                  <c:v>1620.8877280076606</c:v>
                </c:pt>
                <c:pt idx="49">
                  <c:v>1652.4407735043028</c:v>
                </c:pt>
                <c:pt idx="50">
                  <c:v>1683.9113706010203</c:v>
                </c:pt>
                <c:pt idx="51">
                  <c:v>1715.2999014884808</c:v>
                </c:pt>
                <c:pt idx="52">
                  <c:v>1746.6067451840202</c:v>
                </c:pt>
                <c:pt idx="53">
                  <c:v>1777.832277565069</c:v>
                </c:pt>
                <c:pt idx="54">
                  <c:v>1808.9768714021404</c:v>
                </c:pt>
                <c:pt idx="55">
                  <c:v>1840.0408963913869</c:v>
                </c:pt>
                <c:pt idx="56">
                  <c:v>1871.024719186734</c:v>
                </c:pt>
                <c:pt idx="57">
                  <c:v>1901.9287034315957</c:v>
                </c:pt>
                <c:pt idx="58">
                  <c:v>1932.7532097901808</c:v>
                </c:pt>
                <c:pt idx="59">
                  <c:v>1963.4985959783937</c:v>
                </c:pt>
                <c:pt idx="60">
                  <c:v>1994.1652167943394</c:v>
                </c:pt>
                <c:pt idx="61">
                  <c:v>2024.7534241484354</c:v>
                </c:pt>
                <c:pt idx="62">
                  <c:v>2055.2635670931409</c:v>
                </c:pt>
                <c:pt idx="63">
                  <c:v>2085.6959918523044</c:v>
                </c:pt>
                <c:pt idx="64">
                  <c:v>2116.0510418501399</c:v>
                </c:pt>
                <c:pt idx="65">
                  <c:v>2146.3290577398357</c:v>
                </c:pt>
                <c:pt idx="66">
                  <c:v>2176.5303774317999</c:v>
                </c:pt>
                <c:pt idx="67">
                  <c:v>2206.6553361215524</c:v>
                </c:pt>
                <c:pt idx="68">
                  <c:v>2236.7042663172638</c:v>
                </c:pt>
                <c:pt idx="69">
                  <c:v>2266.6774978669514</c:v>
                </c:pt>
                <c:pt idx="70">
                  <c:v>2296.5753579853335</c:v>
                </c:pt>
                <c:pt idx="71">
                  <c:v>2326.3981712803493</c:v>
                </c:pt>
                <c:pt idx="72">
                  <c:v>2356.1462597793493</c:v>
                </c:pt>
                <c:pt idx="73">
                  <c:v>2385.8199429549618</c:v>
                </c:pt>
                <c:pt idx="74">
                  <c:v>2415.4195377506385</c:v>
                </c:pt>
                <c:pt idx="75">
                  <c:v>2444.9453586058848</c:v>
                </c:pt>
                <c:pt idx="76">
                  <c:v>2474.3977174811807</c:v>
                </c:pt>
                <c:pt idx="77">
                  <c:v>2503.7769238825963</c:v>
                </c:pt>
                <c:pt idx="78">
                  <c:v>2533.0832848861041</c:v>
                </c:pt>
                <c:pt idx="79">
                  <c:v>2562.3171051615977</c:v>
                </c:pt>
                <c:pt idx="80">
                  <c:v>2591.4786869966151</c:v>
                </c:pt>
                <c:pt idx="81">
                  <c:v>2620.5683303197766</c:v>
                </c:pt>
                <c:pt idx="82">
                  <c:v>2649.5863327239367</c:v>
                </c:pt>
                <c:pt idx="83">
                  <c:v>2678.5329894890583</c:v>
                </c:pt>
                <c:pt idx="84">
                  <c:v>2707.40859360481</c:v>
                </c:pt>
                <c:pt idx="85">
                  <c:v>2736.2134357928931</c:v>
                </c:pt>
                <c:pt idx="86">
                  <c:v>2764.9478045290998</c:v>
                </c:pt>
                <c:pt idx="87">
                  <c:v>2793.6119860651083</c:v>
                </c:pt>
                <c:pt idx="88">
                  <c:v>2822.2062644500184</c:v>
                </c:pt>
                <c:pt idx="89">
                  <c:v>2850.7309215516289</c:v>
                </c:pt>
                <c:pt idx="90">
                  <c:v>2879.1862370774661</c:v>
                </c:pt>
                <c:pt idx="91">
                  <c:v>2907.5724885955601</c:v>
                </c:pt>
                <c:pt idx="92">
                  <c:v>2935.8899515549774</c:v>
                </c:pt>
                <c:pt idx="93">
                  <c:v>2964.1388993061109</c:v>
                </c:pt>
                <c:pt idx="94">
                  <c:v>2992.3196031207326</c:v>
                </c:pt>
                <c:pt idx="95">
                  <c:v>3020.4323322118098</c:v>
                </c:pt>
                <c:pt idx="96">
                  <c:v>3048.4773537530905</c:v>
                </c:pt>
                <c:pt idx="97">
                  <c:v>3076.4549328984599</c:v>
                </c:pt>
                <c:pt idx="98">
                  <c:v>3104.3653328010723</c:v>
                </c:pt>
                <c:pt idx="99">
                  <c:v>3132.2088146322603</c:v>
                </c:pt>
                <c:pt idx="100">
                  <c:v>3159.9856376002249</c:v>
                </c:pt>
                <c:pt idx="101">
                  <c:v>3187.6960589685091</c:v>
                </c:pt>
                <c:pt idx="102">
                  <c:v>3215.3403340742607</c:v>
                </c:pt>
                <c:pt idx="103">
                  <c:v>3242.9187163462825</c:v>
                </c:pt>
                <c:pt idx="104">
                  <c:v>3270.4314573228767</c:v>
                </c:pt>
                <c:pt idx="105">
                  <c:v>3297.8788066694851</c:v>
                </c:pt>
                <c:pt idx="106">
                  <c:v>3325.2610121961279</c:v>
                </c:pt>
                <c:pt idx="107">
                  <c:v>3352.5783198746417</c:v>
                </c:pt>
                <c:pt idx="108">
                  <c:v>3379.830973855725</c:v>
                </c:pt>
                <c:pt idx="109">
                  <c:v>3407.0192164857881</c:v>
                </c:pt>
                <c:pt idx="110">
                  <c:v>3434.1432883236125</c:v>
                </c:pt>
                <c:pt idx="111">
                  <c:v>3461.2034281568222</c:v>
                </c:pt>
                <c:pt idx="112">
                  <c:v>3488.1998730181704</c:v>
                </c:pt>
                <c:pt idx="113">
                  <c:v>3515.1328582016422</c:v>
                </c:pt>
                <c:pt idx="114">
                  <c:v>3542.0026172783769</c:v>
                </c:pt>
                <c:pt idx="115">
                  <c:v>3568.8093821124121</c:v>
                </c:pt>
                <c:pt idx="116">
                  <c:v>3595.5533828762523</c:v>
                </c:pt>
                <c:pt idx="117">
                  <c:v>3622.2348480662631</c:v>
                </c:pt>
                <c:pt idx="118">
                  <c:v>3648.8540045178956</c:v>
                </c:pt>
                <c:pt idx="119">
                  <c:v>3675.411077420742</c:v>
                </c:pt>
                <c:pt idx="120">
                  <c:v>3701.9062903334225</c:v>
                </c:pt>
                <c:pt idx="121">
                  <c:v>3728.3398651983098</c:v>
                </c:pt>
                <c:pt idx="122">
                  <c:v>3754.7120223560914</c:v>
                </c:pt>
                <c:pt idx="123">
                  <c:v>3781.0229805601703</c:v>
                </c:pt>
                <c:pt idx="124">
                  <c:v>3807.2729569909088</c:v>
                </c:pt>
                <c:pt idx="125">
                  <c:v>3833.4621672697162</c:v>
                </c:pt>
                <c:pt idx="126">
                  <c:v>3859.5908254729829</c:v>
                </c:pt>
                <c:pt idx="127">
                  <c:v>3885.6591441458609</c:v>
                </c:pt>
                <c:pt idx="128">
                  <c:v>3911.6673343158973</c:v>
                </c:pt>
                <c:pt idx="129">
                  <c:v>3937.615605506518</c:v>
                </c:pt>
                <c:pt idx="130">
                  <c:v>3963.5041657503648</c:v>
                </c:pt>
                <c:pt idx="131">
                  <c:v>3989.3332216024892</c:v>
                </c:pt>
                <c:pt idx="132">
                  <c:v>4015.1029781534048</c:v>
                </c:pt>
                <c:pt idx="133">
                  <c:v>4040.8136390419977</c:v>
                </c:pt>
                <c:pt idx="134">
                  <c:v>4066.4654064682991</c:v>
                </c:pt>
                <c:pt idx="135">
                  <c:v>4092.0584812061197</c:v>
                </c:pt>
                <c:pt idx="136">
                  <c:v>4117.5930626155514</c:v>
                </c:pt>
                <c:pt idx="137">
                  <c:v>4143.0693486553328</c:v>
                </c:pt>
                <c:pt idx="138">
                  <c:v>4168.4875358950858</c:v>
                </c:pt>
                <c:pt idx="139">
                  <c:v>4193.8478195274201</c:v>
                </c:pt>
                <c:pt idx="140">
                  <c:v>4219.1503933799095</c:v>
                </c:pt>
                <c:pt idx="141">
                  <c:v>4244.3954499269412</c:v>
                </c:pt>
                <c:pt idx="142">
                  <c:v>4269.5831803014416</c:v>
                </c:pt>
                <c:pt idx="143">
                  <c:v>4294.7137743064777</c:v>
                </c:pt>
                <c:pt idx="144">
                  <c:v>4319.7874204267355</c:v>
                </c:pt>
                <c:pt idx="145">
                  <c:v>4344.804305839878</c:v>
                </c:pt>
                <c:pt idx="146">
                  <c:v>4369.7646164277858</c:v>
                </c:pt>
                <c:pt idx="147">
                  <c:v>4394.6685367876789</c:v>
                </c:pt>
                <c:pt idx="148">
                  <c:v>4419.5162502431212</c:v>
                </c:pt>
                <c:pt idx="149">
                  <c:v>4444.3079388549131</c:v>
                </c:pt>
                <c:pt idx="150">
                  <c:v>4469.0437834318691</c:v>
                </c:pt>
                <c:pt idx="151">
                  <c:v>4493.7239635414844</c:v>
                </c:pt>
                <c:pt idx="152">
                  <c:v>4518.3486575204906</c:v>
                </c:pt>
                <c:pt idx="153">
                  <c:v>4542.9180424853012</c:v>
                </c:pt>
                <c:pt idx="154">
                  <c:v>4567.4322943423522</c:v>
                </c:pt>
                <c:pt idx="155">
                  <c:v>4591.8915877983345</c:v>
                </c:pt>
                <c:pt idx="156">
                  <c:v>4616.2960963703199</c:v>
                </c:pt>
                <c:pt idx="157">
                  <c:v>4640.6459923957864</c:v>
                </c:pt>
                <c:pt idx="158">
                  <c:v>4664.9414470425381</c:v>
                </c:pt>
                <c:pt idx="159">
                  <c:v>4689.1826303185262</c:v>
                </c:pt>
                <c:pt idx="160">
                  <c:v>4713.3697110815665</c:v>
                </c:pt>
                <c:pt idx="161">
                  <c:v>4737.5028570489621</c:v>
                </c:pt>
                <c:pt idx="162">
                  <c:v>4761.5822348070251</c:v>
                </c:pt>
                <c:pt idx="163">
                  <c:v>4785.6080098205057</c:v>
                </c:pt>
                <c:pt idx="164">
                  <c:v>4809.5803464419205</c:v>
                </c:pt>
                <c:pt idx="165">
                  <c:v>4833.49940792079</c:v>
                </c:pt>
                <c:pt idx="166">
                  <c:v>4857.3653564127844</c:v>
                </c:pt>
                <c:pt idx="167">
                  <c:v>4881.1783529887753</c:v>
                </c:pt>
                <c:pt idx="168">
                  <c:v>4904.9385576437944</c:v>
                </c:pt>
                <c:pt idx="169">
                  <c:v>4928.6461293059074</c:v>
                </c:pt>
                <c:pt idx="170">
                  <c:v>4952.3012258449953</c:v>
                </c:pt>
                <c:pt idx="171">
                  <c:v>4975.9040040814507</c:v>
                </c:pt>
                <c:pt idx="172">
                  <c:v>4999.4546197947848</c:v>
                </c:pt>
                <c:pt idx="173">
                  <c:v>5022.9532277321514</c:v>
                </c:pt>
                <c:pt idx="174">
                  <c:v>5046.3999816167852</c:v>
                </c:pt>
                <c:pt idx="175">
                  <c:v>5069.7950341563546</c:v>
                </c:pt>
                <c:pt idx="176">
                  <c:v>5093.1385370512362</c:v>
                </c:pt>
                <c:pt idx="177">
                  <c:v>5116.4306410027029</c:v>
                </c:pt>
                <c:pt idx="178">
                  <c:v>5139.6714957210352</c:v>
                </c:pt>
                <c:pt idx="179">
                  <c:v>5162.8612499335513</c:v>
                </c:pt>
                <c:pt idx="180">
                  <c:v>5186.0000513925561</c:v>
                </c:pt>
                <c:pt idx="181">
                  <c:v>5209.0880468832174</c:v>
                </c:pt>
                <c:pt idx="182">
                  <c:v>5232.1253822313611</c:v>
                </c:pt>
                <c:pt idx="183">
                  <c:v>5255.1122023111902</c:v>
                </c:pt>
                <c:pt idx="184">
                  <c:v>5278.0486510529299</c:v>
                </c:pt>
                <c:pt idx="185">
                  <c:v>5300.9348714504013</c:v>
                </c:pt>
                <c:pt idx="186">
                  <c:v>5323.7710055685138</c:v>
                </c:pt>
                <c:pt idx="187">
                  <c:v>5346.5571945506927</c:v>
                </c:pt>
                <c:pt idx="188">
                  <c:v>5369.2935786262324</c:v>
                </c:pt>
                <c:pt idx="189">
                  <c:v>5391.980297117575</c:v>
                </c:pt>
                <c:pt idx="190">
                  <c:v>5414.6174884475249</c:v>
                </c:pt>
                <c:pt idx="191">
                  <c:v>5437.2052901463894</c:v>
                </c:pt>
                <c:pt idx="192">
                  <c:v>5459.7438388590517</c:v>
                </c:pt>
                <c:pt idx="193">
                  <c:v>5482.2332703519778</c:v>
                </c:pt>
                <c:pt idx="194">
                  <c:v>5504.6737195201549</c:v>
                </c:pt>
                <c:pt idx="195">
                  <c:v>5527.0653203939637</c:v>
                </c:pt>
                <c:pt idx="196">
                  <c:v>5549.4082061459858</c:v>
                </c:pt>
                <c:pt idx="197">
                  <c:v>5571.702509097744</c:v>
                </c:pt>
                <c:pt idx="198">
                  <c:v>5593.9483607263828</c:v>
                </c:pt>
                <c:pt idx="199">
                  <c:v>5616.1458916712809</c:v>
                </c:pt>
                <c:pt idx="200">
                  <c:v>5638.2952317406052</c:v>
                </c:pt>
                <c:pt idx="201">
                  <c:v>5660.3965099177994</c:v>
                </c:pt>
                <c:pt idx="202">
                  <c:v>5682.4498543680147</c:v>
                </c:pt>
                <c:pt idx="203">
                  <c:v>5704.4553924444754</c:v>
                </c:pt>
                <c:pt idx="204">
                  <c:v>5726.4132506947899</c:v>
                </c:pt>
                <c:pt idx="205">
                  <c:v>5748.3235548671983</c:v>
                </c:pt>
                <c:pt idx="206">
                  <c:v>5770.1864299167655</c:v>
                </c:pt>
                <c:pt idx="207">
                  <c:v>5792.002000011511</c:v>
                </c:pt>
                <c:pt idx="208">
                  <c:v>5813.7703885384872</c:v>
                </c:pt>
                <c:pt idx="209">
                  <c:v>5835.4917181097953</c:v>
                </c:pt>
                <c:pt idx="210">
                  <c:v>5857.1661105685516</c:v>
                </c:pt>
                <c:pt idx="211">
                  <c:v>5878.7936869947935</c:v>
                </c:pt>
                <c:pt idx="212">
                  <c:v>5900.3745677113311</c:v>
                </c:pt>
                <c:pt idx="213">
                  <c:v>5921.9088722895476</c:v>
                </c:pt>
                <c:pt idx="214">
                  <c:v>5943.396719555144</c:v>
                </c:pt>
                <c:pt idx="215">
                  <c:v>5964.8382275938293</c:v>
                </c:pt>
                <c:pt idx="216">
                  <c:v>5986.2335137569635</c:v>
                </c:pt>
                <c:pt idx="217">
                  <c:v>6007.5826946671414</c:v>
                </c:pt>
                <c:pt idx="218">
                  <c:v>6028.885886223733</c:v>
                </c:pt>
                <c:pt idx="219">
                  <c:v>6050.1432036083652</c:v>
                </c:pt>
                <c:pt idx="220">
                  <c:v>6071.3547612903603</c:v>
                </c:pt>
                <c:pt idx="221">
                  <c:v>6092.5206730321215</c:v>
                </c:pt>
                <c:pt idx="222">
                  <c:v>6113.6410518944676</c:v>
                </c:pt>
                <c:pt idx="223">
                  <c:v>6134.7160102419248</c:v>
                </c:pt>
                <c:pt idx="224">
                  <c:v>6155.7456597479622</c:v>
                </c:pt>
                <c:pt idx="225">
                  <c:v>6176.7301114001893</c:v>
                </c:pt>
                <c:pt idx="226">
                  <c:v>6197.6694755054978</c:v>
                </c:pt>
                <c:pt idx="227">
                  <c:v>6218.5638616951619</c:v>
                </c:pt>
                <c:pt idx="228">
                  <c:v>6239.413378929893</c:v>
                </c:pt>
                <c:pt idx="229">
                  <c:v>6260.218135504846</c:v>
                </c:pt>
                <c:pt idx="230">
                  <c:v>6280.9782390545797</c:v>
                </c:pt>
                <c:pt idx="231">
                  <c:v>6301.6937965579773</c:v>
                </c:pt>
                <c:pt idx="232">
                  <c:v>6322.3649143431203</c:v>
                </c:pt>
                <c:pt idx="233">
                  <c:v>6342.9916980921162</c:v>
                </c:pt>
                <c:pt idx="234">
                  <c:v>6363.5742528458886</c:v>
                </c:pt>
                <c:pt idx="235">
                  <c:v>6384.1126830089188</c:v>
                </c:pt>
                <c:pt idx="236">
                  <c:v>6404.6070923539501</c:v>
                </c:pt>
                <c:pt idx="237">
                  <c:v>6425.0575840266456</c:v>
                </c:pt>
                <c:pt idx="238">
                  <c:v>6445.4642605502095</c:v>
                </c:pt>
                <c:pt idx="239">
                  <c:v>6465.8272238299623</c:v>
                </c:pt>
                <c:pt idx="240">
                  <c:v>6486.1465751578808</c:v>
                </c:pt>
                <c:pt idx="241">
                  <c:v>6506.4224152170927</c:v>
                </c:pt>
                <c:pt idx="242">
                  <c:v>6526.6548440863362</c:v>
                </c:pt>
                <c:pt idx="243">
                  <c:v>6546.8439612443781</c:v>
                </c:pt>
                <c:pt idx="244">
                  <c:v>6566.9898655743928</c:v>
                </c:pt>
                <c:pt idx="245">
                  <c:v>6587.0926553683021</c:v>
                </c:pt>
                <c:pt idx="246">
                  <c:v>6607.15242833108</c:v>
                </c:pt>
                <c:pt idx="247">
                  <c:v>6627.1692815850174</c:v>
                </c:pt>
                <c:pt idx="248">
                  <c:v>6647.143311673949</c:v>
                </c:pt>
                <c:pt idx="249">
                  <c:v>6667.0746145674475</c:v>
                </c:pt>
                <c:pt idx="250">
                  <c:v>6686.9632856649741</c:v>
                </c:pt>
                <c:pt idx="251">
                  <c:v>6706.8094198000008</c:v>
                </c:pt>
                <c:pt idx="252">
                  <c:v>6726.6131112440899</c:v>
                </c:pt>
                <c:pt idx="253">
                  <c:v>6746.3744537109433</c:v>
                </c:pt>
                <c:pt idx="254">
                  <c:v>6766.0935403604135</c:v>
                </c:pt>
                <c:pt idx="255">
                  <c:v>6785.7704638024843</c:v>
                </c:pt>
                <c:pt idx="256">
                  <c:v>6805.4053161012098</c:v>
                </c:pt>
                <c:pt idx="257">
                  <c:v>6824.9981887786262</c:v>
                </c:pt>
                <c:pt idx="258">
                  <c:v>6844.5491728186271</c:v>
                </c:pt>
                <c:pt idx="259">
                  <c:v>6864.0583586708062</c:v>
                </c:pt>
                <c:pt idx="260">
                  <c:v>6883.5258362542663</c:v>
                </c:pt>
                <c:pt idx="261">
                  <c:v>6902.9516949613972</c:v>
                </c:pt>
                <c:pt idx="262">
                  <c:v>6922.3360236616181</c:v>
                </c:pt>
                <c:pt idx="263">
                  <c:v>6941.6789107050927</c:v>
                </c:pt>
                <c:pt idx="264">
                  <c:v>6960.980443926408</c:v>
                </c:pt>
                <c:pt idx="265">
                  <c:v>6980.240710648226</c:v>
                </c:pt>
                <c:pt idx="266">
                  <c:v>6999.4597976849018</c:v>
                </c:pt>
                <c:pt idx="267">
                  <c:v>7018.6377913460692</c:v>
                </c:pt>
                <c:pt idx="268">
                  <c:v>7037.7747774402023</c:v>
                </c:pt>
                <c:pt idx="269">
                  <c:v>7056.8708412781407</c:v>
                </c:pt>
                <c:pt idx="270">
                  <c:v>7075.9260676765862</c:v>
                </c:pt>
                <c:pt idx="271">
                  <c:v>7094.9405409615738</c:v>
                </c:pt>
                <c:pt idx="272">
                  <c:v>7113.9143449719086</c:v>
                </c:pt>
                <c:pt idx="273">
                  <c:v>7132.8475630625771</c:v>
                </c:pt>
                <c:pt idx="274">
                  <c:v>7151.7402781081273</c:v>
                </c:pt>
                <c:pt idx="275">
                  <c:v>7170.5925725060242</c:v>
                </c:pt>
                <c:pt idx="276">
                  <c:v>7189.4045281799717</c:v>
                </c:pt>
                <c:pt idx="277">
                  <c:v>7208.176226583214</c:v>
                </c:pt>
                <c:pt idx="278">
                  <c:v>7226.9077487018012</c:v>
                </c:pt>
                <c:pt idx="279">
                  <c:v>7245.5991750578351</c:v>
                </c:pt>
                <c:pt idx="280">
                  <c:v>7264.2505857126835</c:v>
                </c:pt>
                <c:pt idx="281">
                  <c:v>7282.8620602701694</c:v>
                </c:pt>
                <c:pt idx="282">
                  <c:v>7301.4336778797342</c:v>
                </c:pt>
                <c:pt idx="283">
                  <c:v>7319.9655172395715</c:v>
                </c:pt>
                <c:pt idx="284">
                  <c:v>7338.4576565997413</c:v>
                </c:pt>
                <c:pt idx="285">
                  <c:v>7356.9101737652518</c:v>
                </c:pt>
                <c:pt idx="286">
                  <c:v>7375.3231460991192</c:v>
                </c:pt>
                <c:pt idx="287">
                  <c:v>7393.6966505254031</c:v>
                </c:pt>
                <c:pt idx="288">
                  <c:v>7412.0307635322151</c:v>
                </c:pt>
                <c:pt idx="289">
                  <c:v>7430.3255611747027</c:v>
                </c:pt>
                <c:pt idx="290">
                  <c:v>7448.5811190780096</c:v>
                </c:pt>
                <c:pt idx="291">
                  <c:v>7466.797512440211</c:v>
                </c:pt>
                <c:pt idx="292">
                  <c:v>7484.9748160352274</c:v>
                </c:pt>
                <c:pt idx="293">
                  <c:v>7503.1131042157112</c:v>
                </c:pt>
                <c:pt idx="294">
                  <c:v>7521.2124509159112</c:v>
                </c:pt>
                <c:pt idx="295">
                  <c:v>7539.272929654514</c:v>
                </c:pt>
                <c:pt idx="296">
                  <c:v>7557.2946135374632</c:v>
                </c:pt>
                <c:pt idx="297">
                  <c:v>7575.2775752607531</c:v>
                </c:pt>
                <c:pt idx="298">
                  <c:v>7593.2218871132063</c:v>
                </c:pt>
                <c:pt idx="299">
                  <c:v>7611.1276209792431</c:v>
                </c:pt>
                <c:pt idx="300">
                  <c:v>7628.9948483415956</c:v>
                </c:pt>
                <c:pt idx="301">
                  <c:v>7646.8236402840066</c:v>
                </c:pt>
                <c:pt idx="302">
                  <c:v>7664.6140674939115</c:v>
                </c:pt>
                <c:pt idx="303">
                  <c:v>7682.3662002651026</c:v>
                </c:pt>
                <c:pt idx="304">
                  <c:v>7700.0801085003686</c:v>
                </c:pt>
                <c:pt idx="305">
                  <c:v>7717.7558617141185</c:v>
                </c:pt>
                <c:pt idx="306">
                  <c:v>7735.3935290349764</c:v>
                </c:pt>
                <c:pt idx="307">
                  <c:v>7752.9931792083626</c:v>
                </c:pt>
                <c:pt idx="308">
                  <c:v>7770.5548805990511</c:v>
                </c:pt>
                <c:pt idx="309">
                  <c:v>7788.0787011937064</c:v>
                </c:pt>
                <c:pt idx="310">
                  <c:v>7805.5647086034014</c:v>
                </c:pt>
                <c:pt idx="311">
                  <c:v>7823.0129700661155</c:v>
                </c:pt>
                <c:pt idx="312">
                  <c:v>7840.4235524492096</c:v>
                </c:pt>
                <c:pt idx="313">
                  <c:v>7857.7965222518869</c:v>
                </c:pt>
                <c:pt idx="314">
                  <c:v>7875.1319456076289</c:v>
                </c:pt>
                <c:pt idx="315">
                  <c:v>7892.429888286616</c:v>
                </c:pt>
                <c:pt idx="316">
                  <c:v>7909.6904156981273</c:v>
                </c:pt>
                <c:pt idx="317">
                  <c:v>7926.91359289292</c:v>
                </c:pt>
                <c:pt idx="318">
                  <c:v>7944.099484565595</c:v>
                </c:pt>
                <c:pt idx="319">
                  <c:v>7961.2481550569382</c:v>
                </c:pt>
                <c:pt idx="320">
                  <c:v>7978.3596683562473</c:v>
                </c:pt>
                <c:pt idx="321">
                  <c:v>7995.4340881036378</c:v>
                </c:pt>
                <c:pt idx="322">
                  <c:v>8012.471477592333</c:v>
                </c:pt>
                <c:pt idx="323">
                  <c:v>8029.4718997709351</c:v>
                </c:pt>
                <c:pt idx="324">
                  <c:v>8046.4354172456788</c:v>
                </c:pt>
                <c:pt idx="325">
                  <c:v>8063.3620922826676</c:v>
                </c:pt>
                <c:pt idx="326">
                  <c:v>8080.2519868100926</c:v>
                </c:pt>
                <c:pt idx="327">
                  <c:v>8097.1051624204329</c:v>
                </c:pt>
                <c:pt idx="328">
                  <c:v>8113.9216803726404</c:v>
                </c:pt>
                <c:pt idx="329">
                  <c:v>8130.7016015943063</c:v>
                </c:pt>
                <c:pt idx="330">
                  <c:v>8147.4449866838149</c:v>
                </c:pt>
                <c:pt idx="331">
                  <c:v>8164.1518959124733</c:v>
                </c:pt>
                <c:pt idx="332">
                  <c:v>8180.8223892266315</c:v>
                </c:pt>
                <c:pt idx="333">
                  <c:v>8197.4565262497836</c:v>
                </c:pt>
                <c:pt idx="334">
                  <c:v>8214.0543662846503</c:v>
                </c:pt>
                <c:pt idx="335">
                  <c:v>8230.6159683152546</c:v>
                </c:pt>
                <c:pt idx="336">
                  <c:v>8247.141391008965</c:v>
                </c:pt>
                <c:pt idx="337">
                  <c:v>8263.6306927185415</c:v>
                </c:pt>
                <c:pt idx="338">
                  <c:v>8280.0839314841523</c:v>
                </c:pt>
                <c:pt idx="339">
                  <c:v>8296.5011650353827</c:v>
                </c:pt>
                <c:pt idx="340">
                  <c:v>8312.8824507932259</c:v>
                </c:pt>
                <c:pt idx="341">
                  <c:v>8329.2278458720593</c:v>
                </c:pt>
                <c:pt idx="342">
                  <c:v>8345.5374070816015</c:v>
                </c:pt>
                <c:pt idx="343">
                  <c:v>8361.8111909288655</c:v>
                </c:pt>
                <c:pt idx="344">
                  <c:v>8378.0492536200818</c:v>
                </c:pt>
                <c:pt idx="345">
                  <c:v>8394.251651062621</c:v>
                </c:pt>
                <c:pt idx="346">
                  <c:v>8410.4184388668946</c:v>
                </c:pt>
                <c:pt idx="347">
                  <c:v>8426.5496723482393</c:v>
                </c:pt>
                <c:pt idx="348">
                  <c:v>8442.6454065287944</c:v>
                </c:pt>
                <c:pt idx="349">
                  <c:v>8458.7056961393591</c:v>
                </c:pt>
                <c:pt idx="350">
                  <c:v>8474.7305956212385</c:v>
                </c:pt>
                <c:pt idx="351">
                  <c:v>8490.7201591280755</c:v>
                </c:pt>
                <c:pt idx="352">
                  <c:v>8506.6744405276659</c:v>
                </c:pt>
                <c:pt idx="353">
                  <c:v>8522.5934934037668</c:v>
                </c:pt>
                <c:pt idx="354">
                  <c:v>8538.4773710578847</c:v>
                </c:pt>
                <c:pt idx="355">
                  <c:v>8554.3261265110505</c:v>
                </c:pt>
                <c:pt idx="356">
                  <c:v>8570.1398125055875</c:v>
                </c:pt>
                <c:pt idx="357">
                  <c:v>8585.9184815068602</c:v>
                </c:pt>
                <c:pt idx="358">
                  <c:v>8601.6621857050104</c:v>
                </c:pt>
                <c:pt idx="359">
                  <c:v>8617.3709770166843</c:v>
                </c:pt>
                <c:pt idx="360">
                  <c:v>8633.0449070867453</c:v>
                </c:pt>
                <c:pt idx="361">
                  <c:v>8648.6840272899699</c:v>
                </c:pt>
                <c:pt idx="362">
                  <c:v>8664.2883887327371</c:v>
                </c:pt>
                <c:pt idx="363">
                  <c:v>8679.858042254702</c:v>
                </c:pt>
                <c:pt idx="364">
                  <c:v>8695.3930384304567</c:v>
                </c:pt>
                <c:pt idx="365">
                  <c:v>8710.8934275711799</c:v>
                </c:pt>
                <c:pt idx="366">
                  <c:v>8726.3592597262759</c:v>
                </c:pt>
                <c:pt idx="367">
                  <c:v>8741.790584684999</c:v>
                </c:pt>
                <c:pt idx="368">
                  <c:v>8757.1874519780686</c:v>
                </c:pt>
                <c:pt idx="369">
                  <c:v>8772.5499108792646</c:v>
                </c:pt>
                <c:pt idx="370">
                  <c:v>8787.8780104070265</c:v>
                </c:pt>
                <c:pt idx="371">
                  <c:v>8803.1717993260245</c:v>
                </c:pt>
                <c:pt idx="372">
                  <c:v>8818.4313261487277</c:v>
                </c:pt>
                <c:pt idx="373">
                  <c:v>8833.6566391369615</c:v>
                </c:pt>
                <c:pt idx="374">
                  <c:v>8848.8477863034495</c:v>
                </c:pt>
                <c:pt idx="375">
                  <c:v>8864.0048154133474</c:v>
                </c:pt>
                <c:pt idx="376">
                  <c:v>8879.1277739857651</c:v>
                </c:pt>
                <c:pt idx="377">
                  <c:v>8894.2167092952732</c:v>
                </c:pt>
                <c:pt idx="378">
                  <c:v>8909.2716683734052</c:v>
                </c:pt>
                <c:pt idx="379">
                  <c:v>8924.2926980101493</c:v>
                </c:pt>
                <c:pt idx="380">
                  <c:v>8939.2798447554196</c:v>
                </c:pt>
                <c:pt idx="381">
                  <c:v>8954.2331549205282</c:v>
                </c:pt>
                <c:pt idx="382">
                  <c:v>8969.1526745796418</c:v>
                </c:pt>
                <c:pt idx="383">
                  <c:v>8984.0384495712242</c:v>
                </c:pt>
                <c:pt idx="384">
                  <c:v>8998.8905254994734</c:v>
                </c:pt>
                <c:pt idx="385">
                  <c:v>9013.7089477357513</c:v>
                </c:pt>
                <c:pt idx="386">
                  <c:v>9028.4937614199935</c:v>
                </c:pt>
                <c:pt idx="387">
                  <c:v>9043.2450114621133</c:v>
                </c:pt>
                <c:pt idx="388">
                  <c:v>9057.9627425434046</c:v>
                </c:pt>
                <c:pt idx="389">
                  <c:v>9072.6469991179183</c:v>
                </c:pt>
                <c:pt idx="390">
                  <c:v>9087.2978254138397</c:v>
                </c:pt>
                <c:pt idx="391">
                  <c:v>9101.9152644805508</c:v>
                </c:pt>
                <c:pt idx="392">
                  <c:v>9116.499359643045</c:v>
                </c:pt>
                <c:pt idx="393">
                  <c:v>9131.050154499846</c:v>
                </c:pt>
                <c:pt idx="394">
                  <c:v>9145.5676924427426</c:v>
                </c:pt>
                <c:pt idx="395">
                  <c:v>9160.0520166577953</c:v>
                </c:pt>
                <c:pt idx="396">
                  <c:v>9174.5031701263379</c:v>
                </c:pt>
                <c:pt idx="397">
                  <c:v>9188.9211956259805</c:v>
                </c:pt>
                <c:pt idx="398">
                  <c:v>9203.3061357315983</c:v>
                </c:pt>
                <c:pt idx="399">
                  <c:v>9217.6580328163218</c:v>
                </c:pt>
                <c:pt idx="400">
                  <c:v>9231.9769290525237</c:v>
                </c:pt>
                <c:pt idx="401">
                  <c:v>9246.2628664127969</c:v>
                </c:pt>
                <c:pt idx="402">
                  <c:v>9260.5158866709316</c:v>
                </c:pt>
                <c:pt idx="403">
                  <c:v>9274.7360314028847</c:v>
                </c:pt>
                <c:pt idx="404">
                  <c:v>9288.9233419877492</c:v>
                </c:pt>
                <c:pt idx="405">
                  <c:v>9303.077859608713</c:v>
                </c:pt>
                <c:pt idx="406">
                  <c:v>9317.1996252540212</c:v>
                </c:pt>
                <c:pt idx="407">
                  <c:v>9331.2886797179272</c:v>
                </c:pt>
                <c:pt idx="408">
                  <c:v>9345.3450636016423</c:v>
                </c:pt>
                <c:pt idx="409">
                  <c:v>9359.3688173142818</c:v>
                </c:pt>
                <c:pt idx="410">
                  <c:v>9373.3599810738033</c:v>
                </c:pt>
                <c:pt idx="411">
                  <c:v>9387.3185949079452</c:v>
                </c:pt>
                <c:pt idx="412">
                  <c:v>9401.2446986551568</c:v>
                </c:pt>
                <c:pt idx="413">
                  <c:v>9415.138331965527</c:v>
                </c:pt>
                <c:pt idx="414">
                  <c:v>9428.9995343017072</c:v>
                </c:pt>
                <c:pt idx="415">
                  <c:v>9442.8283449398314</c:v>
                </c:pt>
                <c:pt idx="416">
                  <c:v>9456.6248029704293</c:v>
                </c:pt>
                <c:pt idx="417">
                  <c:v>9470.3889472993378</c:v>
                </c:pt>
                <c:pt idx="418">
                  <c:v>9484.1208166486103</c:v>
                </c:pt>
                <c:pt idx="419">
                  <c:v>9497.8204495574118</c:v>
                </c:pt>
                <c:pt idx="420">
                  <c:v>9511.4878843829247</c:v>
                </c:pt>
                <c:pt idx="421">
                  <c:v>9525.123159301238</c:v>
                </c:pt>
                <c:pt idx="422">
                  <c:v>9538.7263123082394</c:v>
                </c:pt>
                <c:pt idx="423">
                  <c:v>9552.2973812205</c:v>
                </c:pt>
                <c:pt idx="424">
                  <c:v>9565.8364036761541</c:v>
                </c:pt>
                <c:pt idx="425">
                  <c:v>9579.3434171357785</c:v>
                </c:pt>
                <c:pt idx="426">
                  <c:v>9592.8184588832664</c:v>
                </c:pt>
                <c:pt idx="427">
                  <c:v>9606.2615660266947</c:v>
                </c:pt>
                <c:pt idx="428">
                  <c:v>9619.6727754991916</c:v>
                </c:pt>
                <c:pt idx="429">
                  <c:v>9633.0521240597955</c:v>
                </c:pt>
                <c:pt idx="430">
                  <c:v>9646.399648294313</c:v>
                </c:pt>
                <c:pt idx="431">
                  <c:v>9659.7153846161727</c:v>
                </c:pt>
                <c:pt idx="432">
                  <c:v>9672.9993692672724</c:v>
                </c:pt>
                <c:pt idx="433">
                  <c:v>9686.2516383188267</c:v>
                </c:pt>
                <c:pt idx="434">
                  <c:v>9699.4722276722077</c:v>
                </c:pt>
                <c:pt idx="435">
                  <c:v>9712.6611730597815</c:v>
                </c:pt>
                <c:pt idx="436">
                  <c:v>9725.8185100457395</c:v>
                </c:pt>
                <c:pt idx="437">
                  <c:v>9738.9442740269333</c:v>
                </c:pt>
                <c:pt idx="438">
                  <c:v>9752.0385002336952</c:v>
                </c:pt>
                <c:pt idx="439">
                  <c:v>9765.1012237306622</c:v>
                </c:pt>
                <c:pt idx="440">
                  <c:v>9778.1324794175925</c:v>
                </c:pt>
                <c:pt idx="441">
                  <c:v>9791.1698236861448</c:v>
                </c:pt>
                <c:pt idx="442">
                  <c:v>9804.3262774539835</c:v>
                </c:pt>
                <c:pt idx="443">
                  <c:v>9817.6354928868604</c:v>
                </c:pt>
                <c:pt idx="444">
                  <c:v>9831.0913916598474</c:v>
                </c:pt>
                <c:pt idx="445">
                  <c:v>9844.6852012783656</c:v>
                </c:pt>
                <c:pt idx="446">
                  <c:v>9858.4101086756964</c:v>
                </c:pt>
                <c:pt idx="447">
                  <c:v>9872.2577459659042</c:v>
                </c:pt>
                <c:pt idx="448">
                  <c:v>9886.2190760388185</c:v>
                </c:pt>
                <c:pt idx="449">
                  <c:v>9900.2850358892447</c:v>
                </c:pt>
                <c:pt idx="450">
                  <c:v>9914.4465393408391</c:v>
                </c:pt>
                <c:pt idx="451">
                  <c:v>9928.6949807444216</c:v>
                </c:pt>
                <c:pt idx="452">
                  <c:v>9943.026937403185</c:v>
                </c:pt>
                <c:pt idx="453">
                  <c:v>9957.4426788253513</c:v>
                </c:pt>
                <c:pt idx="454">
                  <c:v>9971.9424759437552</c:v>
                </c:pt>
                <c:pt idx="455">
                  <c:v>9986.5266011285239</c:v>
                </c:pt>
                <c:pt idx="456">
                  <c:v>10001.195328200767</c:v>
                </c:pt>
                <c:pt idx="457">
                  <c:v>10015.948932446363</c:v>
                </c:pt>
                <c:pt idx="458">
                  <c:v>10030.787690629855</c:v>
                </c:pt>
                <c:pt idx="459">
                  <c:v>10045.711881008459</c:v>
                </c:pt>
                <c:pt idx="460">
                  <c:v>10060.722538037342</c:v>
                </c:pt>
                <c:pt idx="461">
                  <c:v>10075.821761603333</c:v>
                </c:pt>
                <c:pt idx="462">
                  <c:v>10091.011759741326</c:v>
                </c:pt>
                <c:pt idx="463">
                  <c:v>10106.294746675003</c:v>
                </c:pt>
                <c:pt idx="464">
                  <c:v>10121.67294308853</c:v>
                </c:pt>
                <c:pt idx="465">
                  <c:v>10137.148576401743</c:v>
                </c:pt>
                <c:pt idx="466">
                  <c:v>10152.723881048933</c:v>
                </c:pt>
                <c:pt idx="467">
                  <c:v>10168.401098761246</c:v>
                </c:pt>
                <c:pt idx="468">
                  <c:v>10184.182478852854</c:v>
                </c:pt>
                <c:pt idx="469">
                  <c:v>10200.070278510948</c:v>
                </c:pt>
                <c:pt idx="470">
                  <c:v>10216.066763089666</c:v>
                </c:pt>
                <c:pt idx="471">
                  <c:v>10232.17420640805</c:v>
                </c:pt>
                <c:pt idx="472">
                  <c:v>10248.394891052145</c:v>
                </c:pt>
                <c:pt idx="473">
                  <c:v>10264.731108681322</c:v>
                </c:pt>
                <c:pt idx="474">
                  <c:v>10281.185160338957</c:v>
                </c:pt>
                <c:pt idx="475">
                  <c:v>10297.759356767549</c:v>
                </c:pt>
                <c:pt idx="476">
                  <c:v>10314.456151114535</c:v>
                </c:pt>
                <c:pt idx="477">
                  <c:v>10331.279133941891</c:v>
                </c:pt>
                <c:pt idx="478">
                  <c:v>10348.23264132895</c:v>
                </c:pt>
                <c:pt idx="479">
                  <c:v>10365.321029013949</c:v>
                </c:pt>
                <c:pt idx="480">
                  <c:v>10382.548673371879</c:v>
                </c:pt>
                <c:pt idx="481">
                  <c:v>10399.919972409478</c:v>
                </c:pt>
                <c:pt idx="482">
                  <c:v>10417.439346778285</c:v>
                </c:pt>
                <c:pt idx="483">
                  <c:v>10435.111240806424</c:v>
                </c:pt>
                <c:pt idx="484">
                  <c:v>10452.934113988562</c:v>
                </c:pt>
                <c:pt idx="485">
                  <c:v>10470.899326666393</c:v>
                </c:pt>
                <c:pt idx="486">
                  <c:v>10488.997840280867</c:v>
                </c:pt>
                <c:pt idx="487">
                  <c:v>10507.206995402836</c:v>
                </c:pt>
                <c:pt idx="488">
                  <c:v>10525.483904643095</c:v>
                </c:pt>
                <c:pt idx="489">
                  <c:v>10543.789273284221</c:v>
                </c:pt>
                <c:pt idx="490">
                  <c:v>10562.093083077569</c:v>
                </c:pt>
                <c:pt idx="491">
                  <c:v>10580.377588707166</c:v>
                </c:pt>
                <c:pt idx="492">
                  <c:v>10598.630042666235</c:v>
                </c:pt>
                <c:pt idx="493">
                  <c:v>10616.846268663092</c:v>
                </c:pt>
                <c:pt idx="494">
                  <c:v>10635.026848675003</c:v>
                </c:pt>
                <c:pt idx="495">
                  <c:v>10653.171838947257</c:v>
                </c:pt>
                <c:pt idx="496">
                  <c:v>10671.28129542939</c:v>
                </c:pt>
                <c:pt idx="497">
                  <c:v>10689.355273776804</c:v>
                </c:pt>
                <c:pt idx="498">
                  <c:v>10707.393829352384</c:v>
                </c:pt>
                <c:pt idx="499">
                  <c:v>10725.397017228093</c:v>
                </c:pt>
                <c:pt idx="500">
                  <c:v>10743.364892186575</c:v>
                </c:pt>
                <c:pt idx="501">
                  <c:v>10761.297508722735</c:v>
                </c:pt>
                <c:pt idx="502">
                  <c:v>10779.194921045322</c:v>
                </c:pt>
                <c:pt idx="503">
                  <c:v>10797.057183078496</c:v>
                </c:pt>
                <c:pt idx="504">
                  <c:v>10814.884348463389</c:v>
                </c:pt>
                <c:pt idx="505">
                  <c:v>10832.676470559667</c:v>
                </c:pt>
                <c:pt idx="506">
                  <c:v>10850.433602447067</c:v>
                </c:pt>
                <c:pt idx="507">
                  <c:v>10868.15579692694</c:v>
                </c:pt>
                <c:pt idx="508">
                  <c:v>10885.843106523778</c:v>
                </c:pt>
                <c:pt idx="509">
                  <c:v>10903.495583486741</c:v>
                </c:pt>
                <c:pt idx="510">
                  <c:v>10921.113279791165</c:v>
                </c:pt>
                <c:pt idx="511">
                  <c:v>10938.696247140071</c:v>
                </c:pt>
                <c:pt idx="512">
                  <c:v>10956.244536965665</c:v>
                </c:pt>
                <c:pt idx="513">
                  <c:v>10973.758200430828</c:v>
                </c:pt>
                <c:pt idx="514">
                  <c:v>10991.237288430593</c:v>
                </c:pt>
                <c:pt idx="515">
                  <c:v>11008.68185159363</c:v>
                </c:pt>
                <c:pt idx="516">
                  <c:v>11026.091940283706</c:v>
                </c:pt>
                <c:pt idx="517">
                  <c:v>11043.467604601146</c:v>
                </c:pt>
                <c:pt idx="518">
                  <c:v>11060.808894384287</c:v>
                </c:pt>
                <c:pt idx="519">
                  <c:v>11078.11585921092</c:v>
                </c:pt>
                <c:pt idx="520">
                  <c:v>11095.388548399731</c:v>
                </c:pt>
                <c:pt idx="521">
                  <c:v>11112.627011011722</c:v>
                </c:pt>
                <c:pt idx="522">
                  <c:v>11129.831295851642</c:v>
                </c:pt>
                <c:pt idx="523">
                  <c:v>11147.001451469392</c:v>
                </c:pt>
                <c:pt idx="524">
                  <c:v>11164.137526161441</c:v>
                </c:pt>
                <c:pt idx="525">
                  <c:v>11181.239567972219</c:v>
                </c:pt>
                <c:pt idx="526">
                  <c:v>11198.307624695512</c:v>
                </c:pt>
                <c:pt idx="527">
                  <c:v>11215.341743875841</c:v>
                </c:pt>
                <c:pt idx="528">
                  <c:v>11232.341972809845</c:v>
                </c:pt>
                <c:pt idx="529">
                  <c:v>11249.308358547652</c:v>
                </c:pt>
                <c:pt idx="530">
                  <c:v>11266.240947894237</c:v>
                </c:pt>
                <c:pt idx="531">
                  <c:v>11283.139787410777</c:v>
                </c:pt>
                <c:pt idx="532">
                  <c:v>11300.004923416003</c:v>
                </c:pt>
                <c:pt idx="533">
                  <c:v>11316.836401987539</c:v>
                </c:pt>
                <c:pt idx="534">
                  <c:v>11333.634268963235</c:v>
                </c:pt>
                <c:pt idx="535">
                  <c:v>11350.398569942496</c:v>
                </c:pt>
                <c:pt idx="536">
                  <c:v>11367.129350287598</c:v>
                </c:pt>
                <c:pt idx="537">
                  <c:v>11383.826655125007</c:v>
                </c:pt>
                <c:pt idx="538">
                  <c:v>11400.490529346678</c:v>
                </c:pt>
                <c:pt idx="539">
                  <c:v>11417.121017611356</c:v>
                </c:pt>
                <c:pt idx="540">
                  <c:v>11433.718164345868</c:v>
                </c:pt>
                <c:pt idx="541">
                  <c:v>11450.282013746408</c:v>
                </c:pt>
                <c:pt idx="542">
                  <c:v>11466.812609779814</c:v>
                </c:pt>
                <c:pt idx="543">
                  <c:v>11483.30999618484</c:v>
                </c:pt>
                <c:pt idx="544">
                  <c:v>11499.774216473419</c:v>
                </c:pt>
                <c:pt idx="545">
                  <c:v>11516.205313931921</c:v>
                </c:pt>
                <c:pt idx="546">
                  <c:v>11532.603331622406</c:v>
                </c:pt>
                <c:pt idx="547">
                  <c:v>11548.96831238386</c:v>
                </c:pt>
                <c:pt idx="548">
                  <c:v>11565.300298833443</c:v>
                </c:pt>
                <c:pt idx="549">
                  <c:v>11581.599333367711</c:v>
                </c:pt>
                <c:pt idx="550">
                  <c:v>11597.865458163846</c:v>
                </c:pt>
                <c:pt idx="551">
                  <c:v>11614.098715180868</c:v>
                </c:pt>
                <c:pt idx="552">
                  <c:v>11630.299146160847</c:v>
                </c:pt>
                <c:pt idx="553">
                  <c:v>11646.466792630112</c:v>
                </c:pt>
                <c:pt idx="554">
                  <c:v>11662.601695900443</c:v>
                </c:pt>
                <c:pt idx="555">
                  <c:v>11678.703897070263</c:v>
                </c:pt>
                <c:pt idx="556">
                  <c:v>11694.773437025826</c:v>
                </c:pt>
                <c:pt idx="557">
                  <c:v>11710.810356442391</c:v>
                </c:pt>
                <c:pt idx="558">
                  <c:v>11726.814695785397</c:v>
                </c:pt>
                <c:pt idx="559">
                  <c:v>11742.786495311628</c:v>
                </c:pt>
                <c:pt idx="560">
                  <c:v>11758.725795070372</c:v>
                </c:pt>
                <c:pt idx="561">
                  <c:v>11774.63263490457</c:v>
                </c:pt>
                <c:pt idx="562">
                  <c:v>11790.507054796604</c:v>
                </c:pt>
                <c:pt idx="563">
                  <c:v>11806.349094860196</c:v>
                </c:pt>
                <c:pt idx="564">
                  <c:v>11822.158794300063</c:v>
                </c:pt>
                <c:pt idx="565">
                  <c:v>11837.936192105104</c:v>
                </c:pt>
                <c:pt idx="566">
                  <c:v>11853.681327049855</c:v>
                </c:pt>
                <c:pt idx="567">
                  <c:v>11869.394237695937</c:v>
                </c:pt>
                <c:pt idx="568">
                  <c:v>11885.074962393493</c:v>
                </c:pt>
                <c:pt idx="569">
                  <c:v>11900.72353928261</c:v>
                </c:pt>
                <c:pt idx="570">
                  <c:v>11916.340006294728</c:v>
                </c:pt>
                <c:pt idx="571">
                  <c:v>11931.924401154047</c:v>
                </c:pt>
                <c:pt idx="572">
                  <c:v>11947.476761378915</c:v>
                </c:pt>
                <c:pt idx="573">
                  <c:v>11962.997124283203</c:v>
                </c:pt>
                <c:pt idx="574">
                  <c:v>11978.48552697768</c:v>
                </c:pt>
                <c:pt idx="575">
                  <c:v>11993.942006371364</c:v>
                </c:pt>
                <c:pt idx="576">
                  <c:v>12009.366599172872</c:v>
                </c:pt>
                <c:pt idx="577">
                  <c:v>12024.759341891753</c:v>
                </c:pt>
                <c:pt idx="578">
                  <c:v>12040.120270839818</c:v>
                </c:pt>
                <c:pt idx="579">
                  <c:v>12055.449422132449</c:v>
                </c:pt>
                <c:pt idx="580">
                  <c:v>12070.74683168991</c:v>
                </c:pt>
                <c:pt idx="581">
                  <c:v>12086.012535238635</c:v>
                </c:pt>
                <c:pt idx="582">
                  <c:v>12101.246568312517</c:v>
                </c:pt>
                <c:pt idx="583">
                  <c:v>12116.44896625418</c:v>
                </c:pt>
                <c:pt idx="584">
                  <c:v>12131.619764216244</c:v>
                </c:pt>
                <c:pt idx="585">
                  <c:v>12146.75899716258</c:v>
                </c:pt>
                <c:pt idx="586">
                  <c:v>12161.866699869552</c:v>
                </c:pt>
                <c:pt idx="587">
                  <c:v>12176.942906927254</c:v>
                </c:pt>
                <c:pt idx="588">
                  <c:v>12191.987652740734</c:v>
                </c:pt>
                <c:pt idx="589">
                  <c:v>12207.000971531215</c:v>
                </c:pt>
                <c:pt idx="590">
                  <c:v>12221.982897337295</c:v>
                </c:pt>
                <c:pt idx="591">
                  <c:v>12236.933464016145</c:v>
                </c:pt>
                <c:pt idx="592">
                  <c:v>12251.852705244701</c:v>
                </c:pt>
                <c:pt idx="593">
                  <c:v>12266.740654520836</c:v>
                </c:pt>
                <c:pt idx="594">
                  <c:v>12281.59734516454</c:v>
                </c:pt>
                <c:pt idx="595">
                  <c:v>12296.422810319071</c:v>
                </c:pt>
                <c:pt idx="596">
                  <c:v>12311.217082952107</c:v>
                </c:pt>
                <c:pt idx="597">
                  <c:v>12325.980195856899</c:v>
                </c:pt>
                <c:pt idx="598">
                  <c:v>12340.712181653393</c:v>
                </c:pt>
                <c:pt idx="599">
                  <c:v>12355.413072789363</c:v>
                </c:pt>
                <c:pt idx="600">
                  <c:v>12370.082901541526</c:v>
                </c:pt>
                <c:pt idx="601">
                  <c:v>12384.721700016649</c:v>
                </c:pt>
                <c:pt idx="602">
                  <c:v>12399.329500152651</c:v>
                </c:pt>
                <c:pt idx="603">
                  <c:v>12413.906333719693</c:v>
                </c:pt>
                <c:pt idx="604">
                  <c:v>12428.452232321262</c:v>
                </c:pt>
                <c:pt idx="605">
                  <c:v>12442.967227395249</c:v>
                </c:pt>
                <c:pt idx="606">
                  <c:v>12457.451350215009</c:v>
                </c:pt>
                <c:pt idx="607">
                  <c:v>12471.904631890426</c:v>
                </c:pt>
                <c:pt idx="608">
                  <c:v>12486.32710336896</c:v>
                </c:pt>
                <c:pt idx="609">
                  <c:v>12500.718795436696</c:v>
                </c:pt>
                <c:pt idx="610">
                  <c:v>12515.079738719372</c:v>
                </c:pt>
                <c:pt idx="611">
                  <c:v>12529.409963683411</c:v>
                </c:pt>
                <c:pt idx="612">
                  <c:v>12543.709500636938</c:v>
                </c:pt>
                <c:pt idx="613">
                  <c:v>12557.978379730794</c:v>
                </c:pt>
                <c:pt idx="614">
                  <c:v>12572.216630959536</c:v>
                </c:pt>
                <c:pt idx="615">
                  <c:v>12586.424284162442</c:v>
                </c:pt>
                <c:pt idx="616">
                  <c:v>12600.601369024494</c:v>
                </c:pt>
                <c:pt idx="617">
                  <c:v>12614.747915077363</c:v>
                </c:pt>
                <c:pt idx="618">
                  <c:v>12628.863951700381</c:v>
                </c:pt>
                <c:pt idx="619">
                  <c:v>12642.949508121512</c:v>
                </c:pt>
                <c:pt idx="620">
                  <c:v>12657.004613418307</c:v>
                </c:pt>
                <c:pt idx="621">
                  <c:v>12671.029296518866</c:v>
                </c:pt>
                <c:pt idx="622">
                  <c:v>12685.023586202775</c:v>
                </c:pt>
                <c:pt idx="623">
                  <c:v>12698.987511102052</c:v>
                </c:pt>
                <c:pt idx="624">
                  <c:v>12712.921099702075</c:v>
                </c:pt>
                <c:pt idx="625">
                  <c:v>12726.824380342507</c:v>
                </c:pt>
                <c:pt idx="626">
                  <c:v>12740.697381218219</c:v>
                </c:pt>
                <c:pt idx="627">
                  <c:v>12754.540130380197</c:v>
                </c:pt>
                <c:pt idx="628">
                  <c:v>12768.352655736453</c:v>
                </c:pt>
                <c:pt idx="629">
                  <c:v>12782.134985052915</c:v>
                </c:pt>
                <c:pt idx="630">
                  <c:v>12795.887145954326</c:v>
                </c:pt>
                <c:pt idx="631">
                  <c:v>12809.609165925125</c:v>
                </c:pt>
                <c:pt idx="632">
                  <c:v>12823.301072310329</c:v>
                </c:pt>
                <c:pt idx="633">
                  <c:v>12836.962892316404</c:v>
                </c:pt>
                <c:pt idx="634">
                  <c:v>12850.594653012129</c:v>
                </c:pt>
                <c:pt idx="635">
                  <c:v>12864.196381329462</c:v>
                </c:pt>
                <c:pt idx="636">
                  <c:v>12877.768104064387</c:v>
                </c:pt>
                <c:pt idx="637">
                  <c:v>12891.309847877765</c:v>
                </c:pt>
                <c:pt idx="638">
                  <c:v>12904.821639296171</c:v>
                </c:pt>
                <c:pt idx="639">
                  <c:v>12918.303504712736</c:v>
                </c:pt>
                <c:pt idx="640">
                  <c:v>12931.75547038797</c:v>
                </c:pt>
                <c:pt idx="641">
                  <c:v>12945.17756245059</c:v>
                </c:pt>
                <c:pt idx="642">
                  <c:v>12958.569806898331</c:v>
                </c:pt>
                <c:pt idx="643">
                  <c:v>12971.932229598762</c:v>
                </c:pt>
                <c:pt idx="644">
                  <c:v>12985.264856290092</c:v>
                </c:pt>
                <c:pt idx="645">
                  <c:v>12998.567712581967</c:v>
                </c:pt>
                <c:pt idx="646">
                  <c:v>13011.840823956265</c:v>
                </c:pt>
                <c:pt idx="647">
                  <c:v>13025.084215767882</c:v>
                </c:pt>
                <c:pt idx="648">
                  <c:v>13038.297913245518</c:v>
                </c:pt>
                <c:pt idx="649">
                  <c:v>13051.481941492455</c:v>
                </c:pt>
                <c:pt idx="650">
                  <c:v>13064.636325487323</c:v>
                </c:pt>
                <c:pt idx="651">
                  <c:v>13077.76109008487</c:v>
                </c:pt>
                <c:pt idx="652">
                  <c:v>13090.856260016722</c:v>
                </c:pt>
                <c:pt idx="653">
                  <c:v>13103.92185989214</c:v>
                </c:pt>
                <c:pt idx="654">
                  <c:v>13116.957914198762</c:v>
                </c:pt>
                <c:pt idx="655">
                  <c:v>13129.964447303359</c:v>
                </c:pt>
                <c:pt idx="656">
                  <c:v>13142.941483452563</c:v>
                </c:pt>
                <c:pt idx="657">
                  <c:v>13155.889046773611</c:v>
                </c:pt>
                <c:pt idx="658">
                  <c:v>13168.807161275066</c:v>
                </c:pt>
                <c:pt idx="659">
                  <c:v>13181.695850847544</c:v>
                </c:pt>
                <c:pt idx="660">
                  <c:v>13194.555139264432</c:v>
                </c:pt>
                <c:pt idx="661">
                  <c:v>13207.385050182602</c:v>
                </c:pt>
                <c:pt idx="662">
                  <c:v>13220.185607143118</c:v>
                </c:pt>
                <c:pt idx="663">
                  <c:v>13232.956833571941</c:v>
                </c:pt>
                <c:pt idx="664">
                  <c:v>13245.69875278063</c:v>
                </c:pt>
                <c:pt idx="665">
                  <c:v>13258.411387967029</c:v>
                </c:pt>
                <c:pt idx="666">
                  <c:v>13271.094762215962</c:v>
                </c:pt>
                <c:pt idx="667">
                  <c:v>13283.748898499911</c:v>
                </c:pt>
                <c:pt idx="668">
                  <c:v>13296.373819679704</c:v>
                </c:pt>
                <c:pt idx="669">
                  <c:v>13308.969548505183</c:v>
                </c:pt>
                <c:pt idx="670">
                  <c:v>13321.536107615875</c:v>
                </c:pt>
                <c:pt idx="671">
                  <c:v>13334.073519541656</c:v>
                </c:pt>
                <c:pt idx="672">
                  <c:v>13346.581806703418</c:v>
                </c:pt>
                <c:pt idx="673">
                  <c:v>13359.060991413715</c:v>
                </c:pt>
                <c:pt idx="674">
                  <c:v>13371.511095877422</c:v>
                </c:pt>
                <c:pt idx="675">
                  <c:v>13383.932142192381</c:v>
                </c:pt>
                <c:pt idx="676">
                  <c:v>13396.324152350042</c:v>
                </c:pt>
                <c:pt idx="677">
                  <c:v>13408.6871482361</c:v>
                </c:pt>
                <c:pt idx="678">
                  <c:v>13421.021151631132</c:v>
                </c:pt>
                <c:pt idx="679">
                  <c:v>13433.326184211222</c:v>
                </c:pt>
                <c:pt idx="680">
                  <c:v>13445.602267548591</c:v>
                </c:pt>
                <c:pt idx="681">
                  <c:v>13457.849423112217</c:v>
                </c:pt>
                <c:pt idx="682">
                  <c:v>13470.067672268446</c:v>
                </c:pt>
                <c:pt idx="683">
                  <c:v>13482.257036281613</c:v>
                </c:pt>
                <c:pt idx="684">
                  <c:v>13494.417536314671</c:v>
                </c:pt>
                <c:pt idx="685">
                  <c:v>13506.549193429777</c:v>
                </c:pt>
                <c:pt idx="686">
                  <c:v>13518.652028588884</c:v>
                </c:pt>
                <c:pt idx="687">
                  <c:v>13530.726062654338</c:v>
                </c:pt>
                <c:pt idx="688">
                  <c:v>13542.77131638947</c:v>
                </c:pt>
                <c:pt idx="689">
                  <c:v>13554.787810459182</c:v>
                </c:pt>
                <c:pt idx="690">
                  <c:v>13566.775565430533</c:v>
                </c:pt>
                <c:pt idx="691">
                  <c:v>13578.734601773318</c:v>
                </c:pt>
                <c:pt idx="692">
                  <c:v>13590.664939860642</c:v>
                </c:pt>
                <c:pt idx="693">
                  <c:v>13602.566599969494</c:v>
                </c:pt>
                <c:pt idx="694">
                  <c:v>13614.439602281314</c:v>
                </c:pt>
                <c:pt idx="695">
                  <c:v>13626.283966882562</c:v>
                </c:pt>
                <c:pt idx="696">
                  <c:v>13638.099713765268</c:v>
                </c:pt>
                <c:pt idx="697">
                  <c:v>13649.886862827601</c:v>
                </c:pt>
                <c:pt idx="698">
                  <c:v>13661.645433874415</c:v>
                </c:pt>
                <c:pt idx="699">
                  <c:v>13673.3754466178</c:v>
                </c:pt>
                <c:pt idx="700">
                  <c:v>13685.076920677626</c:v>
                </c:pt>
                <c:pt idx="701">
                  <c:v>13696.749875582089</c:v>
                </c:pt>
                <c:pt idx="702">
                  <c:v>13708.394330768246</c:v>
                </c:pt>
                <c:pt idx="703">
                  <c:v>13720.010305582551</c:v>
                </c:pt>
                <c:pt idx="704">
                  <c:v>13731.597819281387</c:v>
                </c:pt>
                <c:pt idx="705">
                  <c:v>13743.156891031593</c:v>
                </c:pt>
                <c:pt idx="706">
                  <c:v>13754.687539910987</c:v>
                </c:pt>
                <c:pt idx="707">
                  <c:v>13766.189784908889</c:v>
                </c:pt>
                <c:pt idx="708">
                  <c:v>13777.663644926641</c:v>
                </c:pt>
                <c:pt idx="709">
                  <c:v>13789.109138778111</c:v>
                </c:pt>
                <c:pt idx="710">
                  <c:v>13800.526285190215</c:v>
                </c:pt>
                <c:pt idx="711">
                  <c:v>13811.915102803418</c:v>
                </c:pt>
                <c:pt idx="712">
                  <c:v>13823.275610172237</c:v>
                </c:pt>
                <c:pt idx="713">
                  <c:v>13834.607825765748</c:v>
                </c:pt>
                <c:pt idx="714">
                  <c:v>13845.911767968075</c:v>
                </c:pt>
                <c:pt idx="715">
                  <c:v>13857.187455078891</c:v>
                </c:pt>
                <c:pt idx="716">
                  <c:v>13868.434905313901</c:v>
                </c:pt>
                <c:pt idx="717">
                  <c:v>13879.65413680534</c:v>
                </c:pt>
                <c:pt idx="718">
                  <c:v>13890.845167602451</c:v>
                </c:pt>
                <c:pt idx="719">
                  <c:v>13902.008015671961</c:v>
                </c:pt>
                <c:pt idx="720">
                  <c:v>13913.142698898571</c:v>
                </c:pt>
                <c:pt idx="721">
                  <c:v>13924.249235085423</c:v>
                </c:pt>
                <c:pt idx="722">
                  <c:v>13935.327641954573</c:v>
                </c:pt>
                <c:pt idx="723">
                  <c:v>13946.377937147461</c:v>
                </c:pt>
                <c:pt idx="724">
                  <c:v>13957.400138225379</c:v>
                </c:pt>
                <c:pt idx="725">
                  <c:v>13968.394262669928</c:v>
                </c:pt>
                <c:pt idx="726">
                  <c:v>13979.360327883483</c:v>
                </c:pt>
                <c:pt idx="727">
                  <c:v>13990.298351189647</c:v>
                </c:pt>
                <c:pt idx="728">
                  <c:v>14001.208349833705</c:v>
                </c:pt>
                <c:pt idx="729">
                  <c:v>14012.090340983077</c:v>
                </c:pt>
                <c:pt idx="730">
                  <c:v>14022.944341727765</c:v>
                </c:pt>
                <c:pt idx="731">
                  <c:v>14033.770369080798</c:v>
                </c:pt>
                <c:pt idx="732">
                  <c:v>14044.568439978673</c:v>
                </c:pt>
                <c:pt idx="733">
                  <c:v>14055.338571281798</c:v>
                </c:pt>
                <c:pt idx="734">
                  <c:v>14066.080779774924</c:v>
                </c:pt>
                <c:pt idx="735">
                  <c:v>14076.795082167584</c:v>
                </c:pt>
                <c:pt idx="736">
                  <c:v>14087.48149509452</c:v>
                </c:pt>
                <c:pt idx="737">
                  <c:v>14098.140035116114</c:v>
                </c:pt>
                <c:pt idx="738">
                  <c:v>14108.770718718812</c:v>
                </c:pt>
                <c:pt idx="739">
                  <c:v>14119.373562315548</c:v>
                </c:pt>
                <c:pt idx="740">
                  <c:v>14129.948582246165</c:v>
                </c:pt>
                <c:pt idx="741">
                  <c:v>14140.495794777828</c:v>
                </c:pt>
                <c:pt idx="742">
                  <c:v>14151.015216105447</c:v>
                </c:pt>
                <c:pt idx="743">
                  <c:v>14161.506862352082</c:v>
                </c:pt>
                <c:pt idx="744">
                  <c:v>14171.970749569358</c:v>
                </c:pt>
                <c:pt idx="745">
                  <c:v>14182.406893737869</c:v>
                </c:pt>
                <c:pt idx="746">
                  <c:v>14192.815310767581</c:v>
                </c:pt>
                <c:pt idx="747">
                  <c:v>14203.196016498241</c:v>
                </c:pt>
                <c:pt idx="748">
                  <c:v>14213.549026699769</c:v>
                </c:pt>
                <c:pt idx="749">
                  <c:v>14223.87435707266</c:v>
                </c:pt>
                <c:pt idx="750">
                  <c:v>14234.172023248375</c:v>
                </c:pt>
                <c:pt idx="751">
                  <c:v>14244.442040789736</c:v>
                </c:pt>
                <c:pt idx="752">
                  <c:v>14254.684425191315</c:v>
                </c:pt>
                <c:pt idx="753">
                  <c:v>14264.899191879822</c:v>
                </c:pt>
                <c:pt idx="754">
                  <c:v>14275.086356214484</c:v>
                </c:pt>
                <c:pt idx="755">
                  <c:v>14285.245933487437</c:v>
                </c:pt>
                <c:pt idx="756">
                  <c:v>14295.377938924099</c:v>
                </c:pt>
                <c:pt idx="757">
                  <c:v>14305.482387683549</c:v>
                </c:pt>
                <c:pt idx="758">
                  <c:v>14315.559294858906</c:v>
                </c:pt>
                <c:pt idx="759">
                  <c:v>14325.608675477695</c:v>
                </c:pt>
                <c:pt idx="760">
                  <c:v>14335.630544502226</c:v>
                </c:pt>
                <c:pt idx="761">
                  <c:v>14345.624916829955</c:v>
                </c:pt>
                <c:pt idx="762">
                  <c:v>14355.591807293857</c:v>
                </c:pt>
                <c:pt idx="763">
                  <c:v>14365.531230662782</c:v>
                </c:pt>
                <c:pt idx="764">
                  <c:v>14375.443201641827</c:v>
                </c:pt>
                <c:pt idx="765">
                  <c:v>14385.327734872686</c:v>
                </c:pt>
                <c:pt idx="766">
                  <c:v>14395.18484493401</c:v>
                </c:pt>
                <c:pt idx="767">
                  <c:v>14405.014546341767</c:v>
                </c:pt>
                <c:pt idx="768">
                  <c:v>14414.816853549586</c:v>
                </c:pt>
                <c:pt idx="769">
                  <c:v>14424.591780949118</c:v>
                </c:pt>
                <c:pt idx="770">
                  <c:v>14434.339342870377</c:v>
                </c:pt>
                <c:pt idx="771">
                  <c:v>14444.059553582087</c:v>
                </c:pt>
                <c:pt idx="772">
                  <c:v>14453.752427292031</c:v>
                </c:pt>
                <c:pt idx="773">
                  <c:v>14463.417978147389</c:v>
                </c:pt>
                <c:pt idx="774">
                  <c:v>14473.056220235081</c:v>
                </c:pt>
                <c:pt idx="775">
                  <c:v>14482.667167582105</c:v>
                </c:pt>
                <c:pt idx="776">
                  <c:v>14492.250834155871</c:v>
                </c:pt>
                <c:pt idx="777">
                  <c:v>14501.807233864538</c:v>
                </c:pt>
                <c:pt idx="778">
                  <c:v>14511.336380557341</c:v>
                </c:pt>
                <c:pt idx="779">
                  <c:v>14520.838288024926</c:v>
                </c:pt>
                <c:pt idx="780">
                  <c:v>14530.312969999681</c:v>
                </c:pt>
                <c:pt idx="781">
                  <c:v>14539.760440156051</c:v>
                </c:pt>
                <c:pt idx="782">
                  <c:v>14549.180712110874</c:v>
                </c:pt>
                <c:pt idx="783">
                  <c:v>14558.573799423699</c:v>
                </c:pt>
                <c:pt idx="784">
                  <c:v>14567.939715597102</c:v>
                </c:pt>
                <c:pt idx="785">
                  <c:v>14577.278474077011</c:v>
                </c:pt>
                <c:pt idx="786">
                  <c:v>14586.59008825302</c:v>
                </c:pt>
                <c:pt idx="787">
                  <c:v>14595.874571458702</c:v>
                </c:pt>
                <c:pt idx="788">
                  <c:v>14605.131936971924</c:v>
                </c:pt>
                <c:pt idx="789">
                  <c:v>14614.362198015157</c:v>
                </c:pt>
                <c:pt idx="790">
                  <c:v>14623.565367755784</c:v>
                </c:pt>
                <c:pt idx="791">
                  <c:v>14632.741459306411</c:v>
                </c:pt>
                <c:pt idx="792">
                  <c:v>14641.890485725171</c:v>
                </c:pt>
                <c:pt idx="793">
                  <c:v>14651.012460016023</c:v>
                </c:pt>
                <c:pt idx="794">
                  <c:v>14660.10739512906</c:v>
                </c:pt>
                <c:pt idx="795">
                  <c:v>14669.175303960807</c:v>
                </c:pt>
                <c:pt idx="796">
                  <c:v>14678.216199354516</c:v>
                </c:pt>
                <c:pt idx="797">
                  <c:v>14687.230094100471</c:v>
                </c:pt>
                <c:pt idx="798">
                  <c:v>14696.217000936273</c:v>
                </c:pt>
                <c:pt idx="799">
                  <c:v>14705.176932547138</c:v>
                </c:pt>
                <c:pt idx="800">
                  <c:v>14714.109901566191</c:v>
                </c:pt>
                <c:pt idx="801">
                  <c:v>14723.015920574751</c:v>
                </c:pt>
                <c:pt idx="802">
                  <c:v>14731.895002102621</c:v>
                </c:pt>
                <c:pt idx="803">
                  <c:v>14740.747158628374</c:v>
                </c:pt>
                <c:pt idx="804">
                  <c:v>14749.572402579637</c:v>
                </c:pt>
                <c:pt idx="805">
                  <c:v>14758.370746333378</c:v>
                </c:pt>
                <c:pt idx="806">
                  <c:v>14767.142202216182</c:v>
                </c:pt>
                <c:pt idx="807">
                  <c:v>14775.886782504534</c:v>
                </c:pt>
                <c:pt idx="808">
                  <c:v>14784.604499425097</c:v>
                </c:pt>
                <c:pt idx="809">
                  <c:v>14793.295365154985</c:v>
                </c:pt>
                <c:pt idx="810">
                  <c:v>14801.959391822045</c:v>
                </c:pt>
                <c:pt idx="811">
                  <c:v>14810.596591505126</c:v>
                </c:pt>
                <c:pt idx="812">
                  <c:v>14819.206976234347</c:v>
                </c:pt>
                <c:pt idx="813">
                  <c:v>14827.790557991377</c:v>
                </c:pt>
                <c:pt idx="814">
                  <c:v>14836.347348709696</c:v>
                </c:pt>
                <c:pt idx="815">
                  <c:v>14844.877360274864</c:v>
                </c:pt>
                <c:pt idx="816">
                  <c:v>14853.380604524789</c:v>
                </c:pt>
                <c:pt idx="817">
                  <c:v>14861.85709324999</c:v>
                </c:pt>
                <c:pt idx="818">
                  <c:v>14870.306838193854</c:v>
                </c:pt>
                <c:pt idx="819">
                  <c:v>14878.729851052909</c:v>
                </c:pt>
                <c:pt idx="820">
                  <c:v>14887.126143477073</c:v>
                </c:pt>
                <c:pt idx="821">
                  <c:v>14895.49572706992</c:v>
                </c:pt>
                <c:pt idx="822">
                  <c:v>14903.838613388929</c:v>
                </c:pt>
                <c:pt idx="823">
                  <c:v>14912.154813945745</c:v>
                </c:pt>
                <c:pt idx="824">
                  <c:v>14920.444340206432</c:v>
                </c:pt>
                <c:pt idx="825">
                  <c:v>14928.707203591726</c:v>
                </c:pt>
                <c:pt idx="826">
                  <c:v>14936.943415477284</c:v>
                </c:pt>
                <c:pt idx="827">
                  <c:v>14945.152987193935</c:v>
                </c:pt>
                <c:pt idx="828">
                  <c:v>14953.335930027926</c:v>
                </c:pt>
                <c:pt idx="829">
                  <c:v>14961.492255221176</c:v>
                </c:pt>
                <c:pt idx="830">
                  <c:v>14969.621973971509</c:v>
                </c:pt>
                <c:pt idx="831">
                  <c:v>14977.725097432913</c:v>
                </c:pt>
                <c:pt idx="832">
                  <c:v>14985.801636715771</c:v>
                </c:pt>
                <c:pt idx="833">
                  <c:v>14993.851602887107</c:v>
                </c:pt>
                <c:pt idx="834">
                  <c:v>15001.875006970829</c:v>
                </c:pt>
                <c:pt idx="835">
                  <c:v>15009.871859947962</c:v>
                </c:pt>
                <c:pt idx="836">
                  <c:v>15017.842172756889</c:v>
                </c:pt>
                <c:pt idx="837">
                  <c:v>15025.785956293588</c:v>
                </c:pt>
                <c:pt idx="838">
                  <c:v>15033.703221411863</c:v>
                </c:pt>
                <c:pt idx="839">
                  <c:v>15041.59397892358</c:v>
                </c:pt>
                <c:pt idx="840">
                  <c:v>15049.4582395989</c:v>
                </c:pt>
                <c:pt idx="841">
                  <c:v>15057.29601416651</c:v>
                </c:pt>
                <c:pt idx="842">
                  <c:v>15065.107313313853</c:v>
                </c:pt>
                <c:pt idx="843">
                  <c:v>15072.892147687351</c:v>
                </c:pt>
                <c:pt idx="844">
                  <c:v>15080.650527892642</c:v>
                </c:pt>
                <c:pt idx="845">
                  <c:v>15088.382464494796</c:v>
                </c:pt>
                <c:pt idx="846">
                  <c:v>15096.087968018552</c:v>
                </c:pt>
                <c:pt idx="847">
                  <c:v>15103.767048948526</c:v>
                </c:pt>
                <c:pt idx="848">
                  <c:v>15111.419717729446</c:v>
                </c:pt>
                <c:pt idx="849">
                  <c:v>15119.04598476637</c:v>
                </c:pt>
                <c:pt idx="850">
                  <c:v>15126.645860424902</c:v>
                </c:pt>
                <c:pt idx="851">
                  <c:v>15134.219355031415</c:v>
                </c:pt>
                <c:pt idx="852">
                  <c:v>15141.766478873269</c:v>
                </c:pt>
                <c:pt idx="853">
                  <c:v>15149.287242199023</c:v>
                </c:pt>
                <c:pt idx="854">
                  <c:v>15156.781655218656</c:v>
                </c:pt>
                <c:pt idx="855">
                  <c:v>15164.249728103776</c:v>
                </c:pt>
                <c:pt idx="856">
                  <c:v>15171.691470987837</c:v>
                </c:pt>
                <c:pt idx="857">
                  <c:v>15179.106893966349</c:v>
                </c:pt>
                <c:pt idx="858">
                  <c:v>15186.49600709709</c:v>
                </c:pt>
                <c:pt idx="859">
                  <c:v>15193.858820400312</c:v>
                </c:pt>
                <c:pt idx="860">
                  <c:v>15201.195343858955</c:v>
                </c:pt>
                <c:pt idx="861">
                  <c:v>15208.505587418853</c:v>
                </c:pt>
                <c:pt idx="862">
                  <c:v>15215.789560988935</c:v>
                </c:pt>
                <c:pt idx="863">
                  <c:v>15223.047274441436</c:v>
                </c:pt>
                <c:pt idx="864">
                  <c:v>15230.278737612103</c:v>
                </c:pt>
                <c:pt idx="865">
                  <c:v>15237.483960300391</c:v>
                </c:pt>
                <c:pt idx="866">
                  <c:v>15244.662952269669</c:v>
                </c:pt>
                <c:pt idx="867">
                  <c:v>15251.815723247424</c:v>
                </c:pt>
                <c:pt idx="868">
                  <c:v>15258.942282925454</c:v>
                </c:pt>
                <c:pt idx="869">
                  <c:v>15266.042640960075</c:v>
                </c:pt>
                <c:pt idx="870">
                  <c:v>15273.11680697231</c:v>
                </c:pt>
                <c:pt idx="871">
                  <c:v>15280.164790548095</c:v>
                </c:pt>
                <c:pt idx="872">
                  <c:v>15287.186601238467</c:v>
                </c:pt>
                <c:pt idx="873">
                  <c:v>15294.182248559764</c:v>
                </c:pt>
                <c:pt idx="874">
                  <c:v>15301.151741993815</c:v>
                </c:pt>
                <c:pt idx="875">
                  <c:v>15308.095090988139</c:v>
                </c:pt>
                <c:pt idx="876">
                  <c:v>15315.01230495613</c:v>
                </c:pt>
                <c:pt idx="877">
                  <c:v>15321.903393277249</c:v>
                </c:pt>
                <c:pt idx="878">
                  <c:v>15328.768365297219</c:v>
                </c:pt>
                <c:pt idx="879">
                  <c:v>15335.607230328209</c:v>
                </c:pt>
                <c:pt idx="880">
                  <c:v>15342.419997649024</c:v>
                </c:pt>
                <c:pt idx="881">
                  <c:v>15349.206676505288</c:v>
                </c:pt>
                <c:pt idx="882">
                  <c:v>15355.967276109639</c:v>
                </c:pt>
                <c:pt idx="883">
                  <c:v>15362.701805641906</c:v>
                </c:pt>
                <c:pt idx="884">
                  <c:v>15369.410274249294</c:v>
                </c:pt>
                <c:pt idx="885">
                  <c:v>15376.092691046573</c:v>
                </c:pt>
                <c:pt idx="886">
                  <c:v>15382.749065116255</c:v>
                </c:pt>
                <c:pt idx="887">
                  <c:v>15389.379405508775</c:v>
                </c:pt>
                <c:pt idx="888">
                  <c:v>15395.983721242674</c:v>
                </c:pt>
                <c:pt idx="889">
                  <c:v>15402.562021304779</c:v>
                </c:pt>
                <c:pt idx="890">
                  <c:v>15409.11431465038</c:v>
                </c:pt>
                <c:pt idx="891">
                  <c:v>15415.640610203409</c:v>
                </c:pt>
                <c:pt idx="892">
                  <c:v>15422.140916856615</c:v>
                </c:pt>
                <c:pt idx="893">
                  <c:v>15428.615243471744</c:v>
                </c:pt>
                <c:pt idx="894">
                  <c:v>15435.063598879709</c:v>
                </c:pt>
                <c:pt idx="895">
                  <c:v>15441.485991880771</c:v>
                </c:pt>
                <c:pt idx="896">
                  <c:v>15447.882431244703</c:v>
                </c:pt>
                <c:pt idx="897">
                  <c:v>15454.252925710973</c:v>
                </c:pt>
                <c:pt idx="898">
                  <c:v>15460.597483988908</c:v>
                </c:pt>
                <c:pt idx="899">
                  <c:v>15466.916114757869</c:v>
                </c:pt>
                <c:pt idx="900">
                  <c:v>15473.20882666742</c:v>
                </c:pt>
                <c:pt idx="901">
                  <c:v>15479.475628337497</c:v>
                </c:pt>
                <c:pt idx="902">
                  <c:v>15485.716528358576</c:v>
                </c:pt>
                <c:pt idx="903">
                  <c:v>15491.931535291844</c:v>
                </c:pt>
                <c:pt idx="904">
                  <c:v>15498.120657669358</c:v>
                </c:pt>
                <c:pt idx="905">
                  <c:v>15504.283903994223</c:v>
                </c:pt>
                <c:pt idx="906">
                  <c:v>15510.421282740745</c:v>
                </c:pt>
                <c:pt idx="907">
                  <c:v>15516.532802354603</c:v>
                </c:pt>
                <c:pt idx="908">
                  <c:v>15522.618471253008</c:v>
                </c:pt>
                <c:pt idx="909">
                  <c:v>15528.678297824872</c:v>
                </c:pt>
                <c:pt idx="910">
                  <c:v>15534.712290430965</c:v>
                </c:pt>
                <c:pt idx="911">
                  <c:v>15540.720457404077</c:v>
                </c:pt>
                <c:pt idx="912">
                  <c:v>15546.702807049178</c:v>
                </c:pt>
                <c:pt idx="913">
                  <c:v>15552.659347643581</c:v>
                </c:pt>
                <c:pt idx="914">
                  <c:v>15558.590087437098</c:v>
                </c:pt>
                <c:pt idx="915">
                  <c:v>15564.495034652202</c:v>
                </c:pt>
                <c:pt idx="916">
                  <c:v>15570.374197484178</c:v>
                </c:pt>
                <c:pt idx="917">
                  <c:v>15576.227584101285</c:v>
                </c:pt>
                <c:pt idx="918">
                  <c:v>15582.055202644911</c:v>
                </c:pt>
                <c:pt idx="919">
                  <c:v>15587.857061229728</c:v>
                </c:pt>
                <c:pt idx="920">
                  <c:v>15593.633167943846</c:v>
                </c:pt>
                <c:pt idx="921">
                  <c:v>15599.383530848969</c:v>
                </c:pt>
                <c:pt idx="922">
                  <c:v>15605.108157980545</c:v>
                </c:pt>
                <c:pt idx="923">
                  <c:v>15610.80705734792</c:v>
                </c:pt>
                <c:pt idx="924">
                  <c:v>15616.480236934491</c:v>
                </c:pt>
                <c:pt idx="925">
                  <c:v>15622.127704697856</c:v>
                </c:pt>
                <c:pt idx="926">
                  <c:v>15627.749468569962</c:v>
                </c:pt>
                <c:pt idx="927">
                  <c:v>15633.345536457262</c:v>
                </c:pt>
                <c:pt idx="928">
                  <c:v>15638.915916240852</c:v>
                </c:pt>
                <c:pt idx="929">
                  <c:v>15644.460615776634</c:v>
                </c:pt>
                <c:pt idx="930">
                  <c:v>15649.979642895449</c:v>
                </c:pt>
                <c:pt idx="931">
                  <c:v>15655.473005403233</c:v>
                </c:pt>
                <c:pt idx="932">
                  <c:v>15660.940711081166</c:v>
                </c:pt>
                <c:pt idx="933">
                  <c:v>15666.382767685807</c:v>
                </c:pt>
                <c:pt idx="934">
                  <c:v>15671.799182949246</c:v>
                </c:pt>
                <c:pt idx="935">
                  <c:v>15677.189964579249</c:v>
                </c:pt>
                <c:pt idx="936">
                  <c:v>15682.5551202594</c:v>
                </c:pt>
                <c:pt idx="937">
                  <c:v>15687.89465764924</c:v>
                </c:pt>
                <c:pt idx="938">
                  <c:v>15693.20858438442</c:v>
                </c:pt>
                <c:pt idx="939">
                  <c:v>15698.49690807683</c:v>
                </c:pt>
                <c:pt idx="940">
                  <c:v>15703.75963631475</c:v>
                </c:pt>
                <c:pt idx="941">
                  <c:v>15708.996776662987</c:v>
                </c:pt>
                <c:pt idx="942">
                  <c:v>15714.208336663012</c:v>
                </c:pt>
                <c:pt idx="943">
                  <c:v>15719.394323833105</c:v>
                </c:pt>
                <c:pt idx="944">
                  <c:v>15724.554745668489</c:v>
                </c:pt>
                <c:pt idx="945">
                  <c:v>15729.689609641473</c:v>
                </c:pt>
                <c:pt idx="946">
                  <c:v>15734.798923201583</c:v>
                </c:pt>
                <c:pt idx="947">
                  <c:v>15739.882693775702</c:v>
                </c:pt>
                <c:pt idx="948">
                  <c:v>15744.940928768208</c:v>
                </c:pt>
                <c:pt idx="949">
                  <c:v>15749.973635561111</c:v>
                </c:pt>
                <c:pt idx="950">
                  <c:v>15754.980821514182</c:v>
                </c:pt>
                <c:pt idx="951">
                  <c:v>15759.962493965091</c:v>
                </c:pt>
                <c:pt idx="952">
                  <c:v>15764.918660229543</c:v>
                </c:pt>
                <c:pt idx="953">
                  <c:v>15769.849327601409</c:v>
                </c:pt>
                <c:pt idx="954">
                  <c:v>15774.754503352859</c:v>
                </c:pt>
                <c:pt idx="955">
                  <c:v>15779.634194734494</c:v>
                </c:pt>
                <c:pt idx="956">
                  <c:v>15784.488408975478</c:v>
                </c:pt>
                <c:pt idx="957">
                  <c:v>15789.317153283671</c:v>
                </c:pt>
                <c:pt idx="958">
                  <c:v>15794.12043484576</c:v>
                </c:pt>
                <c:pt idx="959">
                  <c:v>15798.89826082738</c:v>
                </c:pt>
                <c:pt idx="960">
                  <c:v>15803.650638373258</c:v>
                </c:pt>
                <c:pt idx="961">
                  <c:v>15808.37757460733</c:v>
                </c:pt>
                <c:pt idx="962">
                  <c:v>15813.07907883597</c:v>
                </c:pt>
                <c:pt idx="963">
                  <c:v>15817.755162514868</c:v>
                </c:pt>
                <c:pt idx="964">
                  <c:v>15822.405832640909</c:v>
                </c:pt>
                <c:pt idx="965">
                  <c:v>15827.031096191908</c:v>
                </c:pt>
                <c:pt idx="966">
                  <c:v>15831.63096012676</c:v>
                </c:pt>
                <c:pt idx="967">
                  <c:v>15836.205431385592</c:v>
                </c:pt>
                <c:pt idx="968">
                  <c:v>15840.754516889905</c:v>
                </c:pt>
                <c:pt idx="969">
                  <c:v>15845.278223542733</c:v>
                </c:pt>
                <c:pt idx="970">
                  <c:v>15849.77655822877</c:v>
                </c:pt>
                <c:pt idx="971">
                  <c:v>15854.249527814522</c:v>
                </c:pt>
                <c:pt idx="972">
                  <c:v>15858.697139148439</c:v>
                </c:pt>
                <c:pt idx="973">
                  <c:v>15863.119399061052</c:v>
                </c:pt>
                <c:pt idx="974">
                  <c:v>15867.516314365106</c:v>
                </c:pt>
                <c:pt idx="975">
                  <c:v>15871.887891855697</c:v>
                </c:pt>
                <c:pt idx="976">
                  <c:v>15876.234138310387</c:v>
                </c:pt>
                <c:pt idx="977">
                  <c:v>15880.555060489345</c:v>
                </c:pt>
                <c:pt idx="978">
                  <c:v>15884.850665135462</c:v>
                </c:pt>
                <c:pt idx="979">
                  <c:v>15889.120958974479</c:v>
                </c:pt>
                <c:pt idx="980">
                  <c:v>15893.365948715105</c:v>
                </c:pt>
                <c:pt idx="981">
                  <c:v>15897.585641049134</c:v>
                </c:pt>
                <c:pt idx="982">
                  <c:v>15901.780042651562</c:v>
                </c:pt>
                <c:pt idx="983">
                  <c:v>15905.949160180706</c:v>
                </c:pt>
                <c:pt idx="984">
                  <c:v>15910.093000278312</c:v>
                </c:pt>
                <c:pt idx="985">
                  <c:v>15914.211569569665</c:v>
                </c:pt>
                <c:pt idx="986">
                  <c:v>15918.304874663703</c:v>
                </c:pt>
                <c:pt idx="987">
                  <c:v>15922.372922153123</c:v>
                </c:pt>
                <c:pt idx="988">
                  <c:v>15926.415718614484</c:v>
                </c:pt>
                <c:pt idx="989">
                  <c:v>15930.433270608313</c:v>
                </c:pt>
                <c:pt idx="990">
                  <c:v>15934.425584679211</c:v>
                </c:pt>
                <c:pt idx="991">
                  <c:v>15938.392667355949</c:v>
                </c:pt>
                <c:pt idx="992">
                  <c:v>15942.334525151571</c:v>
                </c:pt>
                <c:pt idx="993">
                  <c:v>15946.251164563491</c:v>
                </c:pt>
                <c:pt idx="994">
                  <c:v>15950.142592073593</c:v>
                </c:pt>
                <c:pt idx="995">
                  <c:v>15954.008814148319</c:v>
                </c:pt>
                <c:pt idx="996">
                  <c:v>15957.849837238773</c:v>
                </c:pt>
                <c:pt idx="997">
                  <c:v>15961.665667780806</c:v>
                </c:pt>
                <c:pt idx="998">
                  <c:v>15965.456312195112</c:v>
                </c:pt>
                <c:pt idx="999">
                  <c:v>15969.221776887318</c:v>
                </c:pt>
                <c:pt idx="1000">
                  <c:v>15972.962068248071</c:v>
                </c:pt>
                <c:pt idx="1001">
                  <c:v>15976.677192653129</c:v>
                </c:pt>
                <c:pt idx="1002">
                  <c:v>15980.367156463448</c:v>
                </c:pt>
                <c:pt idx="1003">
                  <c:v>15984.031966025264</c:v>
                </c:pt>
                <c:pt idx="1004">
                  <c:v>15987.671627670183</c:v>
                </c:pt>
                <c:pt idx="1005">
                  <c:v>15991.28614771526</c:v>
                </c:pt>
                <c:pt idx="1006">
                  <c:v>15994.875532463089</c:v>
                </c:pt>
                <c:pt idx="1007">
                  <c:v>15998.439788201878</c:v>
                </c:pt>
                <c:pt idx="1008">
                  <c:v>16001.978921205533</c:v>
                </c:pt>
                <c:pt idx="1009">
                  <c:v>16005.492937733738</c:v>
                </c:pt>
                <c:pt idx="1010">
                  <c:v>16008.981844032034</c:v>
                </c:pt>
                <c:pt idx="1011">
                  <c:v>16012.4456463319</c:v>
                </c:pt>
                <c:pt idx="1012">
                  <c:v>16015.884350850827</c:v>
                </c:pt>
                <c:pt idx="1013">
                  <c:v>16019.297963792396</c:v>
                </c:pt>
                <c:pt idx="1014">
                  <c:v>16022.686491346358</c:v>
                </c:pt>
                <c:pt idx="1015">
                  <c:v>16026.049939688703</c:v>
                </c:pt>
                <c:pt idx="1016">
                  <c:v>16029.388314981737</c:v>
                </c:pt>
                <c:pt idx="1017">
                  <c:v>16032.701623374163</c:v>
                </c:pt>
                <c:pt idx="1018">
                  <c:v>16035.989871001146</c:v>
                </c:pt>
                <c:pt idx="1019">
                  <c:v>16039.253063984386</c:v>
                </c:pt>
                <c:pt idx="1020">
                  <c:v>16042.491208432197</c:v>
                </c:pt>
                <c:pt idx="1021">
                  <c:v>16045.704310439574</c:v>
                </c:pt>
                <c:pt idx="1022">
                  <c:v>16048.892376088264</c:v>
                </c:pt>
                <c:pt idx="1023">
                  <c:v>16052.055411446841</c:v>
                </c:pt>
                <c:pt idx="1024">
                  <c:v>16055.193422570768</c:v>
                </c:pt>
                <c:pt idx="1025">
                  <c:v>16058.306415502477</c:v>
                </c:pt>
                <c:pt idx="1026">
                  <c:v>16061.394396271431</c:v>
                </c:pt>
                <c:pt idx="1027">
                  <c:v>16064.457370894195</c:v>
                </c:pt>
                <c:pt idx="1028">
                  <c:v>16067.495345374506</c:v>
                </c:pt>
                <c:pt idx="1029">
                  <c:v>16070.508325703337</c:v>
                </c:pt>
                <c:pt idx="1030">
                  <c:v>16073.49631785897</c:v>
                </c:pt>
                <c:pt idx="1031">
                  <c:v>16076.459327807059</c:v>
                </c:pt>
                <c:pt idx="1032">
                  <c:v>16079.397361500702</c:v>
                </c:pt>
                <c:pt idx="1033">
                  <c:v>16082.310424880501</c:v>
                </c:pt>
                <c:pt idx="1034">
                  <c:v>16085.198523874635</c:v>
                </c:pt>
                <c:pt idx="1035">
                  <c:v>16088.06166439892</c:v>
                </c:pt>
                <c:pt idx="1036">
                  <c:v>16090.899852356881</c:v>
                </c:pt>
                <c:pt idx="1037">
                  <c:v>16093.713093639815</c:v>
                </c:pt>
                <c:pt idx="1038">
                  <c:v>16096.501394126857</c:v>
                </c:pt>
                <c:pt idx="1039">
                  <c:v>16099.264759685042</c:v>
                </c:pt>
                <c:pt idx="1040">
                  <c:v>16102.003196169375</c:v>
                </c:pt>
                <c:pt idx="1041">
                  <c:v>16104.716709422893</c:v>
                </c:pt>
                <c:pt idx="1042">
                  <c:v>16107.405305276732</c:v>
                </c:pt>
                <c:pt idx="1043">
                  <c:v>16110.068989550189</c:v>
                </c:pt>
                <c:pt idx="1044">
                  <c:v>16112.70776805079</c:v>
                </c:pt>
                <c:pt idx="1045">
                  <c:v>16115.32164657435</c:v>
                </c:pt>
                <c:pt idx="1046">
                  <c:v>16117.91063090504</c:v>
                </c:pt>
                <c:pt idx="1047">
                  <c:v>16120.474726815453</c:v>
                </c:pt>
                <c:pt idx="1048">
                  <c:v>16123.013940066665</c:v>
                </c:pt>
                <c:pt idx="1049">
                  <c:v>16125.528276408299</c:v>
                </c:pt>
                <c:pt idx="1050">
                  <c:v>16128.017741578593</c:v>
                </c:pt>
                <c:pt idx="1051">
                  <c:v>16130.482341304458</c:v>
                </c:pt>
                <c:pt idx="1052">
                  <c:v>16132.922081301549</c:v>
                </c:pt>
                <c:pt idx="1053">
                  <c:v>16135.336967274325</c:v>
                </c:pt>
                <c:pt idx="1054">
                  <c:v>16137.727004916112</c:v>
                </c:pt>
                <c:pt idx="1055">
                  <c:v>16140.092199909172</c:v>
                </c:pt>
                <c:pt idx="1056">
                  <c:v>16142.43255792476</c:v>
                </c:pt>
                <c:pt idx="1057">
                  <c:v>16144.748084623196</c:v>
                </c:pt>
                <c:pt idx="1058">
                  <c:v>16147.038785653924</c:v>
                </c:pt>
                <c:pt idx="1059">
                  <c:v>16149.304666655577</c:v>
                </c:pt>
                <c:pt idx="1060">
                  <c:v>16151.545733256042</c:v>
                </c:pt>
                <c:pt idx="1061">
                  <c:v>16153.761991072528</c:v>
                </c:pt>
                <c:pt idx="1062">
                  <c:v>16155.953445711622</c:v>
                </c:pt>
                <c:pt idx="1063">
                  <c:v>16158.120102769364</c:v>
                </c:pt>
                <c:pt idx="1064">
                  <c:v>16160.261967831304</c:v>
                </c:pt>
                <c:pt idx="1065">
                  <c:v>16162.37904647257</c:v>
                </c:pt>
                <c:pt idx="1066">
                  <c:v>16164.47134425793</c:v>
                </c:pt>
                <c:pt idx="1067">
                  <c:v>16166.538866741867</c:v>
                </c:pt>
                <c:pt idx="1068">
                  <c:v>16168.58161946863</c:v>
                </c:pt>
                <c:pt idx="1069">
                  <c:v>16170.59960797231</c:v>
                </c:pt>
                <c:pt idx="1070">
                  <c:v>16172.592837776903</c:v>
                </c:pt>
                <c:pt idx="1071">
                  <c:v>16174.561314396373</c:v>
                </c:pt>
                <c:pt idx="1072">
                  <c:v>16176.505043334722</c:v>
                </c:pt>
                <c:pt idx="1073">
                  <c:v>16178.424030086053</c:v>
                </c:pt>
                <c:pt idx="1074">
                  <c:v>16180.318280134639</c:v>
                </c:pt>
                <c:pt idx="1075">
                  <c:v>16182.187798954988</c:v>
                </c:pt>
                <c:pt idx="1076">
                  <c:v>16184.03259201191</c:v>
                </c:pt>
                <c:pt idx="1077">
                  <c:v>16185.852664760585</c:v>
                </c:pt>
                <c:pt idx="1078">
                  <c:v>16187.648022646628</c:v>
                </c:pt>
                <c:pt idx="1079">
                  <c:v>16189.418671106161</c:v>
                </c:pt>
                <c:pt idx="1080">
                  <c:v>16191.164615565873</c:v>
                </c:pt>
                <c:pt idx="1081">
                  <c:v>16192.885861443096</c:v>
                </c:pt>
                <c:pt idx="1082">
                  <c:v>16194.582414145867</c:v>
                </c:pt>
                <c:pt idx="1083">
                  <c:v>16196.254279073002</c:v>
                </c:pt>
                <c:pt idx="1084">
                  <c:v>16197.901461614161</c:v>
                </c:pt>
                <c:pt idx="1085">
                  <c:v>16199.523967149917</c:v>
                </c:pt>
                <c:pt idx="1086">
                  <c:v>16201.121801051824</c:v>
                </c:pt>
                <c:pt idx="1087">
                  <c:v>16202.694968682492</c:v>
                </c:pt>
                <c:pt idx="1088">
                  <c:v>16204.24347539565</c:v>
                </c:pt>
                <c:pt idx="1089">
                  <c:v>16205.767326536219</c:v>
                </c:pt>
                <c:pt idx="1090">
                  <c:v>16207.266527440384</c:v>
                </c:pt>
                <c:pt idx="1091">
                  <c:v>16208.741083435661</c:v>
                </c:pt>
                <c:pt idx="1092">
                  <c:v>16210.190999840972</c:v>
                </c:pt>
                <c:pt idx="1093">
                  <c:v>16211.61628196671</c:v>
                </c:pt>
                <c:pt idx="1094">
                  <c:v>16213.016935114816</c:v>
                </c:pt>
                <c:pt idx="1095">
                  <c:v>16214.392964578848</c:v>
                </c:pt>
                <c:pt idx="1096">
                  <c:v>16215.744375644055</c:v>
                </c:pt>
                <c:pt idx="1097">
                  <c:v>16217.071173587447</c:v>
                </c:pt>
                <c:pt idx="1098">
                  <c:v>16218.373363677867</c:v>
                </c:pt>
                <c:pt idx="1099">
                  <c:v>16219.650951176067</c:v>
                </c:pt>
                <c:pt idx="1100">
                  <c:v>16220.903941334776</c:v>
                </c:pt>
                <c:pt idx="1101">
                  <c:v>16222.132339398782</c:v>
                </c:pt>
                <c:pt idx="1102">
                  <c:v>16223.336150604999</c:v>
                </c:pt>
                <c:pt idx="1103">
                  <c:v>16224.51538018254</c:v>
                </c:pt>
                <c:pt idx="1104">
                  <c:v>16225.670033352797</c:v>
                </c:pt>
                <c:pt idx="1105">
                  <c:v>16226.800115329512</c:v>
                </c:pt>
                <c:pt idx="1106">
                  <c:v>16227.905631318852</c:v>
                </c:pt>
                <c:pt idx="1107">
                  <c:v>16228.986586519486</c:v>
                </c:pt>
                <c:pt idx="1108">
                  <c:v>16230.04298612266</c:v>
                </c:pt>
                <c:pt idx="1109">
                  <c:v>16231.074835312273</c:v>
                </c:pt>
                <c:pt idx="1110">
                  <c:v>16232.08213926495</c:v>
                </c:pt>
                <c:pt idx="1111">
                  <c:v>16233.064903150127</c:v>
                </c:pt>
                <c:pt idx="1112">
                  <c:v>16234.023132130118</c:v>
                </c:pt>
                <c:pt idx="1113">
                  <c:v>16234.956831360199</c:v>
                </c:pt>
                <c:pt idx="1114">
                  <c:v>16235.866005988684</c:v>
                </c:pt>
                <c:pt idx="1115">
                  <c:v>16236.750661156999</c:v>
                </c:pt>
                <c:pt idx="1116">
                  <c:v>16237.610801999766</c:v>
                </c:pt>
                <c:pt idx="1117">
                  <c:v>16238.446433644878</c:v>
                </c:pt>
                <c:pt idx="1118">
                  <c:v>16239.257561213581</c:v>
                </c:pt>
                <c:pt idx="1119">
                  <c:v>16240.044189820546</c:v>
                </c:pt>
                <c:pt idx="1120">
                  <c:v>16240.806324573958</c:v>
                </c:pt>
                <c:pt idx="1121">
                  <c:v>16241.543970575589</c:v>
                </c:pt>
                <c:pt idx="1122">
                  <c:v>16242.257132920882</c:v>
                </c:pt>
                <c:pt idx="1123">
                  <c:v>16242.945816699026</c:v>
                </c:pt>
                <c:pt idx="1124">
                  <c:v>16243.610026993045</c:v>
                </c:pt>
                <c:pt idx="1125">
                  <c:v>16244.24976887987</c:v>
                </c:pt>
                <c:pt idx="1126">
                  <c:v>16244.86504743043</c:v>
                </c:pt>
                <c:pt idx="1127">
                  <c:v>16245.455867709725</c:v>
                </c:pt>
                <c:pt idx="1128">
                  <c:v>16246.02223477691</c:v>
                </c:pt>
                <c:pt idx="1129">
                  <c:v>16246.564153685382</c:v>
                </c:pt>
                <c:pt idx="1130">
                  <c:v>16247.081629482858</c:v>
                </c:pt>
                <c:pt idx="1131">
                  <c:v>16247.57466721146</c:v>
                </c:pt>
                <c:pt idx="1132">
                  <c:v>16248.043271907796</c:v>
                </c:pt>
                <c:pt idx="1133">
                  <c:v>16248.487448603048</c:v>
                </c:pt>
                <c:pt idx="1134">
                  <c:v>16248.907202323051</c:v>
                </c:pt>
                <c:pt idx="1135">
                  <c:v>16249.302538088379</c:v>
                </c:pt>
                <c:pt idx="1136">
                  <c:v>16249.67346091443</c:v>
                </c:pt>
                <c:pt idx="1137">
                  <c:v>16250.01997581151</c:v>
                </c:pt>
                <c:pt idx="1138">
                  <c:v>16250.34208778492</c:v>
                </c:pt>
                <c:pt idx="1139">
                  <c:v>16250.639801835037</c:v>
                </c:pt>
                <c:pt idx="1140">
                  <c:v>16250.913122957403</c:v>
                </c:pt>
                <c:pt idx="1141">
                  <c:v>16251.162056142812</c:v>
                </c:pt>
                <c:pt idx="1142">
                  <c:v>16251.386606377391</c:v>
                </c:pt>
                <c:pt idx="1143">
                  <c:v>16251.586778642695</c:v>
                </c:pt>
                <c:pt idx="1144">
                  <c:v>16251.762577915786</c:v>
                </c:pt>
                <c:pt idx="1145">
                  <c:v>16251.914009169321</c:v>
                </c:pt>
                <c:pt idx="1146">
                  <c:v>16252.041077371643</c:v>
                </c:pt>
                <c:pt idx="1147">
                  <c:v>16252.14378748687</c:v>
                </c:pt>
                <c:pt idx="1148">
                  <c:v>16252.222144474972</c:v>
                </c:pt>
                <c:pt idx="1149">
                  <c:v>16252.276153291874</c:v>
                </c:pt>
                <c:pt idx="1150">
                  <c:v>16252.305818889534</c:v>
                </c:pt>
                <c:pt idx="1151">
                  <c:v>16252.311146216036</c:v>
                </c:pt>
                <c:pt idx="1152">
                  <c:v>16252.292140215677</c:v>
                </c:pt>
                <c:pt idx="1153">
                  <c:v>16252.24880582906</c:v>
                </c:pt>
                <c:pt idx="1154">
                  <c:v>16252.181147993177</c:v>
                </c:pt>
                <c:pt idx="1155">
                  <c:v>16252.089171641504</c:v>
                </c:pt>
                <c:pt idx="1156">
                  <c:v>16251.97288170409</c:v>
                </c:pt>
                <c:pt idx="1157">
                  <c:v>16251.832283107648</c:v>
                </c:pt>
                <c:pt idx="1158">
                  <c:v>16251.66738077564</c:v>
                </c:pt>
                <c:pt idx="1159">
                  <c:v>16251.478179628377</c:v>
                </c:pt>
                <c:pt idx="1160">
                  <c:v>16251.264684583102</c:v>
                </c:pt>
                <c:pt idx="1161">
                  <c:v>16251.026900554087</c:v>
                </c:pt>
                <c:pt idx="1162">
                  <c:v>16250.764832452716</c:v>
                </c:pt>
                <c:pt idx="1163">
                  <c:v>16250.47848518759</c:v>
                </c:pt>
                <c:pt idx="1164">
                  <c:v>16250.167863664607</c:v>
                </c:pt>
                <c:pt idx="1165">
                  <c:v>16249.832972787057</c:v>
                </c:pt>
                <c:pt idx="1166">
                  <c:v>16249.473817455719</c:v>
                </c:pt>
                <c:pt idx="1167">
                  <c:v>16249.090402568951</c:v>
                </c:pt>
                <c:pt idx="1168">
                  <c:v>16248.682733022779</c:v>
                </c:pt>
                <c:pt idx="1169">
                  <c:v>16248.250813710996</c:v>
                </c:pt>
                <c:pt idx="1170">
                  <c:v>16247.794649525251</c:v>
                </c:pt>
                <c:pt idx="1171">
                  <c:v>16247.314245355145</c:v>
                </c:pt>
                <c:pt idx="1172">
                  <c:v>16246.809606088322</c:v>
                </c:pt>
                <c:pt idx="1173">
                  <c:v>16246.280736610566</c:v>
                </c:pt>
                <c:pt idx="1174">
                  <c:v>16245.727641805895</c:v>
                </c:pt>
                <c:pt idx="1175">
                  <c:v>16245.150326556652</c:v>
                </c:pt>
                <c:pt idx="1176">
                  <c:v>16244.548795743598</c:v>
                </c:pt>
                <c:pt idx="1177">
                  <c:v>16243.923054246014</c:v>
                </c:pt>
                <c:pt idx="1178">
                  <c:v>16243.273106941788</c:v>
                </c:pt>
                <c:pt idx="1179">
                  <c:v>16242.598958707516</c:v>
                </c:pt>
                <c:pt idx="1180">
                  <c:v>16241.900614418597</c:v>
                </c:pt>
                <c:pt idx="1181">
                  <c:v>16241.178078949319</c:v>
                </c:pt>
                <c:pt idx="1182">
                  <c:v>16240.431357172965</c:v>
                </c:pt>
                <c:pt idx="1183">
                  <c:v>16239.660453961907</c:v>
                </c:pt>
                <c:pt idx="1184">
                  <c:v>16238.865374187697</c:v>
                </c:pt>
                <c:pt idx="1185">
                  <c:v>16238.046122721164</c:v>
                </c:pt>
                <c:pt idx="1186">
                  <c:v>16237.202704432513</c:v>
                </c:pt>
                <c:pt idx="1187">
                  <c:v>16236.335124191422</c:v>
                </c:pt>
                <c:pt idx="1188">
                  <c:v>16235.443386867133</c:v>
                </c:pt>
                <c:pt idx="1189">
                  <c:v>16234.527497328554</c:v>
                </c:pt>
                <c:pt idx="1190">
                  <c:v>16233.587460444352</c:v>
                </c:pt>
                <c:pt idx="1191">
                  <c:v>16232.623281083053</c:v>
                </c:pt>
                <c:pt idx="1192">
                  <c:v>16231.634964113135</c:v>
                </c:pt>
                <c:pt idx="1193">
                  <c:v>16230.622514403125</c:v>
                </c:pt>
                <c:pt idx="1194">
                  <c:v>16229.585936821702</c:v>
                </c:pt>
                <c:pt idx="1195">
                  <c:v>16228.525236237791</c:v>
                </c:pt>
                <c:pt idx="1196">
                  <c:v>16227.440417520655</c:v>
                </c:pt>
                <c:pt idx="1197">
                  <c:v>16226.331485540002</c:v>
                </c:pt>
                <c:pt idx="1198">
                  <c:v>16225.198445166076</c:v>
                </c:pt>
                <c:pt idx="1199">
                  <c:v>16224.041301269754</c:v>
                </c:pt>
                <c:pt idx="1200">
                  <c:v>16222.86005872265</c:v>
                </c:pt>
                <c:pt idx="1201">
                  <c:v>16221.654722397207</c:v>
                </c:pt>
                <c:pt idx="1202">
                  <c:v>16220.425297166797</c:v>
                </c:pt>
                <c:pt idx="1203">
                  <c:v>16219.171787905821</c:v>
                </c:pt>
                <c:pt idx="1204">
                  <c:v>16217.894199489803</c:v>
                </c:pt>
                <c:pt idx="1205">
                  <c:v>16216.592536795491</c:v>
                </c:pt>
                <c:pt idx="1206">
                  <c:v>16215.266804700954</c:v>
                </c:pt>
                <c:pt idx="1207">
                  <c:v>16213.917008085682</c:v>
                </c:pt>
                <c:pt idx="1208">
                  <c:v>16212.543151830683</c:v>
                </c:pt>
                <c:pt idx="1209">
                  <c:v>16211.145240818581</c:v>
                </c:pt>
                <c:pt idx="1210">
                  <c:v>16209.723279933718</c:v>
                </c:pt>
                <c:pt idx="1211">
                  <c:v>16208.277274062244</c:v>
                </c:pt>
                <c:pt idx="1212">
                  <c:v>16206.807228092228</c:v>
                </c:pt>
                <c:pt idx="1213">
                  <c:v>16205.313146913746</c:v>
                </c:pt>
                <c:pt idx="1214">
                  <c:v>16203.795035418985</c:v>
                </c:pt>
                <c:pt idx="1215">
                  <c:v>16202.25289850234</c:v>
                </c:pt>
                <c:pt idx="1216">
                  <c:v>16200.686741060515</c:v>
                </c:pt>
                <c:pt idx="1217">
                  <c:v>16199.096567992618</c:v>
                </c:pt>
                <c:pt idx="1218">
                  <c:v>16197.482384200261</c:v>
                </c:pt>
                <c:pt idx="1219">
                  <c:v>16195.844194587662</c:v>
                </c:pt>
                <c:pt idx="1220">
                  <c:v>16194.182004061742</c:v>
                </c:pt>
                <c:pt idx="1221">
                  <c:v>16192.495817532223</c:v>
                </c:pt>
                <c:pt idx="1222">
                  <c:v>16190.785639911723</c:v>
                </c:pt>
                <c:pt idx="1223">
                  <c:v>16189.051476115865</c:v>
                </c:pt>
                <c:pt idx="1224">
                  <c:v>16187.293331063365</c:v>
                </c:pt>
                <c:pt idx="1225">
                  <c:v>16185.51120967614</c:v>
                </c:pt>
                <c:pt idx="1226">
                  <c:v>16183.705116879402</c:v>
                </c:pt>
                <c:pt idx="1227">
                  <c:v>16181.875057601756</c:v>
                </c:pt>
                <c:pt idx="1228">
                  <c:v>16180.021036775301</c:v>
                </c:pt>
                <c:pt idx="1229">
                  <c:v>16178.143059335727</c:v>
                </c:pt>
                <c:pt idx="1230">
                  <c:v>16176.241130222419</c:v>
                </c:pt>
                <c:pt idx="1231">
                  <c:v>16174.315254378549</c:v>
                </c:pt>
                <c:pt idx="1232">
                  <c:v>16172.365436751179</c:v>
                </c:pt>
                <c:pt idx="1233">
                  <c:v>16170.391682291356</c:v>
                </c:pt>
                <c:pt idx="1234">
                  <c:v>16168.393995954217</c:v>
                </c:pt>
                <c:pt idx="1235">
                  <c:v>16166.372382699081</c:v>
                </c:pt>
                <c:pt idx="1236">
                  <c:v>16164.32684748955</c:v>
                </c:pt>
                <c:pt idx="1237">
                  <c:v>16162.257395293609</c:v>
                </c:pt>
                <c:pt idx="1238">
                  <c:v>16160.164031083723</c:v>
                </c:pt>
                <c:pt idx="1239">
                  <c:v>16158.046759836936</c:v>
                </c:pt>
                <c:pt idx="1240">
                  <c:v>16155.905586534971</c:v>
                </c:pt>
                <c:pt idx="1241">
                  <c:v>16153.740516164324</c:v>
                </c:pt>
                <c:pt idx="1242">
                  <c:v>16151.551553716366</c:v>
                </c:pt>
                <c:pt idx="1243">
                  <c:v>16149.338704187441</c:v>
                </c:pt>
                <c:pt idx="1244">
                  <c:v>16147.101972578961</c:v>
                </c:pt>
                <c:pt idx="1245">
                  <c:v>16144.841363897509</c:v>
                </c:pt>
                <c:pt idx="1246">
                  <c:v>16142.556883154934</c:v>
                </c:pt>
                <c:pt idx="1247">
                  <c:v>16140.248535368446</c:v>
                </c:pt>
                <c:pt idx="1248">
                  <c:v>16137.91632556072</c:v>
                </c:pt>
                <c:pt idx="1249">
                  <c:v>16135.560258759991</c:v>
                </c:pt>
                <c:pt idx="1250">
                  <c:v>16133.18034000015</c:v>
                </c:pt>
                <c:pt idx="1251">
                  <c:v>16130.776574320844</c:v>
                </c:pt>
                <c:pt idx="1252">
                  <c:v>16128.348966767569</c:v>
                </c:pt>
                <c:pt idx="1253">
                  <c:v>16125.897522391779</c:v>
                </c:pt>
                <c:pt idx="1254">
                  <c:v>16123.422246250964</c:v>
                </c:pt>
                <c:pt idx="1255">
                  <c:v>16120.923143408769</c:v>
                </c:pt>
                <c:pt idx="1256">
                  <c:v>16118.400218935072</c:v>
                </c:pt>
                <c:pt idx="1257">
                  <c:v>16115.853477906092</c:v>
                </c:pt>
                <c:pt idx="1258">
                  <c:v>16113.282925404485</c:v>
                </c:pt>
                <c:pt idx="1259">
                  <c:v>16110.688566519433</c:v>
                </c:pt>
                <c:pt idx="1260">
                  <c:v>16108.070406346753</c:v>
                </c:pt>
                <c:pt idx="1261">
                  <c:v>16105.428449988982</c:v>
                </c:pt>
                <c:pt idx="1262">
                  <c:v>16102.762702555479</c:v>
                </c:pt>
                <c:pt idx="1263">
                  <c:v>16100.073169162521</c:v>
                </c:pt>
                <c:pt idx="1264">
                  <c:v>16097.359854933395</c:v>
                </c:pt>
                <c:pt idx="1265">
                  <c:v>16094.622764998499</c:v>
                </c:pt>
                <c:pt idx="1266">
                  <c:v>16091.861904495438</c:v>
                </c:pt>
                <c:pt idx="1267">
                  <c:v>16089.077278569112</c:v>
                </c:pt>
                <c:pt idx="1268">
                  <c:v>16086.26889237182</c:v>
                </c:pt>
                <c:pt idx="1269">
                  <c:v>16083.436751063353</c:v>
                </c:pt>
                <c:pt idx="1270">
                  <c:v>16080.580859811087</c:v>
                </c:pt>
                <c:pt idx="1271">
                  <c:v>16077.701223790078</c:v>
                </c:pt>
                <c:pt idx="1272">
                  <c:v>16074.79784818316</c:v>
                </c:pt>
                <c:pt idx="1273">
                  <c:v>16071.870738181036</c:v>
                </c:pt>
                <c:pt idx="1274">
                  <c:v>16068.919898982376</c:v>
                </c:pt>
                <c:pt idx="1275">
                  <c:v>16065.945335793909</c:v>
                </c:pt>
                <c:pt idx="1276">
                  <c:v>16062.947053830518</c:v>
                </c:pt>
                <c:pt idx="1277">
                  <c:v>16059.925058315333</c:v>
                </c:pt>
                <c:pt idx="1278">
                  <c:v>16056.879354479826</c:v>
                </c:pt>
                <c:pt idx="1279">
                  <c:v>16053.809947563906</c:v>
                </c:pt>
                <c:pt idx="1280">
                  <c:v>16050.716842816011</c:v>
                </c:pt>
                <c:pt idx="1281">
                  <c:v>16047.600045493198</c:v>
                </c:pt>
                <c:pt idx="1282">
                  <c:v>16044.459560861242</c:v>
                </c:pt>
                <c:pt idx="1283">
                  <c:v>16041.295394194727</c:v>
                </c:pt>
                <c:pt idx="1284">
                  <c:v>16038.107550777137</c:v>
                </c:pt>
                <c:pt idx="1285">
                  <c:v>16034.896035900949</c:v>
                </c:pt>
                <c:pt idx="1286">
                  <c:v>16031.660854867727</c:v>
                </c:pt>
                <c:pt idx="1287">
                  <c:v>16028.402012988216</c:v>
                </c:pt>
                <c:pt idx="1288">
                  <c:v>16025.119515582426</c:v>
                </c:pt>
                <c:pt idx="1289">
                  <c:v>16021.813367979734</c:v>
                </c:pt>
                <c:pt idx="1290">
                  <c:v>16018.483575518969</c:v>
                </c:pt>
                <c:pt idx="1291">
                  <c:v>16015.130143548504</c:v>
                </c:pt>
                <c:pt idx="1292">
                  <c:v>16011.753077426351</c:v>
                </c:pt>
                <c:pt idx="1293">
                  <c:v>16008.352382520248</c:v>
                </c:pt>
                <c:pt idx="1294">
                  <c:v>16004.928064207752</c:v>
                </c:pt>
                <c:pt idx="1295">
                  <c:v>16001.480127876328</c:v>
                </c:pt>
                <c:pt idx="1296">
                  <c:v>15998.008578923442</c:v>
                </c:pt>
                <c:pt idx="1297">
                  <c:v>15994.513422756647</c:v>
                </c:pt>
                <c:pt idx="1298">
                  <c:v>15990.994664793678</c:v>
                </c:pt>
                <c:pt idx="1299">
                  <c:v>15987.452310462537</c:v>
                </c:pt>
                <c:pt idx="1300">
                  <c:v>15983.886365201588</c:v>
                </c:pt>
                <c:pt idx="1301">
                  <c:v>15980.296834459639</c:v>
                </c:pt>
                <c:pt idx="1302">
                  <c:v>15976.68372369604</c:v>
                </c:pt>
                <c:pt idx="1303">
                  <c:v>15973.047038380764</c:v>
                </c:pt>
                <c:pt idx="1304">
                  <c:v>15969.3867839945</c:v>
                </c:pt>
                <c:pt idx="1305">
                  <c:v>15965.702966028737</c:v>
                </c:pt>
                <c:pt idx="1306">
                  <c:v>15961.995589985861</c:v>
                </c:pt>
                <c:pt idx="1307">
                  <c:v>15958.264661379235</c:v>
                </c:pt>
                <c:pt idx="1308">
                  <c:v>15954.510185733288</c:v>
                </c:pt>
                <c:pt idx="1309">
                  <c:v>15950.732168583607</c:v>
                </c:pt>
                <c:pt idx="1310">
                  <c:v>15946.930615477018</c:v>
                </c:pt>
                <c:pt idx="1311">
                  <c:v>15943.10553197168</c:v>
                </c:pt>
                <c:pt idx="1312">
                  <c:v>15939.256923637164</c:v>
                </c:pt>
                <c:pt idx="1313">
                  <c:v>15935.384796054544</c:v>
                </c:pt>
                <c:pt idx="1314">
                  <c:v>15931.489154816491</c:v>
                </c:pt>
                <c:pt idx="1315">
                  <c:v>15927.570005527339</c:v>
                </c:pt>
                <c:pt idx="1316">
                  <c:v>15923.627353803195</c:v>
                </c:pt>
                <c:pt idx="1317">
                  <c:v>15919.661205272005</c:v>
                </c:pt>
                <c:pt idx="1318">
                  <c:v>15915.671565573653</c:v>
                </c:pt>
                <c:pt idx="1319">
                  <c:v>15911.658440360039</c:v>
                </c:pt>
                <c:pt idx="1320">
                  <c:v>15907.621835295164</c:v>
                </c:pt>
                <c:pt idx="1321">
                  <c:v>15903.561756055218</c:v>
                </c:pt>
                <c:pt idx="1322">
                  <c:v>15899.478208328665</c:v>
                </c:pt>
                <c:pt idx="1323">
                  <c:v>15895.371197816321</c:v>
                </c:pt>
                <c:pt idx="1324">
                  <c:v>15891.240730231448</c:v>
                </c:pt>
                <c:pt idx="1325">
                  <c:v>15887.086811299829</c:v>
                </c:pt>
                <c:pt idx="1326">
                  <c:v>15882.909446759857</c:v>
                </c:pt>
                <c:pt idx="1327">
                  <c:v>15878.708642362615</c:v>
                </c:pt>
                <c:pt idx="1328">
                  <c:v>15874.48440387196</c:v>
                </c:pt>
                <c:pt idx="1329">
                  <c:v>15870.23673706461</c:v>
                </c:pt>
                <c:pt idx="1330">
                  <c:v>15865.965647730218</c:v>
                </c:pt>
                <c:pt idx="1331">
                  <c:v>15861.671141671462</c:v>
                </c:pt>
                <c:pt idx="1332">
                  <c:v>15857.353224704126</c:v>
                </c:pt>
                <c:pt idx="1333">
                  <c:v>15853.011902657177</c:v>
                </c:pt>
                <c:pt idx="1334">
                  <c:v>15848.647181372855</c:v>
                </c:pt>
                <c:pt idx="1335">
                  <c:v>15844.259066706745</c:v>
                </c:pt>
                <c:pt idx="1336">
                  <c:v>15839.847564527867</c:v>
                </c:pt>
                <c:pt idx="1337">
                  <c:v>15835.412680718751</c:v>
                </c:pt>
                <c:pt idx="1338">
                  <c:v>15830.95442117552</c:v>
                </c:pt>
                <c:pt idx="1339">
                  <c:v>15826.472791807972</c:v>
                </c:pt>
                <c:pt idx="1340">
                  <c:v>15821.967798539656</c:v>
                </c:pt>
                <c:pt idx="1341">
                  <c:v>15817.439447307956</c:v>
                </c:pt>
                <c:pt idx="1342">
                  <c:v>15812.88774406417</c:v>
                </c:pt>
                <c:pt idx="1343">
                  <c:v>15808.312694773587</c:v>
                </c:pt>
                <c:pt idx="1344">
                  <c:v>15803.714305415573</c:v>
                </c:pt>
                <c:pt idx="1345">
                  <c:v>15799.092581983641</c:v>
                </c:pt>
                <c:pt idx="1346">
                  <c:v>15794.447530485537</c:v>
                </c:pt>
                <c:pt idx="1347">
                  <c:v>15789.779156943314</c:v>
                </c:pt>
                <c:pt idx="1348">
                  <c:v>15785.087467393416</c:v>
                </c:pt>
                <c:pt idx="1349">
                  <c:v>15780.372467886749</c:v>
                </c:pt>
                <c:pt idx="1350">
                  <c:v>15775.634164488769</c:v>
                </c:pt>
                <c:pt idx="1351">
                  <c:v>15770.872563279547</c:v>
                </c:pt>
                <c:pt idx="1352">
                  <c:v>15766.087670353856</c:v>
                </c:pt>
                <c:pt idx="1353">
                  <c:v>15761.279491821248</c:v>
                </c:pt>
                <c:pt idx="1354">
                  <c:v>15756.448033806126</c:v>
                </c:pt>
                <c:pt idx="1355">
                  <c:v>15751.593302447824</c:v>
                </c:pt>
                <c:pt idx="1356">
                  <c:v>15746.715303900683</c:v>
                </c:pt>
                <c:pt idx="1357">
                  <c:v>15741.814044334129</c:v>
                </c:pt>
                <c:pt idx="1358">
                  <c:v>15736.889529932749</c:v>
                </c:pt>
                <c:pt idx="1359">
                  <c:v>15731.941766896362</c:v>
                </c:pt>
                <c:pt idx="1360">
                  <c:v>15726.970761440103</c:v>
                </c:pt>
                <c:pt idx="1361">
                  <c:v>15721.976519794494</c:v>
                </c:pt>
                <c:pt idx="1362">
                  <c:v>15716.959048205519</c:v>
                </c:pt>
                <c:pt idx="1363">
                  <c:v>15711.918352934699</c:v>
                </c:pt>
                <c:pt idx="1364">
                  <c:v>15706.854440259172</c:v>
                </c:pt>
                <c:pt idx="1365">
                  <c:v>15701.767316471762</c:v>
                </c:pt>
                <c:pt idx="1366">
                  <c:v>15696.656987881053</c:v>
                </c:pt>
                <c:pt idx="1367">
                  <c:v>15691.523460811472</c:v>
                </c:pt>
                <c:pt idx="1368">
                  <c:v>15686.366741603351</c:v>
                </c:pt>
                <c:pt idx="1369">
                  <c:v>15681.186836613013</c:v>
                </c:pt>
                <c:pt idx="1370">
                  <c:v>15675.983752212836</c:v>
                </c:pt>
                <c:pt idx="1371">
                  <c:v>15670.757494791336</c:v>
                </c:pt>
                <c:pt idx="1372">
                  <c:v>15665.508070753229</c:v>
                </c:pt>
                <c:pt idx="1373">
                  <c:v>15660.235486519516</c:v>
                </c:pt>
                <c:pt idx="1374">
                  <c:v>15654.939748527548</c:v>
                </c:pt>
                <c:pt idx="1375">
                  <c:v>15649.620863231103</c:v>
                </c:pt>
                <c:pt idx="1376">
                  <c:v>15644.278837100457</c:v>
                </c:pt>
                <c:pt idx="1377">
                  <c:v>15638.913676622458</c:v>
                </c:pt>
                <c:pt idx="1378">
                  <c:v>15633.525388300597</c:v>
                </c:pt>
                <c:pt idx="1379">
                  <c:v>15628.113978655081</c:v>
                </c:pt>
                <c:pt idx="1380">
                  <c:v>15622.679454222905</c:v>
                </c:pt>
                <c:pt idx="1381">
                  <c:v>15617.221821557927</c:v>
                </c:pt>
                <c:pt idx="1382">
                  <c:v>15611.74108723093</c:v>
                </c:pt>
                <c:pt idx="1383">
                  <c:v>15606.237257829709</c:v>
                </c:pt>
                <c:pt idx="1384">
                  <c:v>15600.710339959127</c:v>
                </c:pt>
                <c:pt idx="1385">
                  <c:v>15595.160340241197</c:v>
                </c:pt>
                <c:pt idx="1386">
                  <c:v>15589.587265315149</c:v>
                </c:pt>
                <c:pt idx="1387">
                  <c:v>15583.991121837502</c:v>
                </c:pt>
                <c:pt idx="1388">
                  <c:v>15578.371916482134</c:v>
                </c:pt>
                <c:pt idx="1389">
                  <c:v>15572.729655940355</c:v>
                </c:pt>
                <c:pt idx="1390">
                  <c:v>15567.064346920974</c:v>
                </c:pt>
                <c:pt idx="1391">
                  <c:v>15561.375996150373</c:v>
                </c:pt>
                <c:pt idx="1392">
                  <c:v>15555.664610372578</c:v>
                </c:pt>
                <c:pt idx="1393">
                  <c:v>15549.930196349325</c:v>
                </c:pt>
                <c:pt idx="1394">
                  <c:v>15544.172760860134</c:v>
                </c:pt>
                <c:pt idx="1395">
                  <c:v>15538.392310702378</c:v>
                </c:pt>
                <c:pt idx="1396">
                  <c:v>15532.588852691355</c:v>
                </c:pt>
                <c:pt idx="1397">
                  <c:v>15526.762393660354</c:v>
                </c:pt>
                <c:pt idx="1398">
                  <c:v>15520.912940460727</c:v>
                </c:pt>
                <c:pt idx="1399">
                  <c:v>15515.040499961959</c:v>
                </c:pt>
                <c:pt idx="1400">
                  <c:v>15509.145079051737</c:v>
                </c:pt>
                <c:pt idx="1401">
                  <c:v>15503.226684636023</c:v>
                </c:pt>
                <c:pt idx="1402">
                  <c:v>15497.285323639118</c:v>
                </c:pt>
                <c:pt idx="1403">
                  <c:v>15491.321003003733</c:v>
                </c:pt>
                <c:pt idx="1404">
                  <c:v>15485.333729691061</c:v>
                </c:pt>
                <c:pt idx="1405">
                  <c:v>15479.323510680844</c:v>
                </c:pt>
                <c:pt idx="1406">
                  <c:v>15473.290352971446</c:v>
                </c:pt>
                <c:pt idx="1407">
                  <c:v>15467.234263579914</c:v>
                </c:pt>
                <c:pt idx="1408">
                  <c:v>15461.155249542058</c:v>
                </c:pt>
                <c:pt idx="1409">
                  <c:v>15455.05331791251</c:v>
                </c:pt>
                <c:pt idx="1410">
                  <c:v>15448.928475764802</c:v>
                </c:pt>
                <c:pt idx="1411">
                  <c:v>15442.780730191429</c:v>
                </c:pt>
                <c:pt idx="1412">
                  <c:v>15436.610088303918</c:v>
                </c:pt>
                <c:pt idx="1413">
                  <c:v>15430.416557232904</c:v>
                </c:pt>
                <c:pt idx="1414">
                  <c:v>15424.200144128188</c:v>
                </c:pt>
                <c:pt idx="1415">
                  <c:v>15417.960856158817</c:v>
                </c:pt>
                <c:pt idx="1416">
                  <c:v>15411.698700513149</c:v>
                </c:pt>
                <c:pt idx="1417">
                  <c:v>15405.413684398916</c:v>
                </c:pt>
                <c:pt idx="1418">
                  <c:v>15399.105815043302</c:v>
                </c:pt>
                <c:pt idx="1419">
                  <c:v>15392.775099693008</c:v>
                </c:pt>
                <c:pt idx="1420">
                  <c:v>15386.421545614321</c:v>
                </c:pt>
                <c:pt idx="1421">
                  <c:v>15380.045160093183</c:v>
                </c:pt>
                <c:pt idx="1422">
                  <c:v>15373.645950435262</c:v>
                </c:pt>
                <c:pt idx="1423">
                  <c:v>15367.223923966023</c:v>
                </c:pt>
                <c:pt idx="1424">
                  <c:v>15360.779088030788</c:v>
                </c:pt>
                <c:pt idx="1425">
                  <c:v>15354.311449994815</c:v>
                </c:pt>
                <c:pt idx="1426">
                  <c:v>15347.821017243365</c:v>
                </c:pt>
                <c:pt idx="1427">
                  <c:v>15341.307797181767</c:v>
                </c:pt>
                <c:pt idx="1428">
                  <c:v>15334.771797235497</c:v>
                </c:pt>
                <c:pt idx="1429">
                  <c:v>15328.213024850236</c:v>
                </c:pt>
                <c:pt idx="1430">
                  <c:v>15321.631487491948</c:v>
                </c:pt>
                <c:pt idx="1431">
                  <c:v>15315.027192646947</c:v>
                </c:pt>
                <c:pt idx="1432">
                  <c:v>15308.400147821965</c:v>
                </c:pt>
                <c:pt idx="1433">
                  <c:v>15301.750360544227</c:v>
                </c:pt>
                <c:pt idx="1434">
                  <c:v>15295.077838361516</c:v>
                </c:pt>
                <c:pt idx="1435">
                  <c:v>15288.382588842247</c:v>
                </c:pt>
                <c:pt idx="1436">
                  <c:v>15281.664619575537</c:v>
                </c:pt>
                <c:pt idx="1437">
                  <c:v>15274.923938171269</c:v>
                </c:pt>
                <c:pt idx="1438">
                  <c:v>15268.160552260173</c:v>
                </c:pt>
                <c:pt idx="1439">
                  <c:v>15261.374469493892</c:v>
                </c:pt>
                <c:pt idx="1440">
                  <c:v>15254.565697545051</c:v>
                </c:pt>
                <c:pt idx="1441">
                  <c:v>15247.734244107329</c:v>
                </c:pt>
                <c:pt idx="1442">
                  <c:v>15240.880116895534</c:v>
                </c:pt>
                <c:pt idx="1443">
                  <c:v>15234.003323645669</c:v>
                </c:pt>
                <c:pt idx="1444">
                  <c:v>15227.103872115011</c:v>
                </c:pt>
                <c:pt idx="1445">
                  <c:v>15220.181770082174</c:v>
                </c:pt>
                <c:pt idx="1446">
                  <c:v>15213.237025347189</c:v>
                </c:pt>
                <c:pt idx="1447">
                  <c:v>15206.269645731571</c:v>
                </c:pt>
                <c:pt idx="1448">
                  <c:v>15199.279639078395</c:v>
                </c:pt>
                <c:pt idx="1449">
                  <c:v>15192.267013252367</c:v>
                </c:pt>
                <c:pt idx="1450">
                  <c:v>15185.231776139897</c:v>
                </c:pt>
                <c:pt idx="1451">
                  <c:v>15178.173935649173</c:v>
                </c:pt>
                <c:pt idx="1452">
                  <c:v>15171.093499710234</c:v>
                </c:pt>
                <c:pt idx="1453">
                  <c:v>15163.990476275047</c:v>
                </c:pt>
                <c:pt idx="1454">
                  <c:v>15156.864873317576</c:v>
                </c:pt>
                <c:pt idx="1455">
                  <c:v>15149.716698833858</c:v>
                </c:pt>
                <c:pt idx="1456">
                  <c:v>15142.545960842081</c:v>
                </c:pt>
                <c:pt idx="1457">
                  <c:v>15135.352667382655</c:v>
                </c:pt>
                <c:pt idx="1458">
                  <c:v>15128.13682651829</c:v>
                </c:pt>
                <c:pt idx="1459">
                  <c:v>15120.898446334069</c:v>
                </c:pt>
                <c:pt idx="1460">
                  <c:v>15113.637534937528</c:v>
                </c:pt>
                <c:pt idx="1461">
                  <c:v>15106.354100458728</c:v>
                </c:pt>
                <c:pt idx="1462">
                  <c:v>15099.048151050332</c:v>
                </c:pt>
                <c:pt idx="1463">
                  <c:v>15091.719694887688</c:v>
                </c:pt>
                <c:pt idx="1464">
                  <c:v>15084.368740168899</c:v>
                </c:pt>
                <c:pt idx="1465">
                  <c:v>15076.995295114904</c:v>
                </c:pt>
                <c:pt idx="1466">
                  <c:v>15069.599367969558</c:v>
                </c:pt>
                <c:pt idx="1467">
                  <c:v>15062.180966999707</c:v>
                </c:pt>
                <c:pt idx="1468">
                  <c:v>15054.74010049527</c:v>
                </c:pt>
                <c:pt idx="1469">
                  <c:v>15047.276776769315</c:v>
                </c:pt>
                <c:pt idx="1470">
                  <c:v>15039.791004158144</c:v>
                </c:pt>
                <c:pt idx="1471">
                  <c:v>15032.282791021369</c:v>
                </c:pt>
                <c:pt idx="1472">
                  <c:v>15024.752145741993</c:v>
                </c:pt>
                <c:pt idx="1473">
                  <c:v>15017.199076726496</c:v>
                </c:pt>
                <c:pt idx="1474">
                  <c:v>15009.623592404909</c:v>
                </c:pt>
                <c:pt idx="1475">
                  <c:v>15002.025701230901</c:v>
                </c:pt>
                <c:pt idx="1476">
                  <c:v>14994.405411681864</c:v>
                </c:pt>
                <c:pt idx="1477">
                  <c:v>14986.762732258991</c:v>
                </c:pt>
                <c:pt idx="1478">
                  <c:v>14979.097671487361</c:v>
                </c:pt>
                <c:pt idx="1479">
                  <c:v>14971.410237916027</c:v>
                </c:pt>
                <c:pt idx="1480">
                  <c:v>14963.700440118095</c:v>
                </c:pt>
                <c:pt idx="1481">
                  <c:v>14955.968286690813</c:v>
                </c:pt>
                <c:pt idx="1482">
                  <c:v>14948.213786255657</c:v>
                </c:pt>
                <c:pt idx="1483">
                  <c:v>14940.436947458418</c:v>
                </c:pt>
                <c:pt idx="1484">
                  <c:v>14932.637778969285</c:v>
                </c:pt>
                <c:pt idx="1485">
                  <c:v>14924.816289482938</c:v>
                </c:pt>
                <c:pt idx="1486">
                  <c:v>14916.972487718631</c:v>
                </c:pt>
                <c:pt idx="1487">
                  <c:v>14909.106382420285</c:v>
                </c:pt>
                <c:pt idx="1488">
                  <c:v>14901.217982356575</c:v>
                </c:pt>
                <c:pt idx="1489">
                  <c:v>14893.307296321023</c:v>
                </c:pt>
                <c:pt idx="1490">
                  <c:v>14885.374333132087</c:v>
                </c:pt>
                <c:pt idx="1491">
                  <c:v>14877.419101633252</c:v>
                </c:pt>
                <c:pt idx="1492">
                  <c:v>14869.44161069312</c:v>
                </c:pt>
                <c:pt idx="1493">
                  <c:v>14861.44186920551</c:v>
                </c:pt>
                <c:pt idx="1494">
                  <c:v>14853.419886089543</c:v>
                </c:pt>
                <c:pt idx="1495">
                  <c:v>14845.375670289744</c:v>
                </c:pt>
                <c:pt idx="1496">
                  <c:v>14837.309230776131</c:v>
                </c:pt>
                <c:pt idx="1497">
                  <c:v>14829.220576544314</c:v>
                </c:pt>
                <c:pt idx="1498">
                  <c:v>14821.109716615591</c:v>
                </c:pt>
                <c:pt idx="1499">
                  <c:v>14812.976660037042</c:v>
                </c:pt>
                <c:pt idx="1500">
                  <c:v>14804.821415881634</c:v>
                </c:pt>
                <c:pt idx="1501">
                  <c:v>14796.643993248314</c:v>
                </c:pt>
                <c:pt idx="1502">
                  <c:v>14788.44440126211</c:v>
                </c:pt>
                <c:pt idx="1503">
                  <c:v>14780.222649074231</c:v>
                </c:pt>
                <c:pt idx="1504">
                  <c:v>14771.978745862172</c:v>
                </c:pt>
                <c:pt idx="1505">
                  <c:v>14763.71270082981</c:v>
                </c:pt>
                <c:pt idx="1506">
                  <c:v>14755.424523207514</c:v>
                </c:pt>
                <c:pt idx="1507">
                  <c:v>14747.114222252241</c:v>
                </c:pt>
                <c:pt idx="1508">
                  <c:v>14738.781807247648</c:v>
                </c:pt>
                <c:pt idx="1509">
                  <c:v>14730.427287504192</c:v>
                </c:pt>
                <c:pt idx="1510">
                  <c:v>14722.050672359241</c:v>
                </c:pt>
                <c:pt idx="1511">
                  <c:v>14713.65197117718</c:v>
                </c:pt>
                <c:pt idx="1512">
                  <c:v>14705.231193349517</c:v>
                </c:pt>
                <c:pt idx="1513">
                  <c:v>14696.788348294995</c:v>
                </c:pt>
                <c:pt idx="1514">
                  <c:v>14688.323445459702</c:v>
                </c:pt>
                <c:pt idx="1515">
                  <c:v>14679.836494317182</c:v>
                </c:pt>
                <c:pt idx="1516">
                  <c:v>14671.327504368546</c:v>
                </c:pt>
                <c:pt idx="1517">
                  <c:v>14662.79648514259</c:v>
                </c:pt>
                <c:pt idx="1518">
                  <c:v>14654.2434461959</c:v>
                </c:pt>
                <c:pt idx="1519">
                  <c:v>14645.668397112981</c:v>
                </c:pt>
                <c:pt idx="1520">
                  <c:v>14637.071347506359</c:v>
                </c:pt>
                <c:pt idx="1521">
                  <c:v>14628.452307016707</c:v>
                </c:pt>
                <c:pt idx="1522">
                  <c:v>14619.811285312964</c:v>
                </c:pt>
                <c:pt idx="1523">
                  <c:v>14611.14829209245</c:v>
                </c:pt>
                <c:pt idx="1524">
                  <c:v>14602.463337080992</c:v>
                </c:pt>
                <c:pt idx="1525">
                  <c:v>14593.75643003304</c:v>
                </c:pt>
                <c:pt idx="1526">
                  <c:v>14585.027580731794</c:v>
                </c:pt>
                <c:pt idx="1527">
                  <c:v>14576.276798989327</c:v>
                </c:pt>
                <c:pt idx="1528">
                  <c:v>14567.504094646712</c:v>
                </c:pt>
                <c:pt idx="1529">
                  <c:v>14558.709477574148</c:v>
                </c:pt>
                <c:pt idx="1530">
                  <c:v>14549.892957671083</c:v>
                </c:pt>
                <c:pt idx="1531">
                  <c:v>14541.054544866351</c:v>
                </c:pt>
                <c:pt idx="1532">
                  <c:v>14532.194249118294</c:v>
                </c:pt>
                <c:pt idx="1533">
                  <c:v>14523.312080414902</c:v>
                </c:pt>
                <c:pt idx="1534">
                  <c:v>14514.408048773937</c:v>
                </c:pt>
                <c:pt idx="1535">
                  <c:v>14505.482164243072</c:v>
                </c:pt>
                <c:pt idx="1536">
                  <c:v>14496.534436900027</c:v>
                </c:pt>
                <c:pt idx="1537">
                  <c:v>14487.564876852703</c:v>
                </c:pt>
                <c:pt idx="1538">
                  <c:v>14478.573494239317</c:v>
                </c:pt>
                <c:pt idx="1539">
                  <c:v>14469.560299228551</c:v>
                </c:pt>
                <c:pt idx="1540">
                  <c:v>14460.525302019681</c:v>
                </c:pt>
                <c:pt idx="1541">
                  <c:v>14451.468512842728</c:v>
                </c:pt>
                <c:pt idx="1542">
                  <c:v>14442.389941958594</c:v>
                </c:pt>
                <c:pt idx="1543">
                  <c:v>14433.289599659212</c:v>
                </c:pt>
                <c:pt idx="1544">
                  <c:v>14424.16749626769</c:v>
                </c:pt>
                <c:pt idx="1545">
                  <c:v>14415.023642138458</c:v>
                </c:pt>
                <c:pt idx="1546">
                  <c:v>14405.858047657419</c:v>
                </c:pt>
                <c:pt idx="1547">
                  <c:v>14396.670723242096</c:v>
                </c:pt>
                <c:pt idx="1548">
                  <c:v>14387.461679341786</c:v>
                </c:pt>
                <c:pt idx="1549">
                  <c:v>14378.230926437716</c:v>
                </c:pt>
                <c:pt idx="1550">
                  <c:v>14368.978475043194</c:v>
                </c:pt>
                <c:pt idx="1551">
                  <c:v>14359.704335703764</c:v>
                </c:pt>
                <c:pt idx="1552">
                  <c:v>14350.408518997368</c:v>
                </c:pt>
                <c:pt idx="1553">
                  <c:v>14341.091035534506</c:v>
                </c:pt>
                <c:pt idx="1554">
                  <c:v>14331.75189595839</c:v>
                </c:pt>
                <c:pt idx="1555">
                  <c:v>14322.391110945116</c:v>
                </c:pt>
                <c:pt idx="1556">
                  <c:v>14313.008691203824</c:v>
                </c:pt>
                <c:pt idx="1557">
                  <c:v>14303.604647476861</c:v>
                </c:pt>
                <c:pt idx="1558">
                  <c:v>14294.178990539953</c:v>
                </c:pt>
                <c:pt idx="1559">
                  <c:v>14284.731731202372</c:v>
                </c:pt>
                <c:pt idx="1560">
                  <c:v>14275.262880307106</c:v>
                </c:pt>
                <c:pt idx="1561">
                  <c:v>14265.772448731035</c:v>
                </c:pt>
                <c:pt idx="1562">
                  <c:v>14256.260447385102</c:v>
                </c:pt>
                <c:pt idx="1563">
                  <c:v>14246.726887214489</c:v>
                </c:pt>
                <c:pt idx="1564">
                  <c:v>14237.171779198796</c:v>
                </c:pt>
                <c:pt idx="1565">
                  <c:v>14227.595134352219</c:v>
                </c:pt>
                <c:pt idx="1566">
                  <c:v>14217.996963723734</c:v>
                </c:pt>
                <c:pt idx="1567">
                  <c:v>14208.377278397276</c:v>
                </c:pt>
                <c:pt idx="1568">
                  <c:v>14198.736089491927</c:v>
                </c:pt>
                <c:pt idx="1569">
                  <c:v>14189.073408162101</c:v>
                </c:pt>
                <c:pt idx="1570">
                  <c:v>14179.389257255187</c:v>
                </c:pt>
                <c:pt idx="1571">
                  <c:v>14169.683653903996</c:v>
                </c:pt>
                <c:pt idx="1572">
                  <c:v>14159.95660947627</c:v>
                </c:pt>
                <c:pt idx="1573">
                  <c:v>14150.208135377241</c:v>
                </c:pt>
                <c:pt idx="1574">
                  <c:v>14140.438243049774</c:v>
                </c:pt>
                <c:pt idx="1575">
                  <c:v>14130.646943974521</c:v>
                </c:pt>
                <c:pt idx="1576">
                  <c:v>14120.834249670072</c:v>
                </c:pt>
                <c:pt idx="1577">
                  <c:v>14111.000171693098</c:v>
                </c:pt>
                <c:pt idx="1578">
                  <c:v>14101.144721638508</c:v>
                </c:pt>
                <c:pt idx="1579">
                  <c:v>14091.267911139594</c:v>
                </c:pt>
                <c:pt idx="1580">
                  <c:v>14081.369751868186</c:v>
                </c:pt>
                <c:pt idx="1581">
                  <c:v>14071.450255534801</c:v>
                </c:pt>
                <c:pt idx="1582">
                  <c:v>14061.509433888798</c:v>
                </c:pt>
                <c:pt idx="1583">
                  <c:v>14051.547298718526</c:v>
                </c:pt>
                <c:pt idx="1584">
                  <c:v>14041.563861851482</c:v>
                </c:pt>
                <c:pt idx="1585">
                  <c:v>14031.559135154457</c:v>
                </c:pt>
                <c:pt idx="1586">
                  <c:v>14021.533130533699</c:v>
                </c:pt>
                <c:pt idx="1587">
                  <c:v>14011.485859935055</c:v>
                </c:pt>
                <c:pt idx="1588">
                  <c:v>14001.41733534414</c:v>
                </c:pt>
                <c:pt idx="1589">
                  <c:v>13991.327568786477</c:v>
                </c:pt>
                <c:pt idx="1590">
                  <c:v>13981.216572327665</c:v>
                </c:pt>
                <c:pt idx="1591">
                  <c:v>13971.084358073525</c:v>
                </c:pt>
                <c:pt idx="1592">
                  <c:v>13960.930938170264</c:v>
                </c:pt>
                <c:pt idx="1593">
                  <c:v>13950.756324804624</c:v>
                </c:pt>
                <c:pt idx="1594">
                  <c:v>13940.560530204048</c:v>
                </c:pt>
                <c:pt idx="1595">
                  <c:v>13930.343566636828</c:v>
                </c:pt>
                <c:pt idx="1596">
                  <c:v>13920.105446412272</c:v>
                </c:pt>
                <c:pt idx="1597">
                  <c:v>13909.846181880854</c:v>
                </c:pt>
                <c:pt idx="1598">
                  <c:v>13899.565785434379</c:v>
                </c:pt>
                <c:pt idx="1599">
                  <c:v>13889.26426950614</c:v>
                </c:pt>
                <c:pt idx="1600">
                  <c:v>13878.941646571078</c:v>
                </c:pt>
                <c:pt idx="1601">
                  <c:v>13868.597929145941</c:v>
                </c:pt>
                <c:pt idx="1602">
                  <c:v>13858.233129789445</c:v>
                </c:pt>
                <c:pt idx="1603">
                  <c:v>13847.847261102437</c:v>
                </c:pt>
                <c:pt idx="1604">
                  <c:v>13837.440335728055</c:v>
                </c:pt>
                <c:pt idx="1605">
                  <c:v>13827.012366351892</c:v>
                </c:pt>
                <c:pt idx="1606">
                  <c:v>13816.56336570215</c:v>
                </c:pt>
                <c:pt idx="1607">
                  <c:v>13806.093346549816</c:v>
                </c:pt>
                <c:pt idx="1608">
                  <c:v>13795.602321708817</c:v>
                </c:pt>
                <c:pt idx="1609">
                  <c:v>13785.090304036183</c:v>
                </c:pt>
                <c:pt idx="1610">
                  <c:v>13774.557306432214</c:v>
                </c:pt>
                <c:pt idx="1611">
                  <c:v>13764.003341840646</c:v>
                </c:pt>
                <c:pt idx="1612">
                  <c:v>13753.428423248812</c:v>
                </c:pt>
                <c:pt idx="1613">
                  <c:v>13742.832563687813</c:v>
                </c:pt>
                <c:pt idx="1614">
                  <c:v>13732.215776232677</c:v>
                </c:pt>
                <c:pt idx="1615">
                  <c:v>13721.578074002531</c:v>
                </c:pt>
                <c:pt idx="1616">
                  <c:v>13710.919470160765</c:v>
                </c:pt>
                <c:pt idx="1617">
                  <c:v>13700.239977915202</c:v>
                </c:pt>
                <c:pt idx="1618">
                  <c:v>13689.539610518263</c:v>
                </c:pt>
                <c:pt idx="1619">
                  <c:v>13678.818381267136</c:v>
                </c:pt>
                <c:pt idx="1620">
                  <c:v>13668.076303503947</c:v>
                </c:pt>
                <c:pt idx="1621">
                  <c:v>13657.313390615927</c:v>
                </c:pt>
                <c:pt idx="1622">
                  <c:v>13646.52965603558</c:v>
                </c:pt>
                <c:pt idx="1623">
                  <c:v>13635.725113240856</c:v>
                </c:pt>
                <c:pt idx="1624">
                  <c:v>13624.899775755324</c:v>
                </c:pt>
                <c:pt idx="1625">
                  <c:v>13614.053657148334</c:v>
                </c:pt>
                <c:pt idx="1626">
                  <c:v>13603.186771035196</c:v>
                </c:pt>
                <c:pt idx="1627">
                  <c:v>13592.299131077352</c:v>
                </c:pt>
                <c:pt idx="1628">
                  <c:v>13581.390750982546</c:v>
                </c:pt>
                <c:pt idx="1629">
                  <c:v>13570.461644504996</c:v>
                </c:pt>
                <c:pt idx="1630">
                  <c:v>13559.511825445568</c:v>
                </c:pt>
                <c:pt idx="1631">
                  <c:v>13548.541307651953</c:v>
                </c:pt>
                <c:pt idx="1632">
                  <c:v>13537.550105018834</c:v>
                </c:pt>
                <c:pt idx="1633">
                  <c:v>13526.53823148807</c:v>
                </c:pt>
                <c:pt idx="1634">
                  <c:v>13515.505701048865</c:v>
                </c:pt>
                <c:pt idx="1635">
                  <c:v>13504.452527737945</c:v>
                </c:pt>
                <c:pt idx="1636">
                  <c:v>13493.378725639732</c:v>
                </c:pt>
                <c:pt idx="1637">
                  <c:v>13482.284308886525</c:v>
                </c:pt>
                <c:pt idx="1638">
                  <c:v>13471.169291658674</c:v>
                </c:pt>
                <c:pt idx="1639">
                  <c:v>13460.03368818476</c:v>
                </c:pt>
                <c:pt idx="1640">
                  <c:v>13448.877512741767</c:v>
                </c:pt>
                <c:pt idx="1641">
                  <c:v>13437.700779655268</c:v>
                </c:pt>
                <c:pt idx="1642">
                  <c:v>13426.5035032996</c:v>
                </c:pt>
                <c:pt idx="1643">
                  <c:v>13415.285698098043</c:v>
                </c:pt>
                <c:pt idx="1644">
                  <c:v>13404.047378523001</c:v>
                </c:pt>
                <c:pt idx="1645">
                  <c:v>13392.78855909618</c:v>
                </c:pt>
                <c:pt idx="1646">
                  <c:v>13381.509254388771</c:v>
                </c:pt>
                <c:pt idx="1647">
                  <c:v>13370.209479021636</c:v>
                </c:pt>
                <c:pt idx="1648">
                  <c:v>13358.889247665478</c:v>
                </c:pt>
                <c:pt idx="1649">
                  <c:v>13347.548575041032</c:v>
                </c:pt>
                <c:pt idx="1650">
                  <c:v>13336.187475919245</c:v>
                </c:pt>
                <c:pt idx="1651">
                  <c:v>13324.805965121459</c:v>
                </c:pt>
                <c:pt idx="1652">
                  <c:v>13313.404057519596</c:v>
                </c:pt>
                <c:pt idx="1653">
                  <c:v>13301.981768036341</c:v>
                </c:pt>
                <c:pt idx="1654">
                  <c:v>13290.539111645325</c:v>
                </c:pt>
                <c:pt idx="1655">
                  <c:v>13279.07610337131</c:v>
                </c:pt>
                <c:pt idx="1656">
                  <c:v>13267.592758290381</c:v>
                </c:pt>
                <c:pt idx="1657">
                  <c:v>13256.089091530119</c:v>
                </c:pt>
                <c:pt idx="1658">
                  <c:v>13244.565118269802</c:v>
                </c:pt>
                <c:pt idx="1659">
                  <c:v>13233.020853740582</c:v>
                </c:pt>
                <c:pt idx="1660">
                  <c:v>13221.456313225674</c:v>
                </c:pt>
                <c:pt idx="1661">
                  <c:v>13209.871512060545</c:v>
                </c:pt>
                <c:pt idx="1662">
                  <c:v>13198.266465633104</c:v>
                </c:pt>
                <c:pt idx="1663">
                  <c:v>13186.641189383887</c:v>
                </c:pt>
                <c:pt idx="1664">
                  <c:v>13174.995698806249</c:v>
                </c:pt>
                <c:pt idx="1665">
                  <c:v>13163.330009446552</c:v>
                </c:pt>
                <c:pt idx="1666">
                  <c:v>13151.644136904357</c:v>
                </c:pt>
                <c:pt idx="1667">
                  <c:v>13139.93809683261</c:v>
                </c:pt>
                <c:pt idx="1668">
                  <c:v>13128.211904937838</c:v>
                </c:pt>
                <c:pt idx="1669">
                  <c:v>13116.465576980339</c:v>
                </c:pt>
                <c:pt idx="1670">
                  <c:v>13104.699128774375</c:v>
                </c:pt>
                <c:pt idx="1671">
                  <c:v>13092.912576188361</c:v>
                </c:pt>
                <c:pt idx="1672">
                  <c:v>13081.10593514506</c:v>
                </c:pt>
                <c:pt idx="1673">
                  <c:v>13069.279221621779</c:v>
                </c:pt>
                <c:pt idx="1674">
                  <c:v>13057.432451650557</c:v>
                </c:pt>
                <c:pt idx="1675">
                  <c:v>13045.565641318364</c:v>
                </c:pt>
                <c:pt idx="1676">
                  <c:v>13033.678806767295</c:v>
                </c:pt>
                <c:pt idx="1677">
                  <c:v>13021.771964194764</c:v>
                </c:pt>
                <c:pt idx="1678">
                  <c:v>13009.8451298537</c:v>
                </c:pt>
                <c:pt idx="1679">
                  <c:v>12997.898320052742</c:v>
                </c:pt>
                <c:pt idx="1680">
                  <c:v>12985.93155115644</c:v>
                </c:pt>
                <c:pt idx="1681">
                  <c:v>12973.944839585447</c:v>
                </c:pt>
                <c:pt idx="1682">
                  <c:v>12961.93820181672</c:v>
                </c:pt>
                <c:pt idx="1683">
                  <c:v>12949.911654383715</c:v>
                </c:pt>
                <c:pt idx="1684">
                  <c:v>12937.86521387659</c:v>
                </c:pt>
                <c:pt idx="1685">
                  <c:v>12925.798896942397</c:v>
                </c:pt>
                <c:pt idx="1686">
                  <c:v>12913.712720285286</c:v>
                </c:pt>
                <c:pt idx="1687">
                  <c:v>12901.606700666709</c:v>
                </c:pt>
                <c:pt idx="1688">
                  <c:v>12889.480854905611</c:v>
                </c:pt>
                <c:pt idx="1689">
                  <c:v>12877.335199878635</c:v>
                </c:pt>
                <c:pt idx="1690">
                  <c:v>12865.169752520327</c:v>
                </c:pt>
                <c:pt idx="1691">
                  <c:v>12852.984529823332</c:v>
                </c:pt>
                <c:pt idx="1692">
                  <c:v>12840.7795488386</c:v>
                </c:pt>
                <c:pt idx="1693">
                  <c:v>12828.554826675585</c:v>
                </c:pt>
                <c:pt idx="1694">
                  <c:v>12816.310380502451</c:v>
                </c:pt>
                <c:pt idx="1695">
                  <c:v>12804.046227546274</c:v>
                </c:pt>
                <c:pt idx="1696">
                  <c:v>12791.762385093247</c:v>
                </c:pt>
                <c:pt idx="1697">
                  <c:v>12779.458870488885</c:v>
                </c:pt>
                <c:pt idx="1698">
                  <c:v>12767.135701138226</c:v>
                </c:pt>
                <c:pt idx="1699">
                  <c:v>12754.792894506041</c:v>
                </c:pt>
                <c:pt idx="1700">
                  <c:v>12742.43046811704</c:v>
                </c:pt>
                <c:pt idx="1701">
                  <c:v>12730.048439556071</c:v>
                </c:pt>
                <c:pt idx="1702">
                  <c:v>12717.646826468334</c:v>
                </c:pt>
                <c:pt idx="1703">
                  <c:v>12705.225646559587</c:v>
                </c:pt>
                <c:pt idx="1704">
                  <c:v>12692.784917596353</c:v>
                </c:pt>
                <c:pt idx="1705">
                  <c:v>12680.324657406123</c:v>
                </c:pt>
                <c:pt idx="1706">
                  <c:v>12667.844883877573</c:v>
                </c:pt>
                <c:pt idx="1707">
                  <c:v>12655.345614960768</c:v>
                </c:pt>
                <c:pt idx="1708">
                  <c:v>12642.826868667371</c:v>
                </c:pt>
                <c:pt idx="1709">
                  <c:v>12630.288663070853</c:v>
                </c:pt>
                <c:pt idx="1710">
                  <c:v>12617.731016306705</c:v>
                </c:pt>
                <c:pt idx="1711">
                  <c:v>12605.153946572647</c:v>
                </c:pt>
                <c:pt idx="1712">
                  <c:v>12592.557472128841</c:v>
                </c:pt>
                <c:pt idx="1713">
                  <c:v>12579.9416112981</c:v>
                </c:pt>
                <c:pt idx="1714">
                  <c:v>12567.3063824661</c:v>
                </c:pt>
                <c:pt idx="1715">
                  <c:v>12554.651804081597</c:v>
                </c:pt>
                <c:pt idx="1716">
                  <c:v>12541.977894656633</c:v>
                </c:pt>
                <c:pt idx="1717">
                  <c:v>12529.284672766753</c:v>
                </c:pt>
                <c:pt idx="1718">
                  <c:v>12516.572157051218</c:v>
                </c:pt>
                <c:pt idx="1719">
                  <c:v>12503.84036621322</c:v>
                </c:pt>
                <c:pt idx="1720">
                  <c:v>12491.089319020097</c:v>
                </c:pt>
                <c:pt idx="1721">
                  <c:v>12478.319034303542</c:v>
                </c:pt>
                <c:pt idx="1722">
                  <c:v>12465.529530959828</c:v>
                </c:pt>
                <c:pt idx="1723">
                  <c:v>12452.720827950017</c:v>
                </c:pt>
                <c:pt idx="1724">
                  <c:v>12439.892944300178</c:v>
                </c:pt>
                <c:pt idx="1725">
                  <c:v>12427.045899101602</c:v>
                </c:pt>
                <c:pt idx="1726">
                  <c:v>12414.179711511022</c:v>
                </c:pt>
                <c:pt idx="1727">
                  <c:v>12401.294400750829</c:v>
                </c:pt>
                <c:pt idx="1728">
                  <c:v>12388.389986109289</c:v>
                </c:pt>
                <c:pt idx="1729">
                  <c:v>12375.466486940762</c:v>
                </c:pt>
                <c:pt idx="1730">
                  <c:v>12362.523922665925</c:v>
                </c:pt>
                <c:pt idx="1731">
                  <c:v>12349.562312771979</c:v>
                </c:pt>
                <c:pt idx="1732">
                  <c:v>12336.581676812883</c:v>
                </c:pt>
                <c:pt idx="1733">
                  <c:v>12323.582034409563</c:v>
                </c:pt>
                <c:pt idx="1734">
                  <c:v>12310.563405250139</c:v>
                </c:pt>
                <c:pt idx="1735">
                  <c:v>12297.525809090141</c:v>
                </c:pt>
                <c:pt idx="1736">
                  <c:v>12284.469265752732</c:v>
                </c:pt>
                <c:pt idx="1737">
                  <c:v>12271.393795128932</c:v>
                </c:pt>
                <c:pt idx="1738">
                  <c:v>12258.299417177834</c:v>
                </c:pt>
                <c:pt idx="1739">
                  <c:v>12245.186151926833</c:v>
                </c:pt>
                <c:pt idx="1740">
                  <c:v>12232.054019471843</c:v>
                </c:pt>
                <c:pt idx="1741">
                  <c:v>12218.903039977522</c:v>
                </c:pt>
                <c:pt idx="1742">
                  <c:v>12205.733233677496</c:v>
                </c:pt>
                <c:pt idx="1743">
                  <c:v>12192.544620874582</c:v>
                </c:pt>
                <c:pt idx="1744">
                  <c:v>12179.337221941012</c:v>
                </c:pt>
                <c:pt idx="1745">
                  <c:v>12166.11105731866</c:v>
                </c:pt>
                <c:pt idx="1746">
                  <c:v>12152.866147519262</c:v>
                </c:pt>
                <c:pt idx="1747">
                  <c:v>12139.602513124648</c:v>
                </c:pt>
                <c:pt idx="1748">
                  <c:v>12126.320174786957</c:v>
                </c:pt>
                <c:pt idx="1749">
                  <c:v>12113.019153228875</c:v>
                </c:pt>
                <c:pt idx="1750">
                  <c:v>12099.699469243857</c:v>
                </c:pt>
                <c:pt idx="1751">
                  <c:v>12086.361143696346</c:v>
                </c:pt>
                <c:pt idx="1752">
                  <c:v>12073.00419752201</c:v>
                </c:pt>
                <c:pt idx="1753">
                  <c:v>12059.62865172797</c:v>
                </c:pt>
                <c:pt idx="1754">
                  <c:v>12046.234527393017</c:v>
                </c:pt>
                <c:pt idx="1755">
                  <c:v>12032.82184566785</c:v>
                </c:pt>
                <c:pt idx="1756">
                  <c:v>12019.390627775301</c:v>
                </c:pt>
                <c:pt idx="1757">
                  <c:v>12005.940895010564</c:v>
                </c:pt>
                <c:pt idx="1758">
                  <c:v>11992.472668741424</c:v>
                </c:pt>
                <c:pt idx="1759">
                  <c:v>11978.985970408487</c:v>
                </c:pt>
                <c:pt idx="1760">
                  <c:v>11965.480821525405</c:v>
                </c:pt>
                <c:pt idx="1761">
                  <c:v>11951.957243679119</c:v>
                </c:pt>
                <c:pt idx="1762">
                  <c:v>11938.415258530071</c:v>
                </c:pt>
                <c:pt idx="1763">
                  <c:v>11924.854887812451</c:v>
                </c:pt>
                <c:pt idx="1764">
                  <c:v>11911.27615333442</c:v>
                </c:pt>
                <c:pt idx="1765">
                  <c:v>11897.679076978344</c:v>
                </c:pt>
                <c:pt idx="1766">
                  <c:v>11884.06368070102</c:v>
                </c:pt>
                <c:pt idx="1767">
                  <c:v>11870.429986533916</c:v>
                </c:pt>
                <c:pt idx="1768">
                  <c:v>11856.778016583401</c:v>
                </c:pt>
                <c:pt idx="1769">
                  <c:v>11843.107793030973</c:v>
                </c:pt>
                <c:pt idx="1770">
                  <c:v>11829.419338133497</c:v>
                </c:pt>
                <c:pt idx="1771">
                  <c:v>11815.712674223436</c:v>
                </c:pt>
                <c:pt idx="1772">
                  <c:v>11801.987823709085</c:v>
                </c:pt>
                <c:pt idx="1773">
                  <c:v>11788.244809074806</c:v>
                </c:pt>
                <c:pt idx="1774">
                  <c:v>11774.483652881259</c:v>
                </c:pt>
                <c:pt idx="1775">
                  <c:v>11760.704378351704</c:v>
                </c:pt>
                <c:pt idx="1776">
                  <c:v>11746.907008489383</c:v>
                </c:pt>
                <c:pt idx="1777">
                  <c:v>11733.091566072448</c:v>
                </c:pt>
                <c:pt idx="1778">
                  <c:v>11719.258073946587</c:v>
                </c:pt>
                <c:pt idx="1779">
                  <c:v>11705.406555025102</c:v>
                </c:pt>
                <c:pt idx="1780">
                  <c:v>11691.537032288979</c:v>
                </c:pt>
                <c:pt idx="1781">
                  <c:v>11677.649528786967</c:v>
                </c:pt>
                <c:pt idx="1782">
                  <c:v>11663.744067635644</c:v>
                </c:pt>
                <c:pt idx="1783">
                  <c:v>11649.820672019488</c:v>
                </c:pt>
                <c:pt idx="1784">
                  <c:v>11635.879365190951</c:v>
                </c:pt>
                <c:pt idx="1785">
                  <c:v>11621.920170470521</c:v>
                </c:pt>
                <c:pt idx="1786">
                  <c:v>11607.943111246794</c:v>
                </c:pt>
                <c:pt idx="1787">
                  <c:v>11593.948210976532</c:v>
                </c:pt>
                <c:pt idx="1788">
                  <c:v>11579.935493184736</c:v>
                </c:pt>
                <c:pt idx="1789">
                  <c:v>11565.904981464697</c:v>
                </c:pt>
                <c:pt idx="1790">
                  <c:v>11551.856699478069</c:v>
                </c:pt>
                <c:pt idx="1791">
                  <c:v>11537.790670954919</c:v>
                </c:pt>
                <c:pt idx="1792">
                  <c:v>11523.706919693792</c:v>
                </c:pt>
                <c:pt idx="1793">
                  <c:v>11509.605469561762</c:v>
                </c:pt>
                <c:pt idx="1794">
                  <c:v>11495.486344494491</c:v>
                </c:pt>
                <c:pt idx="1795">
                  <c:v>11481.349568496284</c:v>
                </c:pt>
                <c:pt idx="1796">
                  <c:v>11467.195165640136</c:v>
                </c:pt>
                <c:pt idx="1797">
                  <c:v>11453.023160067791</c:v>
                </c:pt>
                <c:pt idx="1798">
                  <c:v>11438.833575989782</c:v>
                </c:pt>
                <c:pt idx="1799">
                  <c:v>11424.626437685489</c:v>
                </c:pt>
                <c:pt idx="1800">
                  <c:v>11410.401769503176</c:v>
                </c:pt>
                <c:pt idx="1801">
                  <c:v>11396.159595860045</c:v>
                </c:pt>
                <c:pt idx="1802">
                  <c:v>11381.899941242271</c:v>
                </c:pt>
                <c:pt idx="1803">
                  <c:v>11367.622830205051</c:v>
                </c:pt>
                <c:pt idx="1804">
                  <c:v>11353.32828737264</c:v>
                </c:pt>
                <c:pt idx="1805">
                  <c:v>11339.016337438392</c:v>
                </c:pt>
                <c:pt idx="1806">
                  <c:v>11324.687005164795</c:v>
                </c:pt>
                <c:pt idx="1807">
                  <c:v>11310.340315383508</c:v>
                </c:pt>
                <c:pt idx="1808">
                  <c:v>11295.976292995396</c:v>
                </c:pt>
                <c:pt idx="1809">
                  <c:v>11281.594962970561</c:v>
                </c:pt>
                <c:pt idx="1810">
                  <c:v>11267.196350348373</c:v>
                </c:pt>
                <c:pt idx="1811">
                  <c:v>11252.780480237499</c:v>
                </c:pt>
                <c:pt idx="1812">
                  <c:v>11238.347377815931</c:v>
                </c:pt>
                <c:pt idx="1813">
                  <c:v>11223.897068331013</c:v>
                </c:pt>
                <c:pt idx="1814">
                  <c:v>11209.429577099459</c:v>
                </c:pt>
                <c:pt idx="1815">
                  <c:v>11194.944929507386</c:v>
                </c:pt>
                <c:pt idx="1816">
                  <c:v>11180.443151010326</c:v>
                </c:pt>
                <c:pt idx="1817">
                  <c:v>11165.924267133247</c:v>
                </c:pt>
                <c:pt idx="1818">
                  <c:v>11151.388303470572</c:v>
                </c:pt>
                <c:pt idx="1819">
                  <c:v>11136.835285686195</c:v>
                </c:pt>
                <c:pt idx="1820">
                  <c:v>11122.26523951349</c:v>
                </c:pt>
                <c:pt idx="1821">
                  <c:v>11107.67819075533</c:v>
                </c:pt>
                <c:pt idx="1822">
                  <c:v>11093.074165284092</c:v>
                </c:pt>
                <c:pt idx="1823">
                  <c:v>11078.453189041666</c:v>
                </c:pt>
                <c:pt idx="1824">
                  <c:v>11063.815288039463</c:v>
                </c:pt>
                <c:pt idx="1825">
                  <c:v>11049.16048835842</c:v>
                </c:pt>
                <c:pt idx="1826">
                  <c:v>11034.488816149005</c:v>
                </c:pt>
                <c:pt idx="1827">
                  <c:v>11019.800297631211</c:v>
                </c:pt>
                <c:pt idx="1828">
                  <c:v>11005.094959094562</c:v>
                </c:pt>
                <c:pt idx="1829">
                  <c:v>10990.372826898107</c:v>
                </c:pt>
                <c:pt idx="1830">
                  <c:v>10975.633927470419</c:v>
                </c:pt>
                <c:pt idx="1831">
                  <c:v>10960.878287309584</c:v>
                </c:pt>
                <c:pt idx="1832">
                  <c:v>10946.105932983197</c:v>
                </c:pt>
                <c:pt idx="1833">
                  <c:v>10931.316891128346</c:v>
                </c:pt>
                <c:pt idx="1834">
                  <c:v>10916.51118845161</c:v>
                </c:pt>
                <c:pt idx="1835">
                  <c:v>10901.688851729034</c:v>
                </c:pt>
                <c:pt idx="1836">
                  <c:v>10886.84990780612</c:v>
                </c:pt>
                <c:pt idx="1837">
                  <c:v>10871.994383597805</c:v>
                </c:pt>
                <c:pt idx="1838">
                  <c:v>10857.122306088442</c:v>
                </c:pt>
                <c:pt idx="1839">
                  <c:v>10842.233702331783</c:v>
                </c:pt>
                <c:pt idx="1840">
                  <c:v>10827.328599450946</c:v>
                </c:pt>
                <c:pt idx="1841">
                  <c:v>10812.407024638396</c:v>
                </c:pt>
                <c:pt idx="1842">
                  <c:v>10797.469005155917</c:v>
                </c:pt>
                <c:pt idx="1843">
                  <c:v>10782.514568334576</c:v>
                </c:pt>
                <c:pt idx="1844">
                  <c:v>10767.543741574696</c:v>
                </c:pt>
                <c:pt idx="1845">
                  <c:v>10752.556552345821</c:v>
                </c:pt>
                <c:pt idx="1846">
                  <c:v>10737.55302818668</c:v>
                </c:pt>
                <c:pt idx="1847">
                  <c:v>10722.533196705146</c:v>
                </c:pt>
                <c:pt idx="1848">
                  <c:v>10707.497085578201</c:v>
                </c:pt>
                <c:pt idx="1849">
                  <c:v>10692.444722551889</c:v>
                </c:pt>
                <c:pt idx="1850">
                  <c:v>10677.376135441271</c:v>
                </c:pt>
                <c:pt idx="1851">
                  <c:v>10662.291352130382</c:v>
                </c:pt>
                <c:pt idx="1852">
                  <c:v>10647.190400572177</c:v>
                </c:pt>
                <c:pt idx="1853">
                  <c:v>10632.073308788487</c:v>
                </c:pt>
                <c:pt idx="1854">
                  <c:v>10616.940104869958</c:v>
                </c:pt>
                <c:pt idx="1855">
                  <c:v>10601.790816976003</c:v>
                </c:pt>
                <c:pt idx="1856">
                  <c:v>10586.625473334736</c:v>
                </c:pt>
                <c:pt idx="1857">
                  <c:v>10571.444102242922</c:v>
                </c:pt>
                <c:pt idx="1858">
                  <c:v>10556.246732065907</c:v>
                </c:pt>
                <c:pt idx="1859">
                  <c:v>10541.033391237557</c:v>
                </c:pt>
                <c:pt idx="1860">
                  <c:v>10525.804108260194</c:v>
                </c:pt>
                <c:pt idx="1861">
                  <c:v>10510.55891170452</c:v>
                </c:pt>
                <c:pt idx="1862">
                  <c:v>10495.297830209556</c:v>
                </c:pt>
                <c:pt idx="1863">
                  <c:v>10480.02089248256</c:v>
                </c:pt>
                <c:pt idx="1864">
                  <c:v>10464.728127298957</c:v>
                </c:pt>
                <c:pt idx="1865">
                  <c:v>10449.419563502259</c:v>
                </c:pt>
                <c:pt idx="1866">
                  <c:v>10434.095230003984</c:v>
                </c:pt>
                <c:pt idx="1867">
                  <c:v>10418.75515578358</c:v>
                </c:pt>
                <c:pt idx="1868">
                  <c:v>10403.399369888328</c:v>
                </c:pt>
                <c:pt idx="1869">
                  <c:v>10388.02790143327</c:v>
                </c:pt>
                <c:pt idx="1870">
                  <c:v>10372.640779601106</c:v>
                </c:pt>
                <c:pt idx="1871">
                  <c:v>10357.238033642114</c:v>
                </c:pt>
                <c:pt idx="1872">
                  <c:v>10341.819692874044</c:v>
                </c:pt>
                <c:pt idx="1873">
                  <c:v>10326.385786682034</c:v>
                </c:pt>
                <c:pt idx="1874">
                  <c:v>10310.936344518504</c:v>
                </c:pt>
                <c:pt idx="1875">
                  <c:v>10295.471395903054</c:v>
                </c:pt>
                <c:pt idx="1876">
                  <c:v>10279.990970422365</c:v>
                </c:pt>
                <c:pt idx="1877">
                  <c:v>10264.495097730089</c:v>
                </c:pt>
                <c:pt idx="1878">
                  <c:v>10248.983807546745</c:v>
                </c:pt>
                <c:pt idx="1879">
                  <c:v>10233.457129659604</c:v>
                </c:pt>
                <c:pt idx="1880">
                  <c:v>10217.915093922578</c:v>
                </c:pt>
                <c:pt idx="1881">
                  <c:v>10202.357730256104</c:v>
                </c:pt>
                <c:pt idx="1882">
                  <c:v>10186.785068647026</c:v>
                </c:pt>
                <c:pt idx="1883">
                  <c:v>10171.197139148473</c:v>
                </c:pt>
                <c:pt idx="1884">
                  <c:v>10155.593971879738</c:v>
                </c:pt>
                <c:pt idx="1885">
                  <c:v>10139.975597026154</c:v>
                </c:pt>
                <c:pt idx="1886">
                  <c:v>10124.342044838961</c:v>
                </c:pt>
                <c:pt idx="1887">
                  <c:v>10108.69334563518</c:v>
                </c:pt>
                <c:pt idx="1888">
                  <c:v>10093.029529797479</c:v>
                </c:pt>
                <c:pt idx="1889">
                  <c:v>10077.350627774034</c:v>
                </c:pt>
                <c:pt idx="1890">
                  <c:v>10061.656670078399</c:v>
                </c:pt>
                <c:pt idx="1891">
                  <c:v>10045.947687289357</c:v>
                </c:pt>
                <c:pt idx="1892">
                  <c:v>10030.223710050783</c:v>
                </c:pt>
                <c:pt idx="1893">
                  <c:v>10014.484769071492</c:v>
                </c:pt>
                <c:pt idx="1894">
                  <c:v>9998.7308951250998</c:v>
                </c:pt>
                <c:pt idx="1895">
                  <c:v>9982.9621190498638</c:v>
                </c:pt>
                <c:pt idx="1896">
                  <c:v>9967.178471748537</c:v>
                </c:pt>
                <c:pt idx="1897">
                  <c:v>9951.3799841882046</c:v>
                </c:pt>
                <c:pt idx="1898">
                  <c:v>9935.5666874001345</c:v>
                </c:pt>
                <c:pt idx="1899">
                  <c:v>9919.7386124796085</c:v>
                </c:pt>
                <c:pt idx="1900">
                  <c:v>9903.8957905857624</c:v>
                </c:pt>
                <c:pt idx="1901">
                  <c:v>9888.0382529414182</c:v>
                </c:pt>
                <c:pt idx="1902">
                  <c:v>9872.1660308329192</c:v>
                </c:pt>
                <c:pt idx="1903">
                  <c:v>9856.2791556099564</c:v>
                </c:pt>
                <c:pt idx="1904">
                  <c:v>9840.377658685391</c:v>
                </c:pt>
                <c:pt idx="1905">
                  <c:v>9824.4615715350828</c:v>
                </c:pt>
                <c:pt idx="1906">
                  <c:v>9808.5309256977089</c:v>
                </c:pt>
                <c:pt idx="1907">
                  <c:v>9792.5857527745848</c:v>
                </c:pt>
                <c:pt idx="1908">
                  <c:v>9776.6260844294738</c:v>
                </c:pt>
                <c:pt idx="1909">
                  <c:v>9760.6519523884053</c:v>
                </c:pt>
                <c:pt idx="1910">
                  <c:v>9744.6633884394832</c:v>
                </c:pt>
                <c:pt idx="1911">
                  <c:v>9728.6604244326918</c:v>
                </c:pt>
                <c:pt idx="1912">
                  <c:v>9712.6430922797063</c:v>
                </c:pt>
                <c:pt idx="1913">
                  <c:v>9696.6114239536892</c:v>
                </c:pt>
                <c:pt idx="1914">
                  <c:v>9680.5654514890921</c:v>
                </c:pt>
                <c:pt idx="1915">
                  <c:v>9664.5052069814537</c:v>
                </c:pt>
                <c:pt idx="1916">
                  <c:v>9648.4307225871908</c:v>
                </c:pt>
                <c:pt idx="1917">
                  <c:v>9632.342030523394</c:v>
                </c:pt>
                <c:pt idx="1918">
                  <c:v>9616.2391630676157</c:v>
                </c:pt>
                <c:pt idx="1919">
                  <c:v>9600.122152557653</c:v>
                </c:pt>
                <c:pt idx="1920">
                  <c:v>9583.9910313913351</c:v>
                </c:pt>
                <c:pt idx="1921">
                  <c:v>9567.8458320263035</c:v>
                </c:pt>
                <c:pt idx="1922">
                  <c:v>9551.6865869797875</c:v>
                </c:pt>
                <c:pt idx="1923">
                  <c:v>9535.5133288283832</c:v>
                </c:pt>
                <c:pt idx="1924">
                  <c:v>9519.3260902078237</c:v>
                </c:pt>
                <c:pt idx="1925">
                  <c:v>9503.1249038127498</c:v>
                </c:pt>
                <c:pt idx="1926">
                  <c:v>9486.909802396478</c:v>
                </c:pt>
                <c:pt idx="1927">
                  <c:v>9470.6808187707647</c:v>
                </c:pt>
                <c:pt idx="1928">
                  <c:v>9454.437985805569</c:v>
                </c:pt>
                <c:pt idx="1929">
                  <c:v>9438.18133642881</c:v>
                </c:pt>
                <c:pt idx="1930">
                  <c:v>9421.9109036261252</c:v>
                </c:pt>
                <c:pt idx="1931">
                  <c:v>9405.6267204406231</c:v>
                </c:pt>
                <c:pt idx="1932">
                  <c:v>9389.3288199726339</c:v>
                </c:pt>
                <c:pt idx="1933">
                  <c:v>9373.0172353794587</c:v>
                </c:pt>
                <c:pt idx="1934">
                  <c:v>9356.6919998751164</c:v>
                </c:pt>
                <c:pt idx="1935">
                  <c:v>9340.3531467300836</c:v>
                </c:pt>
                <c:pt idx="1936">
                  <c:v>9324.0007092710366</c:v>
                </c:pt>
                <c:pt idx="1937">
                  <c:v>9307.6347208805873</c:v>
                </c:pt>
                <c:pt idx="1938">
                  <c:v>9291.2552149970215</c:v>
                </c:pt>
                <c:pt idx="1939">
                  <c:v>9274.8622251140278</c:v>
                </c:pt>
                <c:pt idx="1940">
                  <c:v>9258.4557847804263</c:v>
                </c:pt>
                <c:pt idx="1941">
                  <c:v>9242.0359275998981</c:v>
                </c:pt>
                <c:pt idx="1942">
                  <c:v>9225.6026872307066</c:v>
                </c:pt>
                <c:pt idx="1943">
                  <c:v>9209.1560973854175</c:v>
                </c:pt>
                <c:pt idx="1944">
                  <c:v>9192.6961918306224</c:v>
                </c:pt>
                <c:pt idx="1945">
                  <c:v>9176.2230043866493</c:v>
                </c:pt>
                <c:pt idx="1946">
                  <c:v>9159.7365689272774</c:v>
                </c:pt>
                <c:pt idx="1947">
                  <c:v>9143.2369193794475</c:v>
                </c:pt>
                <c:pt idx="1948">
                  <c:v>9126.7240897229694</c:v>
                </c:pt>
                <c:pt idx="1949">
                  <c:v>9110.1981139902255</c:v>
                </c:pt>
                <c:pt idx="1950">
                  <c:v>9093.6590262658756</c:v>
                </c:pt>
                <c:pt idx="1951">
                  <c:v>9077.1068606865538</c:v>
                </c:pt>
                <c:pt idx="1952">
                  <c:v>9060.5416502388525</c:v>
                </c:pt>
                <c:pt idx="1953">
                  <c:v>9043.9634285701122</c:v>
                </c:pt>
                <c:pt idx="1954">
                  <c:v>9027.3722300017562</c:v>
                </c:pt>
                <c:pt idx="1955">
                  <c:v>9010.7680889299081</c:v>
                </c:pt>
                <c:pt idx="1956">
                  <c:v>8994.1510398253686</c:v>
                </c:pt>
                <c:pt idx="1957">
                  <c:v>8977.5211172335949</c:v>
                </c:pt>
                <c:pt idx="1958">
                  <c:v>8960.8783557746719</c:v>
                </c:pt>
                <c:pt idx="1959">
                  <c:v>8944.2227901432889</c:v>
                </c:pt>
                <c:pt idx="1960">
                  <c:v>8927.5544551087114</c:v>
                </c:pt>
                <c:pt idx="1961">
                  <c:v>8910.8733855147493</c:v>
                </c:pt>
                <c:pt idx="1962">
                  <c:v>8894.1796162797309</c:v>
                </c:pt>
                <c:pt idx="1963">
                  <c:v>8877.4731823964667</c:v>
                </c:pt>
                <c:pt idx="1964">
                  <c:v>8860.7541189322164</c:v>
                </c:pt>
                <c:pt idx="1965">
                  <c:v>8844.0224610286568</c:v>
                </c:pt>
                <c:pt idx="1966">
                  <c:v>8827.2782439018429</c:v>
                </c:pt>
                <c:pt idx="1967">
                  <c:v>8810.521502842168</c:v>
                </c:pt>
                <c:pt idx="1968">
                  <c:v>8793.7522732143261</c:v>
                </c:pt>
                <c:pt idx="1969">
                  <c:v>8776.9705904572711</c:v>
                </c:pt>
                <c:pt idx="1970">
                  <c:v>8760.1764900841699</c:v>
                </c:pt>
                <c:pt idx="1971">
                  <c:v>8743.3700076823643</c:v>
                </c:pt>
                <c:pt idx="1972">
                  <c:v>8726.5511789133179</c:v>
                </c:pt>
                <c:pt idx="1973">
                  <c:v>8709.7200395125747</c:v>
                </c:pt>
                <c:pt idx="1974">
                  <c:v>8692.8766252897058</c:v>
                </c:pt>
                <c:pt idx="1975">
                  <c:v>8676.020972128259</c:v>
                </c:pt>
                <c:pt idx="1976">
                  <c:v>8659.1531159857095</c:v>
                </c:pt>
                <c:pt idx="1977">
                  <c:v>8642.2730928933997</c:v>
                </c:pt>
                <c:pt idx="1978">
                  <c:v>8625.3809389564922</c:v>
                </c:pt>
                <c:pt idx="1979">
                  <c:v>8608.4766903539021</c:v>
                </c:pt>
                <c:pt idx="1980">
                  <c:v>8591.5603833382484</c:v>
                </c:pt>
                <c:pt idx="1981">
                  <c:v>8574.632054235788</c:v>
                </c:pt>
                <c:pt idx="1982">
                  <c:v>8557.6917394463508</c:v>
                </c:pt>
                <c:pt idx="1983">
                  <c:v>8540.7394754432808</c:v>
                </c:pt>
                <c:pt idx="1984">
                  <c:v>8523.7752987733693</c:v>
                </c:pt>
                <c:pt idx="1985">
                  <c:v>8506.7992460567875</c:v>
                </c:pt>
                <c:pt idx="1986">
                  <c:v>8489.8113539870155</c:v>
                </c:pt>
                <c:pt idx="1987">
                  <c:v>8472.8116593307768</c:v>
                </c:pt>
                <c:pt idx="1988">
                  <c:v>8455.8001989279583</c:v>
                </c:pt>
                <c:pt idx="1989">
                  <c:v>8438.7770096915428</c:v>
                </c:pt>
                <c:pt idx="1990">
                  <c:v>8421.7421286075296</c:v>
                </c:pt>
                <c:pt idx="1991">
                  <c:v>8404.6955927348608</c:v>
                </c:pt>
                <c:pt idx="1992">
                  <c:v>8387.6374392053385</c:v>
                </c:pt>
                <c:pt idx="1993">
                  <c:v>8370.567705223546</c:v>
                </c:pt>
                <c:pt idx="1994">
                  <c:v>8353.4864280667643</c:v>
                </c:pt>
                <c:pt idx="1995">
                  <c:v>8336.3936450848869</c:v>
                </c:pt>
                <c:pt idx="1996">
                  <c:v>8319.2893937003355</c:v>
                </c:pt>
                <c:pt idx="1997">
                  <c:v>8302.1737114079697</c:v>
                </c:pt>
                <c:pt idx="1998">
                  <c:v>8285.0466357750011</c:v>
                </c:pt>
                <c:pt idx="1999">
                  <c:v>8267.9082044408988</c:v>
                </c:pt>
                <c:pt idx="2000">
                  <c:v>8250.7584551172968</c:v>
                </c:pt>
                <c:pt idx="2001">
                  <c:v>8233.5974255878973</c:v>
                </c:pt>
                <c:pt idx="2002">
                  <c:v>8216.4251537083783</c:v>
                </c:pt>
                <c:pt idx="2003">
                  <c:v>8199.2416774062913</c:v>
                </c:pt>
                <c:pt idx="2004">
                  <c:v>8182.0470346809625</c:v>
                </c:pt>
                <c:pt idx="2005">
                  <c:v>8164.8412636033891</c:v>
                </c:pt>
                <c:pt idx="2006">
                  <c:v>8147.6244023161362</c:v>
                </c:pt>
                <c:pt idx="2007">
                  <c:v>8130.3964890332309</c:v>
                </c:pt>
                <c:pt idx="2008">
                  <c:v>8113.1575620400545</c:v>
                </c:pt>
                <c:pt idx="2009">
                  <c:v>8095.9076596932327</c:v>
                </c:pt>
                <c:pt idx="2010">
                  <c:v>8078.6468204205239</c:v>
                </c:pt>
                <c:pt idx="2011">
                  <c:v>8061.3750827207068</c:v>
                </c:pt>
                <c:pt idx="2012">
                  <c:v>8044.0924851634654</c:v>
                </c:pt>
                <c:pt idx="2013">
                  <c:v>8026.7990663892688</c:v>
                </c:pt>
                <c:pt idx="2014">
                  <c:v>8009.4948651092573</c:v>
                </c:pt>
                <c:pt idx="2015">
                  <c:v>7992.1799201051163</c:v>
                </c:pt>
                <c:pt idx="2016">
                  <c:v>7974.8542702289587</c:v>
                </c:pt>
                <c:pt idx="2017">
                  <c:v>7957.5179544031962</c:v>
                </c:pt>
                <c:pt idx="2018">
                  <c:v>7940.171011620414</c:v>
                </c:pt>
                <c:pt idx="2019">
                  <c:v>7922.813480943244</c:v>
                </c:pt>
                <c:pt idx="2020">
                  <c:v>7905.445401504232</c:v>
                </c:pt>
                <c:pt idx="2021">
                  <c:v>7888.0668125057073</c:v>
                </c:pt>
                <c:pt idx="2022">
                  <c:v>7870.6777532196475</c:v>
                </c:pt>
                <c:pt idx="2023">
                  <c:v>7853.2782629875419</c:v>
                </c:pt>
                <c:pt idx="2024">
                  <c:v>7835.8683812202544</c:v>
                </c:pt>
                <c:pt idx="2025">
                  <c:v>7818.448147397884</c:v>
                </c:pt>
                <c:pt idx="2026">
                  <c:v>7801.0176010696205</c:v>
                </c:pt>
                <c:pt idx="2027">
                  <c:v>7783.5767818536024</c:v>
                </c:pt>
                <c:pt idx="2028">
                  <c:v>7766.1257294367697</c:v>
                </c:pt>
                <c:pt idx="2029">
                  <c:v>7748.6644835747184</c:v>
                </c:pt>
                <c:pt idx="2030">
                  <c:v>7731.1930840915466</c:v>
                </c:pt>
                <c:pt idx="2031">
                  <c:v>7713.7115708797064</c:v>
                </c:pt>
                <c:pt idx="2032">
                  <c:v>7696.2199838998486</c:v>
                </c:pt>
                <c:pt idx="2033">
                  <c:v>7678.7183631806656</c:v>
                </c:pt>
                <c:pt idx="2034">
                  <c:v>7661.2067488187349</c:v>
                </c:pt>
                <c:pt idx="2035">
                  <c:v>7643.6851809783593</c:v>
                </c:pt>
                <c:pt idx="2036">
                  <c:v>7626.1536998914034</c:v>
                </c:pt>
                <c:pt idx="2037">
                  <c:v>7608.6123458571319</c:v>
                </c:pt>
                <c:pt idx="2038">
                  <c:v>7591.0611592420419</c:v>
                </c:pt>
                <c:pt idx="2039">
                  <c:v>7573.5001804796957</c:v>
                </c:pt>
                <c:pt idx="2040">
                  <c:v>7555.9294500705491</c:v>
                </c:pt>
                <c:pt idx="2041">
                  <c:v>7538.349008581783</c:v>
                </c:pt>
                <c:pt idx="2042">
                  <c:v>7520.7588966471249</c:v>
                </c:pt>
                <c:pt idx="2043">
                  <c:v>7503.1591549666746</c:v>
                </c:pt>
                <c:pt idx="2044">
                  <c:v>7485.5498243067277</c:v>
                </c:pt>
                <c:pt idx="2045">
                  <c:v>7467.9309454995919</c:v>
                </c:pt>
                <c:pt idx="2046">
                  <c:v>7450.3025594434066</c:v>
                </c:pt>
                <c:pt idx="2047">
                  <c:v>7432.6647071019579</c:v>
                </c:pt>
                <c:pt idx="2048">
                  <c:v>7415.0174295044926</c:v>
                </c:pt>
                <c:pt idx="2049">
                  <c:v>7397.3607677455284</c:v>
                </c:pt>
                <c:pt idx="2050">
                  <c:v>7379.6947629846636</c:v>
                </c:pt>
                <c:pt idx="2051">
                  <c:v>7362.0194564463845</c:v>
                </c:pt>
                <c:pt idx="2052">
                  <c:v>7344.3348894198707</c:v>
                </c:pt>
                <c:pt idx="2053">
                  <c:v>7326.6411032587976</c:v>
                </c:pt>
                <c:pt idx="2054">
                  <c:v>7308.9381393811364</c:v>
                </c:pt>
                <c:pt idx="2055">
                  <c:v>7291.226039268955</c:v>
                </c:pt>
                <c:pt idx="2056">
                  <c:v>7273.5048444682116</c:v>
                </c:pt>
                <c:pt idx="2057">
                  <c:v>7255.7745965885515</c:v>
                </c:pt>
                <c:pt idx="2058">
                  <c:v>7238.0353373030994</c:v>
                </c:pt>
                <c:pt idx="2059">
                  <c:v>7220.2871083482469</c:v>
                </c:pt>
                <c:pt idx="2060">
                  <c:v>7202.5299515234447</c:v>
                </c:pt>
                <c:pt idx="2061">
                  <c:v>7184.763908690984</c:v>
                </c:pt>
                <c:pt idx="2062">
                  <c:v>7166.9890217757838</c:v>
                </c:pt>
                <c:pt idx="2063">
                  <c:v>7149.205332765172</c:v>
                </c:pt>
                <c:pt idx="2064">
                  <c:v>7131.4128837086619</c:v>
                </c:pt>
                <c:pt idx="2065">
                  <c:v>7113.6117167177326</c:v>
                </c:pt>
                <c:pt idx="2066">
                  <c:v>7095.8018739656036</c:v>
                </c:pt>
                <c:pt idx="2067">
                  <c:v>7077.9833976870068</c:v>
                </c:pt>
                <c:pt idx="2068">
                  <c:v>7060.1563301779579</c:v>
                </c:pt>
                <c:pt idx="2069">
                  <c:v>7042.3207137955242</c:v>
                </c:pt>
                <c:pt idx="2070">
                  <c:v>7024.4765909575917</c:v>
                </c:pt>
                <c:pt idx="2071">
                  <c:v>7006.6240041426299</c:v>
                </c:pt>
                <c:pt idx="2072">
                  <c:v>6988.7629958894531</c:v>
                </c:pt>
                <c:pt idx="2073">
                  <c:v>6970.8936087969796</c:v>
                </c:pt>
                <c:pt idx="2074">
                  <c:v>6953.0158855239906</c:v>
                </c:pt>
                <c:pt idx="2075">
                  <c:v>6935.1298687888848</c:v>
                </c:pt>
                <c:pt idx="2076">
                  <c:v>6917.2356013694334</c:v>
                </c:pt>
                <c:pt idx="2077">
                  <c:v>6899.3331261025287</c:v>
                </c:pt>
                <c:pt idx="2078">
                  <c:v>6881.4224858839334</c:v>
                </c:pt>
                <c:pt idx="2079">
                  <c:v>6863.5037236680291</c:v>
                </c:pt>
                <c:pt idx="2080">
                  <c:v>6845.5768824675597</c:v>
                </c:pt>
                <c:pt idx="2081">
                  <c:v>6827.642005353372</c:v>
                </c:pt>
                <c:pt idx="2082">
                  <c:v>6809.6991354541587</c:v>
                </c:pt>
                <c:pt idx="2083">
                  <c:v>6791.7483159561943</c:v>
                </c:pt>
                <c:pt idx="2084">
                  <c:v>6773.7895901030706</c:v>
                </c:pt>
                <c:pt idx="2085">
                  <c:v>6755.8230011954302</c:v>
                </c:pt>
                <c:pt idx="2086">
                  <c:v>6737.8485925906989</c:v>
                </c:pt>
                <c:pt idx="2087">
                  <c:v>6719.8664077028134</c:v>
                </c:pt>
                <c:pt idx="2088">
                  <c:v>6701.8764900019478</c:v>
                </c:pt>
                <c:pt idx="2089">
                  <c:v>6683.8788830142375</c:v>
                </c:pt>
                <c:pt idx="2090">
                  <c:v>6665.8736303215046</c:v>
                </c:pt>
                <c:pt idx="2091">
                  <c:v>6647.8607755609737</c:v>
                </c:pt>
                <c:pt idx="2092">
                  <c:v>6629.8403624249913</c:v>
                </c:pt>
                <c:pt idx="2093">
                  <c:v>6611.8124346607419</c:v>
                </c:pt>
                <c:pt idx="2094">
                  <c:v>6593.7770360699615</c:v>
                </c:pt>
                <c:pt idx="2095">
                  <c:v>6575.7342105086464</c:v>
                </c:pt>
                <c:pt idx="2096">
                  <c:v>6557.6840018867642</c:v>
                </c:pt>
                <c:pt idx="2097">
                  <c:v>6539.6264541679584</c:v>
                </c:pt>
                <c:pt idx="2098">
                  <c:v>6521.5616113692558</c:v>
                </c:pt>
                <c:pt idx="2099">
                  <c:v>6503.4895175607644</c:v>
                </c:pt>
                <c:pt idx="2100">
                  <c:v>6485.4102168653762</c:v>
                </c:pt>
                <c:pt idx="2101">
                  <c:v>6467.3237534584623</c:v>
                </c:pt>
                <c:pt idx="2102">
                  <c:v>6449.2301715675712</c:v>
                </c:pt>
                <c:pt idx="2103">
                  <c:v>6431.1295154721201</c:v>
                </c:pt>
                <c:pt idx="2104">
                  <c:v>6413.0218295030836</c:v>
                </c:pt>
                <c:pt idx="2105">
                  <c:v>6394.9071580426862</c:v>
                </c:pt>
                <c:pt idx="2106">
                  <c:v>6376.785545524086</c:v>
                </c:pt>
                <c:pt idx="2107">
                  <c:v>6358.6570364310583</c:v>
                </c:pt>
                <c:pt idx="2108">
                  <c:v>6340.5216752976794</c:v>
                </c:pt>
                <c:pt idx="2109">
                  <c:v>6322.3795067080046</c:v>
                </c:pt>
                <c:pt idx="2110">
                  <c:v>6304.2305752957463</c:v>
                </c:pt>
                <c:pt idx="2111">
                  <c:v>6286.0749257439475</c:v>
                </c:pt>
                <c:pt idx="2112">
                  <c:v>6267.9126027846551</c:v>
                </c:pt>
                <c:pt idx="2113">
                  <c:v>6249.7436511985925</c:v>
                </c:pt>
                <c:pt idx="2114">
                  <c:v>6231.5681158148245</c:v>
                </c:pt>
                <c:pt idx="2115">
                  <c:v>6213.3860415104245</c:v>
                </c:pt>
                <c:pt idx="2116">
                  <c:v>6195.1974732101398</c:v>
                </c:pt>
                <c:pt idx="2117">
                  <c:v>6177.0024558860514</c:v>
                </c:pt>
                <c:pt idx="2118">
                  <c:v>6158.801034557232</c:v>
                </c:pt>
                <c:pt idx="2119">
                  <c:v>6140.5932542894061</c:v>
                </c:pt>
                <c:pt idx="2120">
                  <c:v>6122.3791601946023</c:v>
                </c:pt>
                <c:pt idx="2121">
                  <c:v>6104.1587974308068</c:v>
                </c:pt>
                <c:pt idx="2122">
                  <c:v>6085.9322112016125</c:v>
                </c:pt>
                <c:pt idx="2123">
                  <c:v>6067.6994467558698</c:v>
                </c:pt>
                <c:pt idx="2124">
                  <c:v>6049.4605493873278</c:v>
                </c:pt>
                <c:pt idx="2125">
                  <c:v>6031.2155644342811</c:v>
                </c:pt>
                <c:pt idx="2126">
                  <c:v>6012.9645372792111</c:v>
                </c:pt>
                <c:pt idx="2127">
                  <c:v>5994.7075133484232</c:v>
                </c:pt>
                <c:pt idx="2128">
                  <c:v>5976.4445381116848</c:v>
                </c:pt>
                <c:pt idx="2129">
                  <c:v>5958.1756570818598</c:v>
                </c:pt>
                <c:pt idx="2130">
                  <c:v>5939.90091581454</c:v>
                </c:pt>
                <c:pt idx="2131">
                  <c:v>5921.6203599076753</c:v>
                </c:pt>
                <c:pt idx="2132">
                  <c:v>5903.3340350012031</c:v>
                </c:pt>
                <c:pt idx="2133">
                  <c:v>5885.0419867766723</c:v>
                </c:pt>
                <c:pt idx="2134">
                  <c:v>5866.7442609568661</c:v>
                </c:pt>
                <c:pt idx="2135">
                  <c:v>5848.4409033054271</c:v>
                </c:pt>
                <c:pt idx="2136">
                  <c:v>5830.1319596264711</c:v>
                </c:pt>
                <c:pt idx="2137">
                  <c:v>5811.8174757642064</c:v>
                </c:pt>
                <c:pt idx="2138">
                  <c:v>5793.4974976025487</c:v>
                </c:pt>
                <c:pt idx="2139">
                  <c:v>5775.1720710647332</c:v>
                </c:pt>
                <c:pt idx="2140">
                  <c:v>5756.8412421129233</c:v>
                </c:pt>
                <c:pt idx="2141">
                  <c:v>5738.5050567478211</c:v>
                </c:pt>
                <c:pt idx="2142">
                  <c:v>5720.1635610082703</c:v>
                </c:pt>
                <c:pt idx="2143">
                  <c:v>5701.8168009708625</c:v>
                </c:pt>
                <c:pt idx="2144">
                  <c:v>5683.4648227495354</c:v>
                </c:pt>
                <c:pt idx="2145">
                  <c:v>5665.1076724951745</c:v>
                </c:pt>
                <c:pt idx="2146">
                  <c:v>5646.7453963952103</c:v>
                </c:pt>
                <c:pt idx="2147">
                  <c:v>5628.3780406732112</c:v>
                </c:pt>
                <c:pt idx="2148">
                  <c:v>5610.0056515884771</c:v>
                </c:pt>
                <c:pt idx="2149">
                  <c:v>5591.6282754356298</c:v>
                </c:pt>
                <c:pt idx="2150">
                  <c:v>5573.245958544202</c:v>
                </c:pt>
                <c:pt idx="2151">
                  <c:v>5554.8587472782228</c:v>
                </c:pt>
                <c:pt idx="2152">
                  <c:v>5536.4666880358009</c:v>
                </c:pt>
                <c:pt idx="2153">
                  <c:v>5518.0698272487089</c:v>
                </c:pt>
                <c:pt idx="2154">
                  <c:v>5499.6682113819597</c:v>
                </c:pt>
                <c:pt idx="2155">
                  <c:v>5481.2618869333874</c:v>
                </c:pt>
                <c:pt idx="2156">
                  <c:v>5462.85090043322</c:v>
                </c:pt>
                <c:pt idx="2157">
                  <c:v>5444.4352984436546</c:v>
                </c:pt>
                <c:pt idx="2158">
                  <c:v>5426.0151275584276</c:v>
                </c:pt>
                <c:pt idx="2159">
                  <c:v>5407.5904344023847</c:v>
                </c:pt>
                <c:pt idx="2160">
                  <c:v>5389.1612656310472</c:v>
                </c:pt>
                <c:pt idx="2161">
                  <c:v>5370.7276679301767</c:v>
                </c:pt>
                <c:pt idx="2162">
                  <c:v>5352.2896880153385</c:v>
                </c:pt>
                <c:pt idx="2163">
                  <c:v>5333.8473726314614</c:v>
                </c:pt>
                <c:pt idx="2164">
                  <c:v>5315.4007685523984</c:v>
                </c:pt>
                <c:pt idx="2165">
                  <c:v>5296.9499225804802</c:v>
                </c:pt>
                <c:pt idx="2166">
                  <c:v>5278.4948815460721</c:v>
                </c:pt>
                <c:pt idx="2167">
                  <c:v>5260.0356923071258</c:v>
                </c:pt>
                <c:pt idx="2168">
                  <c:v>5241.57240174873</c:v>
                </c:pt>
                <c:pt idx="2169">
                  <c:v>5223.1050567826578</c:v>
                </c:pt>
                <c:pt idx="2170">
                  <c:v>5204.633704346913</c:v>
                </c:pt>
                <c:pt idx="2171">
                  <c:v>5186.1583914052744</c:v>
                </c:pt>
                <c:pt idx="2172">
                  <c:v>5167.6791649468405</c:v>
                </c:pt>
                <c:pt idx="2173">
                  <c:v>5149.196071985566</c:v>
                </c:pt>
                <c:pt idx="2174">
                  <c:v>5130.7091595598031</c:v>
                </c:pt>
                <c:pt idx="2175">
                  <c:v>5112.2184747318342</c:v>
                </c:pt>
                <c:pt idx="2176">
                  <c:v>5093.7240645874099</c:v>
                </c:pt>
                <c:pt idx="2177">
                  <c:v>5075.2259762352796</c:v>
                </c:pt>
                <c:pt idx="2178">
                  <c:v>5056.7242568067204</c:v>
                </c:pt>
                <c:pt idx="2179">
                  <c:v>5038.2189534550671</c:v>
                </c:pt>
                <c:pt idx="2180">
                  <c:v>5019.7101133552387</c:v>
                </c:pt>
                <c:pt idx="2181">
                  <c:v>5001.1977837032609</c:v>
                </c:pt>
                <c:pt idx="2182">
                  <c:v>4982.6820117157913</c:v>
                </c:pt>
                <c:pt idx="2183">
                  <c:v>4964.1628446296372</c:v>
                </c:pt>
                <c:pt idx="2184">
                  <c:v>4945.6403297012748</c:v>
                </c:pt>
                <c:pt idx="2185">
                  <c:v>4927.1145142063688</c:v>
                </c:pt>
                <c:pt idx="2186">
                  <c:v>4908.585445439282</c:v>
                </c:pt>
                <c:pt idx="2187">
                  <c:v>4890.0531707125929</c:v>
                </c:pt>
                <c:pt idx="2188">
                  <c:v>4871.517737356603</c:v>
                </c:pt>
                <c:pt idx="2189">
                  <c:v>4852.9791927188489</c:v>
                </c:pt>
                <c:pt idx="2190">
                  <c:v>4834.4375841636083</c:v>
                </c:pt>
                <c:pt idx="2191">
                  <c:v>4815.8929590714051</c:v>
                </c:pt>
                <c:pt idx="2192">
                  <c:v>4797.345364838513</c:v>
                </c:pt>
                <c:pt idx="2193">
                  <c:v>4778.7948488764578</c:v>
                </c:pt>
                <c:pt idx="2194">
                  <c:v>4760.2414586115165</c:v>
                </c:pt>
                <c:pt idx="2195">
                  <c:v>4741.685241484216</c:v>
                </c:pt>
                <c:pt idx="2196">
                  <c:v>4723.1262449488295</c:v>
                </c:pt>
                <c:pt idx="2197">
                  <c:v>4704.5645164728712</c:v>
                </c:pt>
                <c:pt idx="2198">
                  <c:v>4686.0001035365876</c:v>
                </c:pt>
                <c:pt idx="2199">
                  <c:v>4667.4330536324505</c:v>
                </c:pt>
                <c:pt idx="2200">
                  <c:v>4648.8634142646442</c:v>
                </c:pt>
                <c:pt idx="2201">
                  <c:v>4630.2912329485544</c:v>
                </c:pt>
                <c:pt idx="2202">
                  <c:v>4611.716557210254</c:v>
                </c:pt>
                <c:pt idx="2203">
                  <c:v>4593.1394345859862</c:v>
                </c:pt>
                <c:pt idx="2204">
                  <c:v>4574.5599126216475</c:v>
                </c:pt>
                <c:pt idx="2205">
                  <c:v>4555.9780388722675</c:v>
                </c:pt>
                <c:pt idx="2206">
                  <c:v>4537.3938609014886</c:v>
                </c:pt>
                <c:pt idx="2207">
                  <c:v>4518.8074262810442</c:v>
                </c:pt>
                <c:pt idx="2208">
                  <c:v>4500.218782590232</c:v>
                </c:pt>
                <c:pt idx="2209">
                  <c:v>4481.62797741539</c:v>
                </c:pt>
                <c:pt idx="2210">
                  <c:v>4463.0350583493682</c:v>
                </c:pt>
                <c:pt idx="2211">
                  <c:v>4444.4400729909994</c:v>
                </c:pt>
                <c:pt idx="2212">
                  <c:v>4425.8430689445668</c:v>
                </c:pt>
                <c:pt idx="2213">
                  <c:v>4407.244093819274</c:v>
                </c:pt>
                <c:pt idx="2214">
                  <c:v>4388.6431952287103</c:v>
                </c:pt>
                <c:pt idx="2215">
                  <c:v>4370.0404207903148</c:v>
                </c:pt>
                <c:pt idx="2216">
                  <c:v>4351.4358181248381</c:v>
                </c:pt>
                <c:pt idx="2217">
                  <c:v>4332.8294348558056</c:v>
                </c:pt>
                <c:pt idx="2218">
                  <c:v>4314.2213186089766</c:v>
                </c:pt>
                <c:pt idx="2219">
                  <c:v>4295.6115170118028</c:v>
                </c:pt>
                <c:pt idx="2220">
                  <c:v>4277.0000776928837</c:v>
                </c:pt>
                <c:pt idx="2221">
                  <c:v>4258.3870482814236</c:v>
                </c:pt>
                <c:pt idx="2222">
                  <c:v>4239.7724764066852</c:v>
                </c:pt>
                <c:pt idx="2223">
                  <c:v>4221.1564096974425</c:v>
                </c:pt>
                <c:pt idx="2224">
                  <c:v>4202.5388957814293</c:v>
                </c:pt>
                <c:pt idx="2225">
                  <c:v>4183.9199822847932</c:v>
                </c:pt>
                <c:pt idx="2226">
                  <c:v>4165.2997168315378</c:v>
                </c:pt>
                <c:pt idx="2227">
                  <c:v>4146.678147042976</c:v>
                </c:pt>
                <c:pt idx="2228">
                  <c:v>4128.0553205371716</c:v>
                </c:pt>
                <c:pt idx="2229">
                  <c:v>4109.4312849283833</c:v>
                </c:pt>
                <c:pt idx="2230">
                  <c:v>4090.8060878265096</c:v>
                </c:pt>
                <c:pt idx="2231">
                  <c:v>4072.1797768365277</c:v>
                </c:pt>
                <c:pt idx="2232">
                  <c:v>4053.5523995579356</c:v>
                </c:pt>
                <c:pt idx="2233">
                  <c:v>4034.9240035841904</c:v>
                </c:pt>
                <c:pt idx="2234">
                  <c:v>4016.2946365021453</c:v>
                </c:pt>
                <c:pt idx="2235">
                  <c:v>3997.6643458914864</c:v>
                </c:pt>
                <c:pt idx="2236">
                  <c:v>3979.033179324168</c:v>
                </c:pt>
                <c:pt idx="2237">
                  <c:v>3960.4011843638464</c:v>
                </c:pt>
                <c:pt idx="2238">
                  <c:v>3941.7684085653113</c:v>
                </c:pt>
                <c:pt idx="2239">
                  <c:v>3923.1348994739196</c:v>
                </c:pt>
                <c:pt idx="2240">
                  <c:v>3904.5007046250234</c:v>
                </c:pt>
                <c:pt idx="2241">
                  <c:v>3885.8658715434008</c:v>
                </c:pt>
                <c:pt idx="2242">
                  <c:v>3867.2304477426824</c:v>
                </c:pt>
                <c:pt idx="2243">
                  <c:v>3848.5944807247797</c:v>
                </c:pt>
                <c:pt idx="2244">
                  <c:v>3829.9580179793106</c:v>
                </c:pt>
                <c:pt idx="2245">
                  <c:v>3811.3211069830227</c:v>
                </c:pt>
                <c:pt idx="2246">
                  <c:v>3792.6837951992188</c:v>
                </c:pt>
                <c:pt idx="2247">
                  <c:v>3774.0461300771781</c:v>
                </c:pt>
                <c:pt idx="2248">
                  <c:v>3755.4081590515789</c:v>
                </c:pt>
                <c:pt idx="2249">
                  <c:v>3736.7699295419184</c:v>
                </c:pt>
                <c:pt idx="2250">
                  <c:v>3718.1314889519326</c:v>
                </c:pt>
                <c:pt idx="2251">
                  <c:v>3699.492884669015</c:v>
                </c:pt>
                <c:pt idx="2252">
                  <c:v>3680.8541640636336</c:v>
                </c:pt>
                <c:pt idx="2253">
                  <c:v>3662.2153744887487</c:v>
                </c:pt>
                <c:pt idx="2254">
                  <c:v>3643.5765632792281</c:v>
                </c:pt>
                <c:pt idx="2255">
                  <c:v>3624.9377777512618</c:v>
                </c:pt>
                <c:pt idx="2256">
                  <c:v>3606.2990652017761</c:v>
                </c:pt>
                <c:pt idx="2257">
                  <c:v>3587.6604729078481</c:v>
                </c:pt>
                <c:pt idx="2258">
                  <c:v>3569.0220481261158</c:v>
                </c:pt>
                <c:pt idx="2259">
                  <c:v>3550.3838380921916</c:v>
                </c:pt>
                <c:pt idx="2260">
                  <c:v>3531.7458900200718</c:v>
                </c:pt>
                <c:pt idx="2261">
                  <c:v>3513.1082511015475</c:v>
                </c:pt>
                <c:pt idx="2262">
                  <c:v>3494.4709685056137</c:v>
                </c:pt>
                <c:pt idx="2263">
                  <c:v>3475.8340893778768</c:v>
                </c:pt>
                <c:pt idx="2264">
                  <c:v>3457.1976608399636</c:v>
                </c:pt>
                <c:pt idx="2265">
                  <c:v>3438.5617299889277</c:v>
                </c:pt>
                <c:pt idx="2266">
                  <c:v>3419.9263438966564</c:v>
                </c:pt>
                <c:pt idx="2267">
                  <c:v>3401.291549609276</c:v>
                </c:pt>
                <c:pt idx="2268">
                  <c:v>3382.6573941465572</c:v>
                </c:pt>
                <c:pt idx="2269">
                  <c:v>3364.0239245013195</c:v>
                </c:pt>
                <c:pt idx="2270">
                  <c:v>3345.3911876388352</c:v>
                </c:pt>
                <c:pt idx="2271">
                  <c:v>3326.7592304962327</c:v>
                </c:pt>
                <c:pt idx="2272">
                  <c:v>3308.1280999819</c:v>
                </c:pt>
                <c:pt idx="2273">
                  <c:v>3289.4978429748867</c:v>
                </c:pt>
                <c:pt idx="2274">
                  <c:v>3270.8685063243047</c:v>
                </c:pt>
                <c:pt idx="2275">
                  <c:v>3252.2401368487308</c:v>
                </c:pt>
                <c:pt idx="2276">
                  <c:v>3233.6127813356075</c:v>
                </c:pt>
                <c:pt idx="2277">
                  <c:v>3214.986486540643</c:v>
                </c:pt>
                <c:pt idx="2278">
                  <c:v>3196.3612991872114</c:v>
                </c:pt>
                <c:pt idx="2279">
                  <c:v>3177.7372659657531</c:v>
                </c:pt>
                <c:pt idx="2280">
                  <c:v>3159.1144335331724</c:v>
                </c:pt>
                <c:pt idx="2281">
                  <c:v>3140.4928485122382</c:v>
                </c:pt>
                <c:pt idx="2282">
                  <c:v>3121.8725574909818</c:v>
                </c:pt>
                <c:pt idx="2283">
                  <c:v>3103.2536070220949</c:v>
                </c:pt>
                <c:pt idx="2284">
                  <c:v>3084.6360436223285</c:v>
                </c:pt>
                <c:pt idx="2285">
                  <c:v>3066.0199137718905</c:v>
                </c:pt>
                <c:pt idx="2286">
                  <c:v>3047.4052639138431</c:v>
                </c:pt>
                <c:pt idx="2287">
                  <c:v>3028.7921404534995</c:v>
                </c:pt>
                <c:pt idx="2288">
                  <c:v>3010.1805897578229</c:v>
                </c:pt>
                <c:pt idx="2289">
                  <c:v>2991.5706581548211</c:v>
                </c:pt>
                <c:pt idx="2290">
                  <c:v>2972.962391932946</c:v>
                </c:pt>
                <c:pt idx="2291">
                  <c:v>2954.355837340489</c:v>
                </c:pt>
                <c:pt idx="2292">
                  <c:v>2935.7510405849771</c:v>
                </c:pt>
                <c:pt idx="2293">
                  <c:v>2917.1480478325711</c:v>
                </c:pt>
                <c:pt idx="2294">
                  <c:v>2898.5469052074614</c:v>
                </c:pt>
                <c:pt idx="2295">
                  <c:v>2879.9476587912645</c:v>
                </c:pt>
                <c:pt idx="2296">
                  <c:v>2861.3503546224201</c:v>
                </c:pt>
                <c:pt idx="2297">
                  <c:v>2842.7550386955877</c:v>
                </c:pt>
                <c:pt idx="2298">
                  <c:v>2824.1617569610426</c:v>
                </c:pt>
                <c:pt idx="2299">
                  <c:v>2805.5705553240737</c:v>
                </c:pt>
                <c:pt idx="2300">
                  <c:v>2786.9814796443802</c:v>
                </c:pt>
                <c:pt idx="2301">
                  <c:v>2768.3945757354686</c:v>
                </c:pt>
                <c:pt idx="2302">
                  <c:v>2749.8098893640495</c:v>
                </c:pt>
                <c:pt idx="2303">
                  <c:v>2731.2274662494356</c:v>
                </c:pt>
                <c:pt idx="2304">
                  <c:v>2712.6473520629393</c:v>
                </c:pt>
                <c:pt idx="2305">
                  <c:v>2694.0695924272704</c:v>
                </c:pt>
                <c:pt idx="2306">
                  <c:v>2675.4942329159348</c:v>
                </c:pt>
                <c:pt idx="2307">
                  <c:v>2656.921319052632</c:v>
                </c:pt>
                <c:pt idx="2308">
                  <c:v>2638.3508963106547</c:v>
                </c:pt>
                <c:pt idx="2309">
                  <c:v>2619.7830101122872</c:v>
                </c:pt>
                <c:pt idx="2310">
                  <c:v>2601.2177058282059</c:v>
                </c:pt>
                <c:pt idx="2311">
                  <c:v>2582.6550287768787</c:v>
                </c:pt>
                <c:pt idx="2312">
                  <c:v>2564.0950242239651</c:v>
                </c:pt>
                <c:pt idx="2313">
                  <c:v>2545.5377373817173</c:v>
                </c:pt>
                <c:pt idx="2314">
                  <c:v>2526.9832134083813</c:v>
                </c:pt>
                <c:pt idx="2315">
                  <c:v>2508.4314974075987</c:v>
                </c:pt>
                <c:pt idx="2316">
                  <c:v>2489.8826344278091</c:v>
                </c:pt>
                <c:pt idx="2317">
                  <c:v>2471.3366694616534</c:v>
                </c:pt>
                <c:pt idx="2318">
                  <c:v>2452.7936474453763</c:v>
                </c:pt>
                <c:pt idx="2319">
                  <c:v>2434.2536132582313</c:v>
                </c:pt>
                <c:pt idx="2320">
                  <c:v>2415.7166117218844</c:v>
                </c:pt>
                <c:pt idx="2321">
                  <c:v>2397.1826875998213</c:v>
                </c:pt>
                <c:pt idx="2322">
                  <c:v>2378.6518855967515</c:v>
                </c:pt>
                <c:pt idx="2323">
                  <c:v>2360.124250358017</c:v>
                </c:pt>
                <c:pt idx="2324">
                  <c:v>2341.5998264689983</c:v>
                </c:pt>
                <c:pt idx="2325">
                  <c:v>2323.0786584545235</c:v>
                </c:pt>
                <c:pt idx="2326">
                  <c:v>2304.5607907782783</c:v>
                </c:pt>
                <c:pt idx="2327">
                  <c:v>2286.0462678422145</c:v>
                </c:pt>
                <c:pt idx="2328">
                  <c:v>2267.5351339859626</c:v>
                </c:pt>
                <c:pt idx="2329">
                  <c:v>2249.027433486242</c:v>
                </c:pt>
                <c:pt idx="2330">
                  <c:v>2230.5232105562759</c:v>
                </c:pt>
                <c:pt idx="2331">
                  <c:v>2212.0225093452027</c:v>
                </c:pt>
                <c:pt idx="2332">
                  <c:v>2193.5253739374934</c:v>
                </c:pt>
                <c:pt idx="2333">
                  <c:v>2175.0318483523647</c:v>
                </c:pt>
                <c:pt idx="2334">
                  <c:v>2156.541976543198</c:v>
                </c:pt>
                <c:pt idx="2335">
                  <c:v>2138.0558023969561</c:v>
                </c:pt>
                <c:pt idx="2336">
                  <c:v>2119.5733697336032</c:v>
                </c:pt>
                <c:pt idx="2337">
                  <c:v>2101.094722305525</c:v>
                </c:pt>
                <c:pt idx="2338">
                  <c:v>2082.6199037969491</c:v>
                </c:pt>
                <c:pt idx="2339">
                  <c:v>2064.1489578233691</c:v>
                </c:pt>
                <c:pt idx="2340">
                  <c:v>2045.6819279309677</c:v>
                </c:pt>
                <c:pt idx="2341">
                  <c:v>2027.2188575960424</c:v>
                </c:pt>
                <c:pt idx="2342">
                  <c:v>2008.7597902244313</c:v>
                </c:pt>
                <c:pt idx="2343">
                  <c:v>1990.3047691509416</c:v>
                </c:pt>
                <c:pt idx="2344">
                  <c:v>1971.8538376387789</c:v>
                </c:pt>
                <c:pt idx="2345">
                  <c:v>1953.4070388789778</c:v>
                </c:pt>
                <c:pt idx="2346">
                  <c:v>1934.9644159898337</c:v>
                </c:pt>
                <c:pt idx="2347">
                  <c:v>1916.5260120163368</c:v>
                </c:pt>
                <c:pt idx="2348">
                  <c:v>1898.0918699296074</c:v>
                </c:pt>
                <c:pt idx="2349">
                  <c:v>1879.6620326263323</c:v>
                </c:pt>
                <c:pt idx="2350">
                  <c:v>1861.2365429282036</c:v>
                </c:pt>
                <c:pt idx="2351">
                  <c:v>1842.8154435813578</c:v>
                </c:pt>
                <c:pt idx="2352">
                  <c:v>1824.3987772558189</c:v>
                </c:pt>
                <c:pt idx="2353">
                  <c:v>1805.9865865449401</c:v>
                </c:pt>
                <c:pt idx="2354">
                  <c:v>1787.5789139648505</c:v>
                </c:pt>
                <c:pt idx="2355">
                  <c:v>1769.1758019539006</c:v>
                </c:pt>
                <c:pt idx="2356">
                  <c:v>1750.7772928721126</c:v>
                </c:pt>
                <c:pt idx="2357">
                  <c:v>1732.3834290006293</c:v>
                </c:pt>
                <c:pt idx="2358">
                  <c:v>1713.9942525411682</c:v>
                </c:pt>
                <c:pt idx="2359">
                  <c:v>1695.6098056154749</c:v>
                </c:pt>
                <c:pt idx="2360">
                  <c:v>1677.23013026478</c:v>
                </c:pt>
                <c:pt idx="2361">
                  <c:v>1658.8552684492577</c:v>
                </c:pt>
                <c:pt idx="2362">
                  <c:v>1640.4852620474865</c:v>
                </c:pt>
                <c:pt idx="2363">
                  <c:v>1622.1201528559116</c:v>
                </c:pt>
                <c:pt idx="2364">
                  <c:v>1603.7599825883103</c:v>
                </c:pt>
                <c:pt idx="2365">
                  <c:v>1585.4047928752586</c:v>
                </c:pt>
                <c:pt idx="2366">
                  <c:v>1567.0546252636011</c:v>
                </c:pt>
                <c:pt idx="2367">
                  <c:v>1548.7095212159227</c:v>
                </c:pt>
                <c:pt idx="2368">
                  <c:v>1530.3695221100222</c:v>
                </c:pt>
                <c:pt idx="2369">
                  <c:v>1512.0346692383896</c:v>
                </c:pt>
                <c:pt idx="2370">
                  <c:v>1493.7050038076845</c:v>
                </c:pt>
                <c:pt idx="2371">
                  <c:v>1475.3804477461613</c:v>
                </c:pt>
                <c:pt idx="2372">
                  <c:v>1457.0609831569959</c:v>
                </c:pt>
                <c:pt idx="2373">
                  <c:v>1438.7466518316842</c:v>
                </c:pt>
                <c:pt idx="2374">
                  <c:v>1420.4374954490863</c:v>
                </c:pt>
                <c:pt idx="2375">
                  <c:v>1402.133555572344</c:v>
                </c:pt>
                <c:pt idx="2376">
                  <c:v>1383.8348736457715</c:v>
                </c:pt>
                <c:pt idx="2377">
                  <c:v>1365.5414909917231</c:v>
                </c:pt>
                <c:pt idx="2378">
                  <c:v>1347.2534488074364</c:v>
                </c:pt>
                <c:pt idx="2379">
                  <c:v>1328.9707881618526</c:v>
                </c:pt>
                <c:pt idx="2380">
                  <c:v>1310.6935499924143</c:v>
                </c:pt>
                <c:pt idx="2381">
                  <c:v>1292.4217751018396</c:v>
                </c:pt>
                <c:pt idx="2382">
                  <c:v>1274.1555041548763</c:v>
                </c:pt>
                <c:pt idx="2383">
                  <c:v>1255.8947776750342</c:v>
                </c:pt>
                <c:pt idx="2384">
                  <c:v>1237.6396360412957</c:v>
                </c:pt>
                <c:pt idx="2385">
                  <c:v>1219.3901194848086</c:v>
                </c:pt>
                <c:pt idx="2386">
                  <c:v>1201.1462680855575</c:v>
                </c:pt>
                <c:pt idx="2387">
                  <c:v>1182.9081217690182</c:v>
                </c:pt>
                <c:pt idx="2388">
                  <c:v>1164.675720302793</c:v>
                </c:pt>
                <c:pt idx="2389">
                  <c:v>1146.4491032932292</c:v>
                </c:pt>
                <c:pt idx="2390">
                  <c:v>1128.228310182021</c:v>
                </c:pt>
                <c:pt idx="2391">
                  <c:v>1110.0133802427963</c:v>
                </c:pt>
                <c:pt idx="2392">
                  <c:v>1091.8043525776873</c:v>
                </c:pt>
                <c:pt idx="2393">
                  <c:v>1073.6012661138884</c:v>
                </c:pt>
                <c:pt idx="2394">
                  <c:v>1055.4041596002</c:v>
                </c:pt>
                <c:pt idx="2395">
                  <c:v>1037.213071603561</c:v>
                </c:pt>
                <c:pt idx="2396">
                  <c:v>1019.0280405055686</c:v>
                </c:pt>
                <c:pt idx="2397">
                  <c:v>1000.8491044989889</c:v>
                </c:pt>
                <c:pt idx="2398">
                  <c:v>982.67630158425823</c:v>
                </c:pt>
                <c:pt idx="2399">
                  <c:v>964.50966956597506</c:v>
                </c:pt>
                <c:pt idx="2400">
                  <c:v>946.34924604938635</c:v>
                </c:pt>
                <c:pt idx="2401">
                  <c:v>928.19506843686679</c:v>
                </c:pt>
                <c:pt idx="2402">
                  <c:v>910.04717392439375</c:v>
                </c:pt>
                <c:pt idx="2403">
                  <c:v>891.90559949801832</c:v>
                </c:pt>
                <c:pt idx="2404">
                  <c:v>873.77038193033491</c:v>
                </c:pt>
                <c:pt idx="2405">
                  <c:v>855.64155777694884</c:v>
                </c:pt>
                <c:pt idx="2406">
                  <c:v>837.51916337294574</c:v>
                </c:pt>
                <c:pt idx="2407">
                  <c:v>819.40323482936185</c:v>
                </c:pt>
                <c:pt idx="2408">
                  <c:v>801.29380802965898</c:v>
                </c:pt>
                <c:pt idx="2409">
                  <c:v>783.1909186262036</c:v>
                </c:pt>
                <c:pt idx="2410">
                  <c:v>765.09460203675394</c:v>
                </c:pt>
                <c:pt idx="2411">
                  <c:v>747.00489344095502</c:v>
                </c:pt>
                <c:pt idx="2412">
                  <c:v>728.92182777684468</c:v>
                </c:pt>
                <c:pt idx="2413">
                  <c:v>710.84543973737209</c:v>
                </c:pt>
                <c:pt idx="2414">
                  <c:v>692.77576376693082</c:v>
                </c:pt>
                <c:pt idx="2415">
                  <c:v>674.71283405790905</c:v>
                </c:pt>
                <c:pt idx="2416">
                  <c:v>656.65668454725903</c:v>
                </c:pt>
                <c:pt idx="2417">
                  <c:v>638.60734891308789</c:v>
                </c:pt>
                <c:pt idx="2418">
                  <c:v>620.56486057127324</c:v>
                </c:pt>
                <c:pt idx="2419">
                  <c:v>602.5292526721056</c:v>
                </c:pt>
                <c:pt idx="2420">
                  <c:v>584.50055809696119</c:v>
                </c:pt>
                <c:pt idx="2421">
                  <c:v>566.47880945500822</c:v>
                </c:pt>
                <c:pt idx="2422">
                  <c:v>548.46403907994966</c:v>
                </c:pt>
                <c:pt idx="2423">
                  <c:v>530.45627902680701</c:v>
                </c:pt>
                <c:pt idx="2424">
                  <c:v>512.45556106874869</c:v>
                </c:pt>
                <c:pt idx="2425">
                  <c:v>494.46191669396677</c:v>
                </c:pt>
                <c:pt idx="2426">
                  <c:v>476.47537710260838</c:v>
                </c:pt>
                <c:pt idx="2427">
                  <c:v>458.49597320376529</c:v>
                </c:pt>
                <c:pt idx="2428">
                  <c:v>440.52373561252847</c:v>
                </c:pt>
                <c:pt idx="2429">
                  <c:v>422.55869464711344</c:v>
                </c:pt>
                <c:pt idx="2430">
                  <c:v>404.60088032606325</c:v>
                </c:pt>
                <c:pt idx="2431">
                  <c:v>386.65032236553714</c:v>
                </c:pt>
                <c:pt idx="2432">
                  <c:v>368.70705017669297</c:v>
                </c:pt>
                <c:pt idx="2433">
                  <c:v>350.77109286317329</c:v>
                </c:pt>
                <c:pt idx="2434">
                  <c:v>332.84247921870571</c:v>
                </c:pt>
                <c:pt idx="2435">
                  <c:v>314.9212377248295</c:v>
                </c:pt>
                <c:pt idx="2436">
                  <c:v>297.00739654876287</c:v>
                </c:pt>
                <c:pt idx="2437">
                  <c:v>279.10098354142588</c:v>
                </c:pt>
                <c:pt idx="2438">
                  <c:v>261.20202623563762</c:v>
                </c:pt>
                <c:pt idx="2439">
                  <c:v>243.31055184450878</c:v>
                </c:pt>
                <c:pt idx="2440">
                  <c:v>225.42658726005334</c:v>
                </c:pt>
                <c:pt idx="2441">
                  <c:v>207.55015905204866</c:v>
                </c:pt>
                <c:pt idx="2442">
                  <c:v>189.68129346717711</c:v>
                </c:pt>
                <c:pt idx="2443">
                  <c:v>171.82001642848971</c:v>
                </c:pt>
                <c:pt idx="2444">
                  <c:v>153.96635353523922</c:v>
                </c:pt>
                <c:pt idx="2445">
                  <c:v>136.12033006314107</c:v>
                </c:pt>
                <c:pt idx="2446">
                  <c:v>118.2819709651323</c:v>
                </c:pt>
                <c:pt idx="2447">
                  <c:v>100.45130087271563</c:v>
                </c:pt>
                <c:pt idx="2448">
                  <c:v>82.628344097996759</c:v>
                </c:pt>
                <c:pt idx="2449">
                  <c:v>64.813124636550938</c:v>
                </c:pt>
                <c:pt idx="2450">
                  <c:v>47.005666171292631</c:v>
                </c:pt>
                <c:pt idx="2451">
                  <c:v>29.205992077572848</c:v>
                </c:pt>
                <c:pt idx="2452">
                  <c:v>11.414125429799775</c:v>
                </c:pt>
                <c:pt idx="2453">
                  <c:v>0</c:v>
                </c:pt>
              </c:numCache>
            </c:numRef>
          </c:yVal>
          <c:smooth val="0"/>
          <c:extLst>
            <c:ext xmlns:c16="http://schemas.microsoft.com/office/drawing/2014/chart" uri="{C3380CC4-5D6E-409C-BE32-E72D297353CC}">
              <c16:uniqueId val="{00000004-0CF0-42D9-8685-0A85FC9E6F21}"/>
            </c:ext>
          </c:extLst>
        </c:ser>
        <c:ser>
          <c:idx val="3"/>
          <c:order val="3"/>
          <c:spPr>
            <a:ln w="19050" cap="rnd">
              <a:solidFill>
                <a:schemeClr val="tx1"/>
              </a:solidFill>
              <a:prstDash val="dash"/>
              <a:round/>
            </a:ln>
            <a:effectLst/>
          </c:spPr>
          <c:marker>
            <c:symbol val="none"/>
          </c:marker>
          <c:xVal>
            <c:numRef>
              <c:f>Лист1!$AB$2:$AB$2198</c:f>
              <c:numCache>
                <c:formatCode>General</c:formatCode>
                <c:ptCount val="2197"/>
                <c:pt idx="0">
                  <c:v>0</c:v>
                </c:pt>
                <c:pt idx="1">
                  <c:v>22.52272054086637</c:v>
                </c:pt>
                <c:pt idx="2">
                  <c:v>44.994883197324128</c:v>
                </c:pt>
                <c:pt idx="3">
                  <c:v>67.416731299487367</c:v>
                </c:pt>
                <c:pt idx="4">
                  <c:v>89.788604064887622</c:v>
                </c:pt>
                <c:pt idx="5">
                  <c:v>112.11083680762016</c:v>
                </c:pt>
                <c:pt idx="6">
                  <c:v>134.38376111193077</c:v>
                </c:pt>
                <c:pt idx="7">
                  <c:v>156.60770497343287</c:v>
                </c:pt>
                <c:pt idx="8">
                  <c:v>178.78299291739322</c:v>
                </c:pt>
                <c:pt idx="9">
                  <c:v>200.90994610021914</c:v>
                </c:pt>
                <c:pt idx="10">
                  <c:v>222.98888239828736</c:v>
                </c:pt>
                <c:pt idx="11">
                  <c:v>245.02011648699954</c:v>
                </c:pt>
                <c:pt idx="12">
                  <c:v>267.0039599121306</c:v>
                </c:pt>
                <c:pt idx="13">
                  <c:v>288.94072115498415</c:v>
                </c:pt>
                <c:pt idx="14">
                  <c:v>310.83070569248849</c:v>
                </c:pt>
                <c:pt idx="15">
                  <c:v>332.67421605309687</c:v>
                </c:pt>
                <c:pt idx="16">
                  <c:v>354.47155186915984</c:v>
                </c:pt>
                <c:pt idx="17">
                  <c:v>376.22300992629584</c:v>
                </c:pt>
                <c:pt idx="18">
                  <c:v>397.92888421017733</c:v>
                </c:pt>
                <c:pt idx="19">
                  <c:v>419.58946595106971</c:v>
                </c:pt>
                <c:pt idx="20">
                  <c:v>441.20504366639682</c:v>
                </c:pt>
                <c:pt idx="21">
                  <c:v>462.77590320155872</c:v>
                </c:pt>
                <c:pt idx="22">
                  <c:v>484.30232776918922</c:v>
                </c:pt>
                <c:pt idx="23">
                  <c:v>505.78459798700936</c:v>
                </c:pt>
                <c:pt idx="24">
                  <c:v>527.22299191441004</c:v>
                </c:pt>
                <c:pt idx="25">
                  <c:v>548.61778508787563</c:v>
                </c:pt>
                <c:pt idx="26">
                  <c:v>569.96925055534518</c:v>
                </c:pt>
                <c:pt idx="27">
                  <c:v>591.2776589095954</c:v>
                </c:pt>
                <c:pt idx="28">
                  <c:v>612.5432783207159</c:v>
                </c:pt>
                <c:pt idx="29">
                  <c:v>633.76637456774097</c:v>
                </c:pt>
                <c:pt idx="30">
                  <c:v>654.94721106949328</c:v>
                </c:pt>
                <c:pt idx="31">
                  <c:v>676.08604891468769</c:v>
                </c:pt>
                <c:pt idx="32">
                  <c:v>697.18314689133911</c:v>
                </c:pt>
                <c:pt idx="33">
                  <c:v>718.23876151551281</c:v>
                </c:pt>
                <c:pt idx="34">
                  <c:v>739.25314705945209</c:v>
                </c:pt>
                <c:pt idx="35">
                  <c:v>760.22655557911435</c:v>
                </c:pt>
                <c:pt idx="36">
                  <c:v>781.15923694114394</c:v>
                </c:pt>
                <c:pt idx="37">
                  <c:v>802.05143884930703</c:v>
                </c:pt>
                <c:pt idx="38">
                  <c:v>822.90340687041237</c:v>
                </c:pt>
                <c:pt idx="39">
                  <c:v>843.71538445973886</c:v>
                </c:pt>
                <c:pt idx="40">
                  <c:v>864.48761298598981</c:v>
                </c:pt>
                <c:pt idx="41">
                  <c:v>885.22033175579145</c:v>
                </c:pt>
                <c:pt idx="42">
                  <c:v>905.9137780377531</c:v>
                </c:pt>
                <c:pt idx="43">
                  <c:v>926.56818708610365</c:v>
                </c:pt>
                <c:pt idx="44">
                  <c:v>947.18379216391941</c:v>
                </c:pt>
                <c:pt idx="45">
                  <c:v>967.76082456595623</c:v>
                </c:pt>
                <c:pt idx="46">
                  <c:v>988.29951364109854</c:v>
                </c:pt>
                <c:pt idx="47">
                  <c:v>1008.8000868144373</c:v>
                </c:pt>
                <c:pt idx="48">
                  <c:v>1029.2627696089874</c:v>
                </c:pt>
                <c:pt idx="49">
                  <c:v>1049.6877856670549</c:v>
                </c:pt>
                <c:pt idx="50">
                  <c:v>1070.075356771265</c:v>
                </c:pt>
                <c:pt idx="51">
                  <c:v>1090.4257028652578</c:v>
                </c:pt>
                <c:pt idx="52">
                  <c:v>1110.7390420740633</c:v>
                </c:pt>
                <c:pt idx="53">
                  <c:v>1131.015590724161</c:v>
                </c:pt>
                <c:pt idx="54">
                  <c:v>1151.2555633632355</c:v>
                </c:pt>
                <c:pt idx="55">
                  <c:v>1171.4591727796317</c:v>
                </c:pt>
                <c:pt idx="56">
                  <c:v>1191.62663002152</c:v>
                </c:pt>
                <c:pt idx="57">
                  <c:v>1211.7581444157772</c:v>
                </c:pt>
                <c:pt idx="58">
                  <c:v>1231.8539235865887</c:v>
                </c:pt>
                <c:pt idx="59">
                  <c:v>1251.9141734737802</c:v>
                </c:pt>
                <c:pt idx="60">
                  <c:v>1271.9390983508836</c:v>
                </c:pt>
                <c:pt idx="61">
                  <c:v>1291.9289008429423</c:v>
                </c:pt>
                <c:pt idx="62">
                  <c:v>1311.8837819440646</c:v>
                </c:pt>
                <c:pt idx="63">
                  <c:v>1331.803941034726</c:v>
                </c:pt>
                <c:pt idx="64">
                  <c:v>1351.6895758988292</c:v>
                </c:pt>
                <c:pt idx="65">
                  <c:v>1371.5408827405254</c:v>
                </c:pt>
                <c:pt idx="66">
                  <c:v>1391.3580562008019</c:v>
                </c:pt>
                <c:pt idx="67">
                  <c:v>1411.14128937384</c:v>
                </c:pt>
                <c:pt idx="68">
                  <c:v>1430.8907738231492</c:v>
                </c:pt>
                <c:pt idx="69">
                  <c:v>1450.60669959748</c:v>
                </c:pt>
                <c:pt idx="70">
                  <c:v>1470.2892552465219</c:v>
                </c:pt>
                <c:pt idx="71">
                  <c:v>1489.9386278363886</c:v>
                </c:pt>
                <c:pt idx="72">
                  <c:v>1509.5550029648955</c:v>
                </c:pt>
                <c:pt idx="73">
                  <c:v>1529.1385647766331</c:v>
                </c:pt>
                <c:pt idx="74">
                  <c:v>1548.6894959778394</c:v>
                </c:pt>
                <c:pt idx="75">
                  <c:v>1568.2079778510767</c:v>
                </c:pt>
                <c:pt idx="76">
                  <c:v>1587.6941902697142</c:v>
                </c:pt>
                <c:pt idx="77">
                  <c:v>1607.1483117122209</c:v>
                </c:pt>
                <c:pt idx="78">
                  <c:v>1626.5705192762721</c:v>
                </c:pt>
                <c:pt idx="79">
                  <c:v>1645.960988692673</c:v>
                </c:pt>
                <c:pt idx="80">
                  <c:v>1665.3198943391021</c:v>
                </c:pt>
                <c:pt idx="81">
                  <c:v>1684.6474092536771</c:v>
                </c:pt>
                <c:pt idx="82">
                  <c:v>1703.9437051483474</c:v>
                </c:pt>
                <c:pt idx="83">
                  <c:v>1723.2089524221158</c:v>
                </c:pt>
                <c:pt idx="84">
                  <c:v>1742.443320174091</c:v>
                </c:pt>
                <c:pt idx="85">
                  <c:v>1761.6469762163763</c:v>
                </c:pt>
                <c:pt idx="86">
                  <c:v>1780.820087086794</c:v>
                </c:pt>
                <c:pt idx="87">
                  <c:v>1799.9628180614509</c:v>
                </c:pt>
                <c:pt idx="88">
                  <c:v>1819.0753331671463</c:v>
                </c:pt>
                <c:pt idx="89">
                  <c:v>1838.1577951936249</c:v>
                </c:pt>
                <c:pt idx="90">
                  <c:v>1857.2103657056778</c:v>
                </c:pt>
                <c:pt idx="91">
                  <c:v>1876.2332050550926</c:v>
                </c:pt>
                <c:pt idx="92">
                  <c:v>1895.2264723924579</c:v>
                </c:pt>
                <c:pt idx="93">
                  <c:v>1914.1903256788205</c:v>
                </c:pt>
                <c:pt idx="94">
                  <c:v>1933.124921697201</c:v>
                </c:pt>
                <c:pt idx="95">
                  <c:v>1952.0304160639682</c:v>
                </c:pt>
                <c:pt idx="96">
                  <c:v>1970.9069632400756</c:v>
                </c:pt>
                <c:pt idx="97">
                  <c:v>1989.7547165421602</c:v>
                </c:pt>
                <c:pt idx="98">
                  <c:v>2008.5738281535089</c:v>
                </c:pt>
                <c:pt idx="99">
                  <c:v>2027.3644491348914</c:v>
                </c:pt>
                <c:pt idx="100">
                  <c:v>2046.1267294352633</c:v>
                </c:pt>
                <c:pt idx="101">
                  <c:v>2064.8608179023404</c:v>
                </c:pt>
                <c:pt idx="102">
                  <c:v>2083.5668622930484</c:v>
                </c:pt>
                <c:pt idx="103">
                  <c:v>2102.2450092838453</c:v>
                </c:pt>
                <c:pt idx="104">
                  <c:v>2120.8954044809243</c:v>
                </c:pt>
                <c:pt idx="105">
                  <c:v>2139.5181924302942</c:v>
                </c:pt>
                <c:pt idx="106">
                  <c:v>2158.1135166277413</c:v>
                </c:pt>
                <c:pt idx="107">
                  <c:v>2176.681519528674</c:v>
                </c:pt>
                <c:pt idx="108">
                  <c:v>2195.2223425578513</c:v>
                </c:pt>
                <c:pt idx="109">
                  <c:v>2213.7361261189994</c:v>
                </c:pt>
                <c:pt idx="110">
                  <c:v>2232.223009604314</c:v>
                </c:pt>
                <c:pt idx="111">
                  <c:v>2250.6831314038536</c:v>
                </c:pt>
                <c:pt idx="112">
                  <c:v>2269.1166289148223</c:v>
                </c:pt>
                <c:pt idx="113">
                  <c:v>2287.5236385507469</c:v>
                </c:pt>
                <c:pt idx="114">
                  <c:v>2305.9042957505476</c:v>
                </c:pt>
                <c:pt idx="115">
                  <c:v>2324.2587349875034</c:v>
                </c:pt>
                <c:pt idx="116">
                  <c:v>2342.5870897781165</c:v>
                </c:pt>
                <c:pt idx="117">
                  <c:v>2360.8894926908738</c:v>
                </c:pt>
                <c:pt idx="118">
                  <c:v>2379.1660753549081</c:v>
                </c:pt>
                <c:pt idx="119">
                  <c:v>2397.4169684685626</c:v>
                </c:pt>
                <c:pt idx="120">
                  <c:v>2415.6423018078567</c:v>
                </c:pt>
                <c:pt idx="121">
                  <c:v>2433.842204234857</c:v>
                </c:pt>
                <c:pt idx="122">
                  <c:v>2452.016803705952</c:v>
                </c:pt>
                <c:pt idx="123">
                  <c:v>2470.1662272800359</c:v>
                </c:pt>
                <c:pt idx="124">
                  <c:v>2488.2906011265986</c:v>
                </c:pt>
                <c:pt idx="125">
                  <c:v>2506.3900505337265</c:v>
                </c:pt>
                <c:pt idx="126">
                  <c:v>2524.4646999160127</c:v>
                </c:pt>
                <c:pt idx="127">
                  <c:v>2542.5146728223804</c:v>
                </c:pt>
                <c:pt idx="128">
                  <c:v>2560.5400919438171</c:v>
                </c:pt>
                <c:pt idx="129">
                  <c:v>2578.5410791210261</c:v>
                </c:pt>
                <c:pt idx="130">
                  <c:v>2596.5177553519898</c:v>
                </c:pt>
                <c:pt idx="131">
                  <c:v>2614.4702407994528</c:v>
                </c:pt>
                <c:pt idx="132">
                  <c:v>2632.3986547983204</c:v>
                </c:pt>
                <c:pt idx="133">
                  <c:v>2650.3031158629765</c:v>
                </c:pt>
                <c:pt idx="134">
                  <c:v>2668.1837416945214</c:v>
                </c:pt>
                <c:pt idx="135">
                  <c:v>2686.0406491879312</c:v>
                </c:pt>
                <c:pt idx="136">
                  <c:v>2703.8739544391374</c:v>
                </c:pt>
                <c:pt idx="137">
                  <c:v>2721.6837727520306</c:v>
                </c:pt>
                <c:pt idx="138">
                  <c:v>2739.4702186453883</c:v>
                </c:pt>
                <c:pt idx="139">
                  <c:v>2757.2334058597276</c:v>
                </c:pt>
                <c:pt idx="140">
                  <c:v>2774.9734473640824</c:v>
                </c:pt>
                <c:pt idx="141">
                  <c:v>2792.6904553627105</c:v>
                </c:pt>
                <c:pt idx="142">
                  <c:v>2810.3845413017261</c:v>
                </c:pt>
                <c:pt idx="143">
                  <c:v>2828.0558158756608</c:v>
                </c:pt>
                <c:pt idx="144">
                  <c:v>2845.7043890339573</c:v>
                </c:pt>
                <c:pt idx="145">
                  <c:v>2863.3303699873904</c:v>
                </c:pt>
                <c:pt idx="146">
                  <c:v>2880.9338672144222</c:v>
                </c:pt>
                <c:pt idx="147">
                  <c:v>2898.514988467487</c:v>
                </c:pt>
                <c:pt idx="148">
                  <c:v>2916.0738407792128</c:v>
                </c:pt>
                <c:pt idx="149">
                  <c:v>2933.6105304685739</c:v>
                </c:pt>
                <c:pt idx="150">
                  <c:v>2951.1251631469804</c:v>
                </c:pt>
                <c:pt idx="151">
                  <c:v>2968.6178437243034</c:v>
                </c:pt>
                <c:pt idx="152">
                  <c:v>2986.0886764148345</c:v>
                </c:pt>
                <c:pt idx="153">
                  <c:v>3003.5377647431869</c:v>
                </c:pt>
                <c:pt idx="154">
                  <c:v>3020.9652115501312</c:v>
                </c:pt>
                <c:pt idx="155">
                  <c:v>3038.3711189983715</c:v>
                </c:pt>
                <c:pt idx="156">
                  <c:v>3055.7555885782613</c:v>
                </c:pt>
                <c:pt idx="157">
                  <c:v>3073.1187211134602</c:v>
                </c:pt>
                <c:pt idx="158">
                  <c:v>3090.4606167665306</c:v>
                </c:pt>
                <c:pt idx="159">
                  <c:v>3107.7813750444784</c:v>
                </c:pt>
                <c:pt idx="160">
                  <c:v>3125.0810948042345</c:v>
                </c:pt>
                <c:pt idx="161">
                  <c:v>3142.3598742580816</c:v>
                </c:pt>
                <c:pt idx="162">
                  <c:v>3159.617810979023</c:v>
                </c:pt>
                <c:pt idx="163">
                  <c:v>3176.8550019060986</c:v>
                </c:pt>
                <c:pt idx="164">
                  <c:v>3194.0715433496434</c:v>
                </c:pt>
                <c:pt idx="165">
                  <c:v>3211.2675309964966</c:v>
                </c:pt>
                <c:pt idx="166">
                  <c:v>3228.4430599151519</c:v>
                </c:pt>
                <c:pt idx="167">
                  <c:v>3245.5982245608611</c:v>
                </c:pt>
                <c:pt idx="168">
                  <c:v>3262.7331187806808</c:v>
                </c:pt>
                <c:pt idx="169">
                  <c:v>3279.847835818472</c:v>
                </c:pt>
                <c:pt idx="170">
                  <c:v>3296.9424683198458</c:v>
                </c:pt>
                <c:pt idx="171">
                  <c:v>3314.017108337061</c:v>
                </c:pt>
                <c:pt idx="172">
                  <c:v>3331.0718473338725</c:v>
                </c:pt>
                <c:pt idx="173">
                  <c:v>3348.1067761903287</c:v>
                </c:pt>
                <c:pt idx="174">
                  <c:v>3365.1219852075242</c:v>
                </c:pt>
                <c:pt idx="175">
                  <c:v>3382.1175641123014</c:v>
                </c:pt>
                <c:pt idx="176">
                  <c:v>3399.0936020619069</c:v>
                </c:pt>
                <c:pt idx="177">
                  <c:v>3416.0501876486019</c:v>
                </c:pt>
                <c:pt idx="178">
                  <c:v>3432.9874089042241</c:v>
                </c:pt>
                <c:pt idx="179">
                  <c:v>3449.9053533047081</c:v>
                </c:pt>
                <c:pt idx="180">
                  <c:v>3466.804107774557</c:v>
                </c:pt>
                <c:pt idx="181">
                  <c:v>3483.683758691272</c:v>
                </c:pt>
                <c:pt idx="182">
                  <c:v>3500.5443918897386</c:v>
                </c:pt>
                <c:pt idx="183">
                  <c:v>3517.3860926665675</c:v>
                </c:pt>
                <c:pt idx="184">
                  <c:v>3534.2089457843945</c:v>
                </c:pt>
                <c:pt idx="185">
                  <c:v>3551.0130354761368</c:v>
                </c:pt>
                <c:pt idx="186">
                  <c:v>3567.7984454492084</c:v>
                </c:pt>
                <c:pt idx="187">
                  <c:v>3584.5652588896955</c:v>
                </c:pt>
                <c:pt idx="188">
                  <c:v>3601.3135584664874</c:v>
                </c:pt>
                <c:pt idx="189">
                  <c:v>3618.0434263353704</c:v>
                </c:pt>
                <c:pt idx="190">
                  <c:v>3634.754944143081</c:v>
                </c:pt>
                <c:pt idx="191">
                  <c:v>3651.4481930313195</c:v>
                </c:pt>
                <c:pt idx="192">
                  <c:v>3668.1232536407242</c:v>
                </c:pt>
                <c:pt idx="193">
                  <c:v>3684.7802061148082</c:v>
                </c:pt>
                <c:pt idx="194">
                  <c:v>3701.4191301038563</c:v>
                </c:pt>
                <c:pt idx="195">
                  <c:v>3718.0401047687874</c:v>
                </c:pt>
                <c:pt idx="196">
                  <c:v>3734.6432087849762</c:v>
                </c:pt>
                <c:pt idx="197">
                  <c:v>3751.2285203460415</c:v>
                </c:pt>
                <c:pt idx="198">
                  <c:v>3767.7961171675943</c:v>
                </c:pt>
                <c:pt idx="199">
                  <c:v>3784.3460764909551</c:v>
                </c:pt>
                <c:pt idx="200">
                  <c:v>3800.8784750868299</c:v>
                </c:pt>
                <c:pt idx="201">
                  <c:v>3817.3933892589566</c:v>
                </c:pt>
                <c:pt idx="202">
                  <c:v>3833.8908948477124</c:v>
                </c:pt>
                <c:pt idx="203">
                  <c:v>3850.3710672336897</c:v>
                </c:pt>
                <c:pt idx="204">
                  <c:v>3866.8339813412358</c:v>
                </c:pt>
                <c:pt idx="205">
                  <c:v>3883.279711641962</c:v>
                </c:pt>
                <c:pt idx="206">
                  <c:v>3899.7083321582168</c:v>
                </c:pt>
                <c:pt idx="207">
                  <c:v>3916.1199164665277</c:v>
                </c:pt>
                <c:pt idx="208">
                  <c:v>3932.5145377010099</c:v>
                </c:pt>
                <c:pt idx="209">
                  <c:v>3948.8922685567441</c:v>
                </c:pt>
                <c:pt idx="210">
                  <c:v>3965.2531812931206</c:v>
                </c:pt>
                <c:pt idx="211">
                  <c:v>3981.5973477371554</c:v>
                </c:pt>
                <c:pt idx="212">
                  <c:v>3997.9248392867707</c:v>
                </c:pt>
                <c:pt idx="213">
                  <c:v>4014.2357269140498</c:v>
                </c:pt>
                <c:pt idx="214">
                  <c:v>4030.5300811684569</c:v>
                </c:pt>
                <c:pt idx="215">
                  <c:v>4046.8079721800309</c:v>
                </c:pt>
                <c:pt idx="216">
                  <c:v>4063.0694696625469</c:v>
                </c:pt>
                <c:pt idx="217">
                  <c:v>4079.31464291665</c:v>
                </c:pt>
                <c:pt idx="218">
                  <c:v>4095.543560832959</c:v>
                </c:pt>
                <c:pt idx="219">
                  <c:v>4111.7562918951426</c:v>
                </c:pt>
                <c:pt idx="220">
                  <c:v>4127.9529041829664</c:v>
                </c:pt>
                <c:pt idx="221">
                  <c:v>4144.1334653753111</c:v>
                </c:pt>
                <c:pt idx="222">
                  <c:v>4160.2980427531647</c:v>
                </c:pt>
                <c:pt idx="223">
                  <c:v>4176.4467032025868</c:v>
                </c:pt>
                <c:pt idx="224">
                  <c:v>4192.5795132176454</c:v>
                </c:pt>
                <c:pt idx="225">
                  <c:v>4208.6965389033257</c:v>
                </c:pt>
                <c:pt idx="226">
                  <c:v>4224.7978459784154</c:v>
                </c:pt>
                <c:pt idx="227">
                  <c:v>4240.8834997783597</c:v>
                </c:pt>
                <c:pt idx="228">
                  <c:v>4256.9535652580944</c:v>
                </c:pt>
                <c:pt idx="229">
                  <c:v>4273.008106994851</c:v>
                </c:pt>
                <c:pt idx="230">
                  <c:v>4289.0471891909356</c:v>
                </c:pt>
                <c:pt idx="231">
                  <c:v>4305.0708756764861</c:v>
                </c:pt>
                <c:pt idx="232">
                  <c:v>4321.0792299122004</c:v>
                </c:pt>
                <c:pt idx="233">
                  <c:v>4337.0723149920414</c:v>
                </c:pt>
                <c:pt idx="234">
                  <c:v>4353.0501936459214</c:v>
                </c:pt>
                <c:pt idx="235">
                  <c:v>4369.012928242355</c:v>
                </c:pt>
                <c:pt idx="236">
                  <c:v>4384.9605807910948</c:v>
                </c:pt>
                <c:pt idx="237">
                  <c:v>4400.8932129457398</c:v>
                </c:pt>
                <c:pt idx="238">
                  <c:v>4416.8108860063239</c:v>
                </c:pt>
                <c:pt idx="239">
                  <c:v>4432.713660921876</c:v>
                </c:pt>
                <c:pt idx="240">
                  <c:v>4448.601598292963</c:v>
                </c:pt>
                <c:pt idx="241">
                  <c:v>4464.4747583742055</c:v>
                </c:pt>
                <c:pt idx="242">
                  <c:v>4480.3332010767745</c:v>
                </c:pt>
                <c:pt idx="243">
                  <c:v>4496.1769859708656</c:v>
                </c:pt>
                <c:pt idx="244">
                  <c:v>4512.0061722881474</c:v>
                </c:pt>
                <c:pt idx="245">
                  <c:v>4527.820818924195</c:v>
                </c:pt>
                <c:pt idx="246">
                  <c:v>4543.620984440895</c:v>
                </c:pt>
                <c:pt idx="247">
                  <c:v>4559.4067270688338</c:v>
                </c:pt>
                <c:pt idx="248">
                  <c:v>4575.1781047096656</c:v>
                </c:pt>
                <c:pt idx="249">
                  <c:v>4590.9351749384559</c:v>
                </c:pt>
                <c:pt idx="250">
                  <c:v>4606.6779950060045</c:v>
                </c:pt>
                <c:pt idx="251">
                  <c:v>4622.4066218411544</c:v>
                </c:pt>
                <c:pt idx="252">
                  <c:v>4638.1211120530725</c:v>
                </c:pt>
                <c:pt idx="253">
                  <c:v>4653.8215219335161</c:v>
                </c:pt>
                <c:pt idx="254">
                  <c:v>4669.5079074590758</c:v>
                </c:pt>
                <c:pt idx="255">
                  <c:v>4685.180324293402</c:v>
                </c:pt>
                <c:pt idx="256">
                  <c:v>4700.838827789411</c:v>
                </c:pt>
                <c:pt idx="257">
                  <c:v>4716.4834729914701</c:v>
                </c:pt>
                <c:pt idx="258">
                  <c:v>4732.114314637568</c:v>
                </c:pt>
                <c:pt idx="259">
                  <c:v>4747.731407161461</c:v>
                </c:pt>
                <c:pt idx="260">
                  <c:v>4763.3348046948058</c:v>
                </c:pt>
                <c:pt idx="261">
                  <c:v>4778.9245610692706</c:v>
                </c:pt>
                <c:pt idx="262">
                  <c:v>4794.5007298186292</c:v>
                </c:pt>
                <c:pt idx="263">
                  <c:v>4810.063364180839</c:v>
                </c:pt>
                <c:pt idx="264">
                  <c:v>4825.6125171000958</c:v>
                </c:pt>
                <c:pt idx="265">
                  <c:v>4841.1482412288779</c:v>
                </c:pt>
                <c:pt idx="266">
                  <c:v>4856.6705889299674</c:v>
                </c:pt>
                <c:pt idx="267">
                  <c:v>4872.1796122784572</c:v>
                </c:pt>
                <c:pt idx="268">
                  <c:v>4887.6753630637386</c:v>
                </c:pt>
                <c:pt idx="269">
                  <c:v>4903.1578927914752</c:v>
                </c:pt>
                <c:pt idx="270">
                  <c:v>4918.6272526855564</c:v>
                </c:pt>
                <c:pt idx="271">
                  <c:v>4934.0834936900374</c:v>
                </c:pt>
                <c:pt idx="272">
                  <c:v>4949.5266664710616</c:v>
                </c:pt>
                <c:pt idx="273">
                  <c:v>4964.9568214187657</c:v>
                </c:pt>
                <c:pt idx="274">
                  <c:v>4980.3740086491689</c:v>
                </c:pt>
                <c:pt idx="275">
                  <c:v>4995.7782780060506</c:v>
                </c:pt>
                <c:pt idx="276">
                  <c:v>5011.1696790628048</c:v>
                </c:pt>
                <c:pt idx="277">
                  <c:v>5026.5482611242842</c:v>
                </c:pt>
                <c:pt idx="278">
                  <c:v>5041.9140732286287</c:v>
                </c:pt>
                <c:pt idx="279">
                  <c:v>5057.2671641490742</c:v>
                </c:pt>
                <c:pt idx="280">
                  <c:v>5072.6075823957535</c:v>
                </c:pt>
                <c:pt idx="281">
                  <c:v>5087.935376217476</c:v>
                </c:pt>
                <c:pt idx="282">
                  <c:v>5103.2505936034922</c:v>
                </c:pt>
                <c:pt idx="283">
                  <c:v>5118.553282285252</c:v>
                </c:pt>
                <c:pt idx="284">
                  <c:v>5133.8434897381358</c:v>
                </c:pt>
                <c:pt idx="285">
                  <c:v>5149.1212631831822</c:v>
                </c:pt>
                <c:pt idx="286">
                  <c:v>5164.3866495887969</c:v>
                </c:pt>
                <c:pt idx="287">
                  <c:v>5179.6396956724438</c:v>
                </c:pt>
                <c:pt idx="288">
                  <c:v>5194.8804479023302</c:v>
                </c:pt>
                <c:pt idx="289">
                  <c:v>5210.1089524990712</c:v>
                </c:pt>
                <c:pt idx="290">
                  <c:v>5225.3252554373448</c:v>
                </c:pt>
                <c:pt idx="291">
                  <c:v>5240.5294024475297</c:v>
                </c:pt>
                <c:pt idx="292">
                  <c:v>5255.7214390173331</c:v>
                </c:pt>
                <c:pt idx="293">
                  <c:v>5270.9014103934032</c:v>
                </c:pt>
                <c:pt idx="294">
                  <c:v>5286.0693615829277</c:v>
                </c:pt>
                <c:pt idx="295">
                  <c:v>5301.2253373552221</c:v>
                </c:pt>
                <c:pt idx="296">
                  <c:v>5316.3693822433033</c:v>
                </c:pt>
                <c:pt idx="297">
                  <c:v>5331.5015405454496</c:v>
                </c:pt>
                <c:pt idx="298">
                  <c:v>5346.6218562997765</c:v>
                </c:pt>
                <c:pt idx="299">
                  <c:v>5361.7303732849296</c:v>
                </c:pt>
                <c:pt idx="300">
                  <c:v>5376.8271351025414</c:v>
                </c:pt>
                <c:pt idx="301">
                  <c:v>5391.9121851256077</c:v>
                </c:pt>
                <c:pt idx="302">
                  <c:v>5406.985566499985</c:v>
                </c:pt>
                <c:pt idx="303">
                  <c:v>5422.0473221458769</c:v>
                </c:pt>
                <c:pt idx="304">
                  <c:v>5437.0974947593095</c:v>
                </c:pt>
                <c:pt idx="305">
                  <c:v>5452.1361268135934</c:v>
                </c:pt>
                <c:pt idx="306">
                  <c:v>5467.1632605607738</c:v>
                </c:pt>
                <c:pt idx="307">
                  <c:v>5482.1789380330702</c:v>
                </c:pt>
                <c:pt idx="308">
                  <c:v>5497.1832010443031</c:v>
                </c:pt>
                <c:pt idx="309">
                  <c:v>5512.1760911913125</c:v>
                </c:pt>
                <c:pt idx="310">
                  <c:v>5527.1576498553604</c:v>
                </c:pt>
                <c:pt idx="311">
                  <c:v>5542.127918203525</c:v>
                </c:pt>
                <c:pt idx="312">
                  <c:v>5557.0869371900844</c:v>
                </c:pt>
                <c:pt idx="313">
                  <c:v>5572.0347475578847</c:v>
                </c:pt>
                <c:pt idx="314">
                  <c:v>5586.9713898397049</c:v>
                </c:pt>
                <c:pt idx="315">
                  <c:v>5601.8969043596035</c:v>
                </c:pt>
                <c:pt idx="316">
                  <c:v>5616.8113312342593</c:v>
                </c:pt>
                <c:pt idx="317">
                  <c:v>5631.7147103742982</c:v>
                </c:pt>
                <c:pt idx="318">
                  <c:v>5646.6070814856139</c:v>
                </c:pt>
                <c:pt idx="319">
                  <c:v>5661.4884840706718</c:v>
                </c:pt>
                <c:pt idx="320">
                  <c:v>5676.3589574298085</c:v>
                </c:pt>
                <c:pt idx="321">
                  <c:v>5691.2185406625194</c:v>
                </c:pt>
                <c:pt idx="322">
                  <c:v>5706.0672726687344</c:v>
                </c:pt>
                <c:pt idx="323">
                  <c:v>5720.9051921500841</c:v>
                </c:pt>
                <c:pt idx="324">
                  <c:v>5735.732337611159</c:v>
                </c:pt>
                <c:pt idx="325">
                  <c:v>5750.5487473607536</c:v>
                </c:pt>
                <c:pt idx="326">
                  <c:v>5765.354459513107</c:v>
                </c:pt>
                <c:pt idx="327">
                  <c:v>5780.1495119891269</c:v>
                </c:pt>
                <c:pt idx="328">
                  <c:v>5794.9339425176122</c:v>
                </c:pt>
                <c:pt idx="329">
                  <c:v>5809.7077886364577</c:v>
                </c:pt>
                <c:pt idx="330">
                  <c:v>5824.4710876938552</c:v>
                </c:pt>
                <c:pt idx="331">
                  <c:v>5839.2238768494826</c:v>
                </c:pt>
                <c:pt idx="332">
                  <c:v>5853.9661930756856</c:v>
                </c:pt>
                <c:pt idx="333">
                  <c:v>5868.6980731586491</c:v>
                </c:pt>
                <c:pt idx="334">
                  <c:v>5883.4195536995576</c:v>
                </c:pt>
                <c:pt idx="335">
                  <c:v>5898.1306711157522</c:v>
                </c:pt>
                <c:pt idx="336">
                  <c:v>5912.831461641872</c:v>
                </c:pt>
                <c:pt idx="337">
                  <c:v>5927.521961330991</c:v>
                </c:pt>
                <c:pt idx="338">
                  <c:v>5942.2022060557465</c:v>
                </c:pt>
                <c:pt idx="339">
                  <c:v>5956.8722315094556</c:v>
                </c:pt>
                <c:pt idx="340">
                  <c:v>5971.5320732072259</c:v>
                </c:pt>
                <c:pt idx="341">
                  <c:v>5986.1817664870568</c:v>
                </c:pt>
                <c:pt idx="342">
                  <c:v>6000.8213465109329</c:v>
                </c:pt>
                <c:pt idx="343">
                  <c:v>6015.4508482659057</c:v>
                </c:pt>
                <c:pt idx="344">
                  <c:v>6030.0703065651742</c:v>
                </c:pt>
                <c:pt idx="345">
                  <c:v>6044.6797560491495</c:v>
                </c:pt>
                <c:pt idx="346">
                  <c:v>6059.279231186516</c:v>
                </c:pt>
                <c:pt idx="347">
                  <c:v>6073.8687662752845</c:v>
                </c:pt>
                <c:pt idx="348">
                  <c:v>6088.4483954438329</c:v>
                </c:pt>
                <c:pt idx="349">
                  <c:v>6103.0181526519455</c:v>
                </c:pt>
                <c:pt idx="350">
                  <c:v>6117.5780716918389</c:v>
                </c:pt>
                <c:pt idx="351">
                  <c:v>6132.1281861891839</c:v>
                </c:pt>
                <c:pt idx="352">
                  <c:v>6146.6685296041169</c:v>
                </c:pt>
                <c:pt idx="353">
                  <c:v>6161.1991352322448</c:v>
                </c:pt>
                <c:pt idx="354">
                  <c:v>6175.7200362056437</c:v>
                </c:pt>
                <c:pt idx="355">
                  <c:v>6190.2312654938478</c:v>
                </c:pt>
                <c:pt idx="356">
                  <c:v>6204.7328559048319</c:v>
                </c:pt>
                <c:pt idx="357">
                  <c:v>6219.2248400859871</c:v>
                </c:pt>
                <c:pt idx="358">
                  <c:v>6233.707250525089</c:v>
                </c:pt>
                <c:pt idx="359">
                  <c:v>6248.1801195512562</c:v>
                </c:pt>
                <c:pt idx="360">
                  <c:v>6262.6434793359058</c:v>
                </c:pt>
                <c:pt idx="361">
                  <c:v>6277.0973618936996</c:v>
                </c:pt>
                <c:pt idx="362">
                  <c:v>6291.5417990834812</c:v>
                </c:pt>
                <c:pt idx="363">
                  <c:v>6305.976822609211</c:v>
                </c:pt>
                <c:pt idx="364">
                  <c:v>6320.4024640208891</c:v>
                </c:pt>
                <c:pt idx="365">
                  <c:v>6334.8187547154757</c:v>
                </c:pt>
                <c:pt idx="366">
                  <c:v>6349.2257259378011</c:v>
                </c:pt>
                <c:pt idx="367">
                  <c:v>6363.623408781471</c:v>
                </c:pt>
                <c:pt idx="368">
                  <c:v>6378.011834189766</c:v>
                </c:pt>
                <c:pt idx="369">
                  <c:v>6392.3910329565306</c:v>
                </c:pt>
                <c:pt idx="370">
                  <c:v>6406.7610357270605</c:v>
                </c:pt>
                <c:pt idx="371">
                  <c:v>6421.1218729989796</c:v>
                </c:pt>
                <c:pt idx="372">
                  <c:v>6435.4735751231119</c:v>
                </c:pt>
                <c:pt idx="373">
                  <c:v>6449.8161723043486</c:v>
                </c:pt>
                <c:pt idx="374">
                  <c:v>6464.1496946025054</c:v>
                </c:pt>
                <c:pt idx="375">
                  <c:v>6478.474171933176</c:v>
                </c:pt>
                <c:pt idx="376">
                  <c:v>6492.7896340685793</c:v>
                </c:pt>
                <c:pt idx="377">
                  <c:v>6507.0961106383984</c:v>
                </c:pt>
                <c:pt idx="378">
                  <c:v>6521.393631130617</c:v>
                </c:pt>
                <c:pt idx="379">
                  <c:v>6535.6822248923463</c:v>
                </c:pt>
                <c:pt idx="380">
                  <c:v>6549.9619211306472</c:v>
                </c:pt>
                <c:pt idx="381">
                  <c:v>6564.2327489133449</c:v>
                </c:pt>
                <c:pt idx="382">
                  <c:v>6578.4947371698436</c:v>
                </c:pt>
                <c:pt idx="383">
                  <c:v>6592.7479146919259</c:v>
                </c:pt>
                <c:pt idx="384">
                  <c:v>6606.9923101345539</c:v>
                </c:pt>
                <c:pt idx="385">
                  <c:v>6621.2279520166621</c:v>
                </c:pt>
                <c:pt idx="386">
                  <c:v>6635.4548687219421</c:v>
                </c:pt>
                <c:pt idx="387">
                  <c:v>6649.6730884996277</c:v>
                </c:pt>
                <c:pt idx="388">
                  <c:v>6663.882639465266</c:v>
                </c:pt>
                <c:pt idx="389">
                  <c:v>6678.0835496014915</c:v>
                </c:pt>
                <c:pt idx="390">
                  <c:v>6692.2758467587882</c:v>
                </c:pt>
                <c:pt idx="391">
                  <c:v>6706.4595577532818</c:v>
                </c:pt>
                <c:pt idx="392">
                  <c:v>6720.6347097407433</c:v>
                </c:pt>
                <c:pt idx="393">
                  <c:v>6734.8013302152804</c:v>
                </c:pt>
                <c:pt idx="394">
                  <c:v>6748.9594465550172</c:v>
                </c:pt>
                <c:pt idx="395">
                  <c:v>6763.1090860225922</c:v>
                </c:pt>
                <c:pt idx="396">
                  <c:v>6777.2502757656575</c:v>
                </c:pt>
                <c:pt idx="397">
                  <c:v>6791.3830428173706</c:v>
                </c:pt>
                <c:pt idx="398">
                  <c:v>6805.50741409689</c:v>
                </c:pt>
                <c:pt idx="399">
                  <c:v>6819.6234164098641</c:v>
                </c:pt>
                <c:pt idx="400">
                  <c:v>6833.7310764489212</c:v>
                </c:pt>
                <c:pt idx="401">
                  <c:v>6847.8304207941537</c:v>
                </c:pt>
                <c:pt idx="402">
                  <c:v>6861.9214759136057</c:v>
                </c:pt>
                <c:pt idx="403">
                  <c:v>6876.0042681637524</c:v>
                </c:pt>
                <c:pt idx="404">
                  <c:v>6890.0788237899806</c:v>
                </c:pt>
                <c:pt idx="405">
                  <c:v>6904.1451689270689</c:v>
                </c:pt>
                <c:pt idx="406">
                  <c:v>6918.2033295996616</c:v>
                </c:pt>
                <c:pt idx="407">
                  <c:v>6932.2533317227426</c:v>
                </c:pt>
                <c:pt idx="408">
                  <c:v>6946.295201102108</c:v>
                </c:pt>
                <c:pt idx="409">
                  <c:v>6960.3289634348348</c:v>
                </c:pt>
                <c:pt idx="410">
                  <c:v>6974.3546443097512</c:v>
                </c:pt>
                <c:pt idx="411">
                  <c:v>6988.3722692078991</c:v>
                </c:pt>
                <c:pt idx="412">
                  <c:v>7002.3818635029993</c:v>
                </c:pt>
                <c:pt idx="413">
                  <c:v>7016.3834524619133</c:v>
                </c:pt>
                <c:pt idx="414">
                  <c:v>7030.3770612451017</c:v>
                </c:pt>
                <c:pt idx="415">
                  <c:v>7044.3627149070817</c:v>
                </c:pt>
                <c:pt idx="416">
                  <c:v>7058.3404383968855</c:v>
                </c:pt>
                <c:pt idx="417">
                  <c:v>7072.3102565585095</c:v>
                </c:pt>
                <c:pt idx="418">
                  <c:v>7086.2721941313685</c:v>
                </c:pt>
                <c:pt idx="419">
                  <c:v>7100.2262757507451</c:v>
                </c:pt>
                <c:pt idx="420">
                  <c:v>7114.1725259482355</c:v>
                </c:pt>
                <c:pt idx="421">
                  <c:v>7128.1109691521979</c:v>
                </c:pt>
                <c:pt idx="422">
                  <c:v>7142.041629688194</c:v>
                </c:pt>
                <c:pt idx="423">
                  <c:v>7155.9645317794293</c:v>
                </c:pt>
                <c:pt idx="424">
                  <c:v>7169.8796995471967</c:v>
                </c:pt>
                <c:pt idx="425">
                  <c:v>7183.7871570113111</c:v>
                </c:pt>
                <c:pt idx="426">
                  <c:v>7197.6869280905457</c:v>
                </c:pt>
                <c:pt idx="427">
                  <c:v>7211.5790366030669</c:v>
                </c:pt>
                <c:pt idx="428">
                  <c:v>7225.4635062668649</c:v>
                </c:pt>
                <c:pt idx="429">
                  <c:v>7239.3403607001837</c:v>
                </c:pt>
                <c:pt idx="430">
                  <c:v>7253.2096234219498</c:v>
                </c:pt>
                <c:pt idx="431">
                  <c:v>7267.0713178521974</c:v>
                </c:pt>
                <c:pt idx="432">
                  <c:v>7280.9254673124951</c:v>
                </c:pt>
                <c:pt idx="433">
                  <c:v>7294.7720950263647</c:v>
                </c:pt>
                <c:pt idx="434">
                  <c:v>7308.6112241197034</c:v>
                </c:pt>
                <c:pt idx="435">
                  <c:v>7322.4428776212026</c:v>
                </c:pt>
                <c:pt idx="436">
                  <c:v>7336.2670784627644</c:v>
                </c:pt>
                <c:pt idx="437">
                  <c:v>7350.0838494799145</c:v>
                </c:pt>
                <c:pt idx="438">
                  <c:v>7363.8932134122188</c:v>
                </c:pt>
                <c:pt idx="439">
                  <c:v>7377.6951929036913</c:v>
                </c:pt>
                <c:pt idx="440">
                  <c:v>7391.4898105032034</c:v>
                </c:pt>
                <c:pt idx="441">
                  <c:v>7405.2770886648932</c:v>
                </c:pt>
                <c:pt idx="442">
                  <c:v>7419.0570497485705</c:v>
                </c:pt>
                <c:pt idx="443">
                  <c:v>7432.8297160201182</c:v>
                </c:pt>
                <c:pt idx="444">
                  <c:v>7446.5951096518966</c:v>
                </c:pt>
                <c:pt idx="445">
                  <c:v>7460.3532527231437</c:v>
                </c:pt>
                <c:pt idx="446">
                  <c:v>7474.1041672203701</c:v>
                </c:pt>
                <c:pt idx="447">
                  <c:v>7487.8478750377599</c:v>
                </c:pt>
                <c:pt idx="448">
                  <c:v>7501.5843979775609</c:v>
                </c:pt>
                <c:pt idx="449">
                  <c:v>7515.3137577504813</c:v>
                </c:pt>
                <c:pt idx="450">
                  <c:v>7529.0359759760786</c:v>
                </c:pt>
                <c:pt idx="451">
                  <c:v>7542.7510741831475</c:v>
                </c:pt>
                <c:pt idx="452">
                  <c:v>7556.4590738101115</c:v>
                </c:pt>
                <c:pt idx="453">
                  <c:v>7570.1599962054042</c:v>
                </c:pt>
                <c:pt idx="454">
                  <c:v>7583.8538626278551</c:v>
                </c:pt>
                <c:pt idx="455">
                  <c:v>7597.5406942470727</c:v>
                </c:pt>
                <c:pt idx="456">
                  <c:v>7611.2205121438237</c:v>
                </c:pt>
                <c:pt idx="457">
                  <c:v>7624.8933373104119</c:v>
                </c:pt>
                <c:pt idx="458">
                  <c:v>7638.5591906510545</c:v>
                </c:pt>
                <c:pt idx="459">
                  <c:v>7652.2180929822589</c:v>
                </c:pt>
                <c:pt idx="460">
                  <c:v>7665.8700650331948</c:v>
                </c:pt>
                <c:pt idx="461">
                  <c:v>7679.5151274460659</c:v>
                </c:pt>
                <c:pt idx="462">
                  <c:v>7693.153300776481</c:v>
                </c:pt>
                <c:pt idx="463">
                  <c:v>7706.7846054938218</c:v>
                </c:pt>
                <c:pt idx="464">
                  <c:v>7720.4090619816088</c:v>
                </c:pt>
                <c:pt idx="465">
                  <c:v>7734.0266905378685</c:v>
                </c:pt>
                <c:pt idx="466">
                  <c:v>7747.637511375493</c:v>
                </c:pt>
                <c:pt idx="467">
                  <c:v>7761.2415713396067</c:v>
                </c:pt>
                <c:pt idx="468">
                  <c:v>7774.8389035160026</c:v>
                </c:pt>
                <c:pt idx="469">
                  <c:v>7788.4295274668548</c:v>
                </c:pt>
                <c:pt idx="470">
                  <c:v>7802.0134627015905</c:v>
                </c:pt>
                <c:pt idx="471">
                  <c:v>7815.5907286804513</c:v>
                </c:pt>
                <c:pt idx="472">
                  <c:v>7829.161344817976</c:v>
                </c:pt>
                <c:pt idx="473">
                  <c:v>7842.7253304864043</c:v>
                </c:pt>
                <c:pt idx="474">
                  <c:v>7856.2827050190035</c:v>
                </c:pt>
                <c:pt idx="475">
                  <c:v>7869.8334877133193</c:v>
                </c:pt>
                <c:pt idx="476">
                  <c:v>7883.3776978343512</c:v>
                </c:pt>
                <c:pt idx="477">
                  <c:v>7896.915354617654</c:v>
                </c:pt>
                <c:pt idx="478">
                  <c:v>7910.4464772723677</c:v>
                </c:pt>
                <c:pt idx="479">
                  <c:v>7923.9710849841722</c:v>
                </c:pt>
                <c:pt idx="480">
                  <c:v>7937.4891969181726</c:v>
                </c:pt>
                <c:pt idx="481">
                  <c:v>7951.0008322217136</c:v>
                </c:pt>
                <c:pt idx="482">
                  <c:v>7964.5060100271257</c:v>
                </c:pt>
                <c:pt idx="483">
                  <c:v>7978.0047494543996</c:v>
                </c:pt>
                <c:pt idx="484">
                  <c:v>7991.4970696137971</c:v>
                </c:pt>
                <c:pt idx="485">
                  <c:v>8004.9829896083902</c:v>
                </c:pt>
                <c:pt idx="486">
                  <c:v>8018.46252853654</c:v>
                </c:pt>
                <c:pt idx="487">
                  <c:v>8031.9357054943039</c:v>
                </c:pt>
                <c:pt idx="488">
                  <c:v>8045.4025395777835</c:v>
                </c:pt>
                <c:pt idx="489">
                  <c:v>8058.8630498854072</c:v>
                </c:pt>
                <c:pt idx="490">
                  <c:v>8072.317255520149</c:v>
                </c:pt>
                <c:pt idx="491">
                  <c:v>8085.7651755916877</c:v>
                </c:pt>
                <c:pt idx="492">
                  <c:v>8099.2068292185013</c:v>
                </c:pt>
                <c:pt idx="493">
                  <c:v>8112.6422355299064</c:v>
                </c:pt>
                <c:pt idx="494">
                  <c:v>8126.0714136680317</c:v>
                </c:pt>
                <c:pt idx="495">
                  <c:v>8139.4943827897368</c:v>
                </c:pt>
                <c:pt idx="496">
                  <c:v>8152.9111620684735</c:v>
                </c:pt>
                <c:pt idx="497">
                  <c:v>8166.3217706960868</c:v>
                </c:pt>
                <c:pt idx="498">
                  <c:v>8179.7262278845601</c:v>
                </c:pt>
                <c:pt idx="499">
                  <c:v>8193.1245528677064</c:v>
                </c:pt>
                <c:pt idx="500">
                  <c:v>8206.5167649028044</c:v>
                </c:pt>
                <c:pt idx="501">
                  <c:v>8219.902883272176</c:v>
                </c:pt>
                <c:pt idx="502">
                  <c:v>8233.2829272847139</c:v>
                </c:pt>
                <c:pt idx="503">
                  <c:v>8246.6569162773576</c:v>
                </c:pt>
                <c:pt idx="504">
                  <c:v>8260.0248696165145</c:v>
                </c:pt>
                <c:pt idx="505">
                  <c:v>8273.3868066994291</c:v>
                </c:pt>
                <c:pt idx="506">
                  <c:v>8286.7427469555041</c:v>
                </c:pt>
                <c:pt idx="507">
                  <c:v>8300.0927098475659</c:v>
                </c:pt>
                <c:pt idx="508">
                  <c:v>8313.4367148730908</c:v>
                </c:pt>
                <c:pt idx="509">
                  <c:v>8326.7747815653729</c:v>
                </c:pt>
                <c:pt idx="510">
                  <c:v>8340.1069294946446</c:v>
                </c:pt>
                <c:pt idx="511">
                  <c:v>8353.4331782691588</c:v>
                </c:pt>
                <c:pt idx="512">
                  <c:v>8366.753547536211</c:v>
                </c:pt>
                <c:pt idx="513">
                  <c:v>8380.0680569831275</c:v>
                </c:pt>
                <c:pt idx="514">
                  <c:v>8393.3767263382033</c:v>
                </c:pt>
                <c:pt idx="515">
                  <c:v>8406.6795753715924</c:v>
                </c:pt>
                <c:pt idx="516">
                  <c:v>8419.9766238961583</c:v>
                </c:pt>
                <c:pt idx="517">
                  <c:v>8433.2678917682806</c:v>
                </c:pt>
                <c:pt idx="518">
                  <c:v>8446.5533988886182</c:v>
                </c:pt>
                <c:pt idx="519">
                  <c:v>8459.8331652028264</c:v>
                </c:pt>
                <c:pt idx="520">
                  <c:v>8473.107210702241</c:v>
                </c:pt>
                <c:pt idx="521">
                  <c:v>8486.3755554245145</c:v>
                </c:pt>
                <c:pt idx="522">
                  <c:v>8499.6382194542184</c:v>
                </c:pt>
                <c:pt idx="523">
                  <c:v>8512.8952229233964</c:v>
                </c:pt>
                <c:pt idx="524">
                  <c:v>8526.1465860120898</c:v>
                </c:pt>
                <c:pt idx="525">
                  <c:v>8539.3923289488157</c:v>
                </c:pt>
                <c:pt idx="526">
                  <c:v>8552.6324720110133</c:v>
                </c:pt>
                <c:pt idx="527">
                  <c:v>8565.8670355254508</c:v>
                </c:pt>
                <c:pt idx="528">
                  <c:v>8579.0960398685947</c:v>
                </c:pt>
                <c:pt idx="529">
                  <c:v>8592.3195054669486</c:v>
                </c:pt>
                <c:pt idx="530">
                  <c:v>8605.537452797349</c:v>
                </c:pt>
                <c:pt idx="531">
                  <c:v>8618.7499023872315</c:v>
                </c:pt>
                <c:pt idx="532">
                  <c:v>8631.9568745841225</c:v>
                </c:pt>
                <c:pt idx="533">
                  <c:v>8645.1583895456952</c:v>
                </c:pt>
                <c:pt idx="534">
                  <c:v>8658.354467932184</c:v>
                </c:pt>
                <c:pt idx="535">
                  <c:v>8671.5451304549952</c:v>
                </c:pt>
                <c:pt idx="536">
                  <c:v>8684.730397876805</c:v>
                </c:pt>
                <c:pt idx="537">
                  <c:v>8697.9102910116289</c:v>
                </c:pt>
                <c:pt idx="538">
                  <c:v>8711.0848307248634</c:v>
                </c:pt>
                <c:pt idx="539">
                  <c:v>8724.2540379332931</c:v>
                </c:pt>
                <c:pt idx="540">
                  <c:v>8737.4179336050693</c:v>
                </c:pt>
                <c:pt idx="541">
                  <c:v>8750.5765387596639</c:v>
                </c:pt>
                <c:pt idx="542">
                  <c:v>8763.7298744677937</c:v>
                </c:pt>
                <c:pt idx="543">
                  <c:v>8776.8779618513108</c:v>
                </c:pt>
                <c:pt idx="544">
                  <c:v>8790.0208220830755</c:v>
                </c:pt>
                <c:pt idx="545">
                  <c:v>8803.1584763867922</c:v>
                </c:pt>
                <c:pt idx="546">
                  <c:v>8816.2909460368319</c:v>
                </c:pt>
                <c:pt idx="547">
                  <c:v>8829.4182523580148</c:v>
                </c:pt>
                <c:pt idx="548">
                  <c:v>8842.5404167253801</c:v>
                </c:pt>
                <c:pt idx="549">
                  <c:v>8855.6574605639253</c:v>
                </c:pt>
                <c:pt idx="550">
                  <c:v>8868.7694053483192</c:v>
                </c:pt>
                <c:pt idx="551">
                  <c:v>8881.8762726025998</c:v>
                </c:pt>
                <c:pt idx="552">
                  <c:v>8894.9780838998431</c:v>
                </c:pt>
                <c:pt idx="553">
                  <c:v>8908.0748608618069</c:v>
                </c:pt>
                <c:pt idx="554">
                  <c:v>8921.166625158563</c:v>
                </c:pt>
                <c:pt idx="555">
                  <c:v>8934.2533985080954</c:v>
                </c:pt>
                <c:pt idx="556">
                  <c:v>8947.3352026758857</c:v>
                </c:pt>
                <c:pt idx="557">
                  <c:v>8960.4120594744818</c:v>
                </c:pt>
                <c:pt idx="558">
                  <c:v>8973.4839907630303</c:v>
                </c:pt>
                <c:pt idx="559">
                  <c:v>8986.5510184468112</c:v>
                </c:pt>
                <c:pt idx="560">
                  <c:v>8999.6131644767356</c:v>
                </c:pt>
                <c:pt idx="561">
                  <c:v>9012.6704508488328</c:v>
                </c:pt>
                <c:pt idx="562">
                  <c:v>9025.7228996037229</c:v>
                </c:pt>
                <c:pt idx="563">
                  <c:v>9038.7705328260636</c:v>
                </c:pt>
                <c:pt idx="564">
                  <c:v>9051.8133726439864</c:v>
                </c:pt>
                <c:pt idx="565">
                  <c:v>9064.8514412285094</c:v>
                </c:pt>
                <c:pt idx="566">
                  <c:v>9077.8847607929438</c:v>
                </c:pt>
                <c:pt idx="567">
                  <c:v>9090.9133535922774</c:v>
                </c:pt>
                <c:pt idx="568">
                  <c:v>9103.9372419225419</c:v>
                </c:pt>
                <c:pt idx="569">
                  <c:v>9116.9564481201724</c:v>
                </c:pt>
                <c:pt idx="570">
                  <c:v>9129.9709945613413</c:v>
                </c:pt>
                <c:pt idx="571">
                  <c:v>9142.9809036612951</c:v>
                </c:pt>
                <c:pt idx="572">
                  <c:v>9155.986197873659</c:v>
                </c:pt>
                <c:pt idx="573">
                  <c:v>9168.9868996897403</c:v>
                </c:pt>
                <c:pt idx="574">
                  <c:v>9181.9830316378157</c:v>
                </c:pt>
                <c:pt idx="575">
                  <c:v>9194.9746162824049</c:v>
                </c:pt>
                <c:pt idx="576">
                  <c:v>9207.9616762235364</c:v>
                </c:pt>
                <c:pt idx="577">
                  <c:v>9220.9442340959977</c:v>
                </c:pt>
                <c:pt idx="578">
                  <c:v>9233.9223125685749</c:v>
                </c:pt>
                <c:pt idx="579">
                  <c:v>9246.8959343432816</c:v>
                </c:pt>
                <c:pt idx="580">
                  <c:v>9259.8651221545824</c:v>
                </c:pt>
                <c:pt idx="581">
                  <c:v>9272.8298987685976</c:v>
                </c:pt>
                <c:pt idx="582">
                  <c:v>9285.7902869823047</c:v>
                </c:pt>
                <c:pt idx="583">
                  <c:v>9298.7463096227311</c:v>
                </c:pt>
                <c:pt idx="584">
                  <c:v>9311.6979895461318</c:v>
                </c:pt>
                <c:pt idx="585">
                  <c:v>9324.6453496371651</c:v>
                </c:pt>
                <c:pt idx="586">
                  <c:v>9337.5884128080579</c:v>
                </c:pt>
                <c:pt idx="587">
                  <c:v>9350.5272019977619</c:v>
                </c:pt>
                <c:pt idx="588">
                  <c:v>9363.4617401711021</c:v>
                </c:pt>
                <c:pt idx="589">
                  <c:v>9376.3920503179215</c:v>
                </c:pt>
                <c:pt idx="590">
                  <c:v>9389.3181554522143</c:v>
                </c:pt>
                <c:pt idx="591">
                  <c:v>9402.2400786112576</c:v>
                </c:pt>
                <c:pt idx="592">
                  <c:v>9415.1578428547346</c:v>
                </c:pt>
                <c:pt idx="593">
                  <c:v>9428.0714712638473</c:v>
                </c:pt>
                <c:pt idx="594">
                  <c:v>9440.9809869404344</c:v>
                </c:pt>
                <c:pt idx="595">
                  <c:v>9453.8864130060738</c:v>
                </c:pt>
                <c:pt idx="596">
                  <c:v>9466.7877726011866</c:v>
                </c:pt>
                <c:pt idx="597">
                  <c:v>9479.6850888841309</c:v>
                </c:pt>
                <c:pt idx="598">
                  <c:v>9492.578385030296</c:v>
                </c:pt>
                <c:pt idx="599">
                  <c:v>9505.467684231191</c:v>
                </c:pt>
                <c:pt idx="600">
                  <c:v>9518.3530096935319</c:v>
                </c:pt>
                <c:pt idx="601">
                  <c:v>9531.2343846383174</c:v>
                </c:pt>
                <c:pt idx="602">
                  <c:v>9544.1118322999118</c:v>
                </c:pt>
                <c:pt idx="603">
                  <c:v>9556.9853759251182</c:v>
                </c:pt>
                <c:pt idx="604">
                  <c:v>9569.8550387722516</c:v>
                </c:pt>
                <c:pt idx="605">
                  <c:v>9582.7208441102066</c:v>
                </c:pt>
                <c:pt idx="606">
                  <c:v>9595.5828152175291</c:v>
                </c:pt>
                <c:pt idx="607">
                  <c:v>9608.4409753814798</c:v>
                </c:pt>
                <c:pt idx="608">
                  <c:v>9621.2954444803763</c:v>
                </c:pt>
                <c:pt idx="609">
                  <c:v>9634.1464406080322</c:v>
                </c:pt>
                <c:pt idx="610">
                  <c:v>9646.9939902177157</c:v>
                </c:pt>
                <c:pt idx="611">
                  <c:v>9659.8381194465182</c:v>
                </c:pt>
                <c:pt idx="612">
                  <c:v>9672.6788541196202</c:v>
                </c:pt>
                <c:pt idx="613">
                  <c:v>9685.5162197545469</c:v>
                </c:pt>
                <c:pt idx="614">
                  <c:v>9698.3502415653456</c:v>
                </c:pt>
                <c:pt idx="615">
                  <c:v>9711.1809444667015</c:v>
                </c:pt>
                <c:pt idx="616">
                  <c:v>9724.0083530779812</c:v>
                </c:pt>
                <c:pt idx="617">
                  <c:v>9736.832491727213</c:v>
                </c:pt>
                <c:pt idx="618">
                  <c:v>9749.6533844550049</c:v>
                </c:pt>
                <c:pt idx="619">
                  <c:v>9762.4710550183954</c:v>
                </c:pt>
                <c:pt idx="620">
                  <c:v>9775.2855268946441</c:v>
                </c:pt>
                <c:pt idx="621">
                  <c:v>9788.0968232849609</c:v>
                </c:pt>
                <c:pt idx="622">
                  <c:v>9800.9049671181801</c:v>
                </c:pt>
                <c:pt idx="623">
                  <c:v>9813.7099810543714</c:v>
                </c:pt>
                <c:pt idx="624">
                  <c:v>9826.5118874883919</c:v>
                </c:pt>
                <c:pt idx="625">
                  <c:v>9839.310708553392</c:v>
                </c:pt>
                <c:pt idx="626">
                  <c:v>9852.1064661242544</c:v>
                </c:pt>
                <c:pt idx="627">
                  <c:v>9864.8991818209852</c:v>
                </c:pt>
                <c:pt idx="628">
                  <c:v>9877.6888770120568</c:v>
                </c:pt>
                <c:pt idx="629">
                  <c:v>9890.4755728176879</c:v>
                </c:pt>
                <c:pt idx="630">
                  <c:v>9903.2592901130829</c:v>
                </c:pt>
                <c:pt idx="631">
                  <c:v>9916.0400495316153</c:v>
                </c:pt>
                <c:pt idx="632">
                  <c:v>9928.8178714679616</c:v>
                </c:pt>
                <c:pt idx="633">
                  <c:v>9941.5927760811956</c:v>
                </c:pt>
                <c:pt idx="634">
                  <c:v>9954.3647832978259</c:v>
                </c:pt>
                <c:pt idx="635">
                  <c:v>9967.133912814792</c:v>
                </c:pt>
                <c:pt idx="636">
                  <c:v>9979.9001841024128</c:v>
                </c:pt>
                <c:pt idx="637">
                  <c:v>9992.6636164072916</c:v>
                </c:pt>
                <c:pt idx="638">
                  <c:v>10005.424228755182</c:v>
                </c:pt>
                <c:pt idx="639">
                  <c:v>10018.182040465088</c:v>
                </c:pt>
                <c:pt idx="640">
                  <c:v>10030.937071142087</c:v>
                </c:pt>
                <c:pt idx="641">
                  <c:v>10043.689339144159</c:v>
                </c:pt>
                <c:pt idx="642">
                  <c:v>10056.438862615318</c:v>
                </c:pt>
                <c:pt idx="643">
                  <c:v>10069.185659488434</c:v>
                </c:pt>
                <c:pt idx="644">
                  <c:v>10081.929747488019</c:v>
                </c:pt>
                <c:pt idx="645">
                  <c:v>10094.671144132955</c:v>
                </c:pt>
                <c:pt idx="646">
                  <c:v>10107.409866739201</c:v>
                </c:pt>
                <c:pt idx="647">
                  <c:v>10120.145932422436</c:v>
                </c:pt>
                <c:pt idx="648">
                  <c:v>10132.879358100676</c:v>
                </c:pt>
                <c:pt idx="649">
                  <c:v>10145.610160496844</c:v>
                </c:pt>
                <c:pt idx="650">
                  <c:v>10158.338356141307</c:v>
                </c:pt>
                <c:pt idx="651">
                  <c:v>10171.063961374364</c:v>
                </c:pt>
                <c:pt idx="652">
                  <c:v>10183.786992348709</c:v>
                </c:pt>
                <c:pt idx="653">
                  <c:v>10196.507465031838</c:v>
                </c:pt>
                <c:pt idx="654">
                  <c:v>10209.225395208448</c:v>
                </c:pt>
                <c:pt idx="655">
                  <c:v>10221.940798482769</c:v>
                </c:pt>
                <c:pt idx="656">
                  <c:v>10234.653690280877</c:v>
                </c:pt>
                <c:pt idx="657">
                  <c:v>10247.364085852978</c:v>
                </c:pt>
                <c:pt idx="658">
                  <c:v>10260.072000275642</c:v>
                </c:pt>
                <c:pt idx="659">
                  <c:v>10272.777448454017</c:v>
                </c:pt>
                <c:pt idx="660">
                  <c:v>10285.480445124</c:v>
                </c:pt>
                <c:pt idx="661">
                  <c:v>10298.181004854383</c:v>
                </c:pt>
                <c:pt idx="662">
                  <c:v>10310.879142048965</c:v>
                </c:pt>
                <c:pt idx="663">
                  <c:v>10323.574870948636</c:v>
                </c:pt>
                <c:pt idx="664">
                  <c:v>10336.26820563342</c:v>
                </c:pt>
                <c:pt idx="665">
                  <c:v>10348.959160024498</c:v>
                </c:pt>
                <c:pt idx="666">
                  <c:v>10361.647747886205</c:v>
                </c:pt>
                <c:pt idx="667">
                  <c:v>10374.333982827984</c:v>
                </c:pt>
                <c:pt idx="668">
                  <c:v>10387.017878306318</c:v>
                </c:pt>
                <c:pt idx="669">
                  <c:v>10399.699447626645</c:v>
                </c:pt>
                <c:pt idx="670">
                  <c:v>10412.378703945224</c:v>
                </c:pt>
                <c:pt idx="671">
                  <c:v>10425.055660270991</c:v>
                </c:pt>
                <c:pt idx="672">
                  <c:v>10437.730329467387</c:v>
                </c:pt>
                <c:pt idx="673">
                  <c:v>10450.402724254147</c:v>
                </c:pt>
                <c:pt idx="674">
                  <c:v>10463.072857209077</c:v>
                </c:pt>
                <c:pt idx="675">
                  <c:v>10475.740740769803</c:v>
                </c:pt>
                <c:pt idx="676">
                  <c:v>10488.406387235485</c:v>
                </c:pt>
                <c:pt idx="677">
                  <c:v>10501.069808768525</c:v>
                </c:pt>
                <c:pt idx="678">
                  <c:v>10513.731017396231</c:v>
                </c:pt>
                <c:pt idx="679">
                  <c:v>10526.390025012473</c:v>
                </c:pt>
                <c:pt idx="680">
                  <c:v>10539.046843379308</c:v>
                </c:pt>
                <c:pt idx="681">
                  <c:v>10551.701484128582</c:v>
                </c:pt>
                <c:pt idx="682">
                  <c:v>10564.353958763511</c:v>
                </c:pt>
                <c:pt idx="683">
                  <c:v>10577.004278660246</c:v>
                </c:pt>
                <c:pt idx="684">
                  <c:v>10589.652455069403</c:v>
                </c:pt>
                <c:pt idx="685">
                  <c:v>10602.298499117584</c:v>
                </c:pt>
                <c:pt idx="686">
                  <c:v>10614.942421808866</c:v>
                </c:pt>
                <c:pt idx="687">
                  <c:v>10627.584234026284</c:v>
                </c:pt>
                <c:pt idx="688">
                  <c:v>10640.22394653328</c:v>
                </c:pt>
                <c:pt idx="689">
                  <c:v>10652.861569975134</c:v>
                </c:pt>
                <c:pt idx="690">
                  <c:v>10665.497114880382</c:v>
                </c:pt>
                <c:pt idx="691">
                  <c:v>10678.130591662213</c:v>
                </c:pt>
                <c:pt idx="692">
                  <c:v>10690.762010619839</c:v>
                </c:pt>
                <c:pt idx="693">
                  <c:v>10703.391381939855</c:v>
                </c:pt>
                <c:pt idx="694">
                  <c:v>10716.018715697575</c:v>
                </c:pt>
                <c:pt idx="695">
                  <c:v>10728.644021858358</c:v>
                </c:pt>
                <c:pt idx="696">
                  <c:v>10741.267310278899</c:v>
                </c:pt>
                <c:pt idx="697">
                  <c:v>10753.888590708528</c:v>
                </c:pt>
                <c:pt idx="698">
                  <c:v>10766.507872790466</c:v>
                </c:pt>
                <c:pt idx="699">
                  <c:v>10779.125166063077</c:v>
                </c:pt>
                <c:pt idx="700">
                  <c:v>10791.740479961105</c:v>
                </c:pt>
                <c:pt idx="701">
                  <c:v>10804.353823816888</c:v>
                </c:pt>
                <c:pt idx="702">
                  <c:v>10816.965206861558</c:v>
                </c:pt>
                <c:pt idx="703">
                  <c:v>10829.574638226228</c:v>
                </c:pt>
                <c:pt idx="704">
                  <c:v>10842.182126943155</c:v>
                </c:pt>
                <c:pt idx="705">
                  <c:v>10854.787681946898</c:v>
                </c:pt>
                <c:pt idx="706">
                  <c:v>10867.391312075453</c:v>
                </c:pt>
                <c:pt idx="707">
                  <c:v>10879.993026071377</c:v>
                </c:pt>
                <c:pt idx="708">
                  <c:v>10892.592832582892</c:v>
                </c:pt>
                <c:pt idx="709">
                  <c:v>10905.190740164981</c:v>
                </c:pt>
                <c:pt idx="710">
                  <c:v>10917.786757280464</c:v>
                </c:pt>
                <c:pt idx="711">
                  <c:v>10930.380892301066</c:v>
                </c:pt>
                <c:pt idx="712">
                  <c:v>10942.973153508461</c:v>
                </c:pt>
                <c:pt idx="713">
                  <c:v>10955.563549095315</c:v>
                </c:pt>
                <c:pt idx="714">
                  <c:v>10968.152087166305</c:v>
                </c:pt>
                <c:pt idx="715">
                  <c:v>10980.738775739124</c:v>
                </c:pt>
                <c:pt idx="716">
                  <c:v>10993.323622745487</c:v>
                </c:pt>
                <c:pt idx="717">
                  <c:v>11005.906636032103</c:v>
                </c:pt>
                <c:pt idx="718">
                  <c:v>11018.487823361655</c:v>
                </c:pt>
                <c:pt idx="719">
                  <c:v>11031.06719241375</c:v>
                </c:pt>
                <c:pt idx="720">
                  <c:v>11043.64475078587</c:v>
                </c:pt>
                <c:pt idx="721">
                  <c:v>11056.220505994299</c:v>
                </c:pt>
                <c:pt idx="722">
                  <c:v>11068.794465475048</c:v>
                </c:pt>
                <c:pt idx="723">
                  <c:v>11081.366636584762</c:v>
                </c:pt>
                <c:pt idx="724">
                  <c:v>11093.937026601616</c:v>
                </c:pt>
                <c:pt idx="725">
                  <c:v>11106.505642726202</c:v>
                </c:pt>
                <c:pt idx="726">
                  <c:v>11119.072492082407</c:v>
                </c:pt>
                <c:pt idx="727">
                  <c:v>11131.637581718263</c:v>
                </c:pt>
                <c:pt idx="728">
                  <c:v>11144.200918606814</c:v>
                </c:pt>
                <c:pt idx="729">
                  <c:v>11156.762509646946</c:v>
                </c:pt>
                <c:pt idx="730">
                  <c:v>11169.322361664221</c:v>
                </c:pt>
                <c:pt idx="731">
                  <c:v>11181.880481411696</c:v>
                </c:pt>
                <c:pt idx="732">
                  <c:v>11194.436875570731</c:v>
                </c:pt>
                <c:pt idx="733">
                  <c:v>11206.991550751789</c:v>
                </c:pt>
                <c:pt idx="734">
                  <c:v>11219.544513495222</c:v>
                </c:pt>
                <c:pt idx="735">
                  <c:v>11232.095770272052</c:v>
                </c:pt>
                <c:pt idx="736">
                  <c:v>11244.645327484734</c:v>
                </c:pt>
                <c:pt idx="737">
                  <c:v>11257.193191467921</c:v>
                </c:pt>
                <c:pt idx="738">
                  <c:v>11269.739368489207</c:v>
                </c:pt>
                <c:pt idx="739">
                  <c:v>11282.283864749872</c:v>
                </c:pt>
                <c:pt idx="740">
                  <c:v>11294.826686385608</c:v>
                </c:pt>
                <c:pt idx="741">
                  <c:v>11307.367839467239</c:v>
                </c:pt>
                <c:pt idx="742">
                  <c:v>11319.907330001435</c:v>
                </c:pt>
                <c:pt idx="743">
                  <c:v>11332.445163931416</c:v>
                </c:pt>
                <c:pt idx="744">
                  <c:v>11344.981347137638</c:v>
                </c:pt>
                <c:pt idx="745">
                  <c:v>11357.51588543849</c:v>
                </c:pt>
                <c:pt idx="746">
                  <c:v>11370.048784590959</c:v>
                </c:pt>
                <c:pt idx="747">
                  <c:v>11382.580050291303</c:v>
                </c:pt>
                <c:pt idx="748">
                  <c:v>11395.109688175711</c:v>
                </c:pt>
                <c:pt idx="749">
                  <c:v>11407.637703820952</c:v>
                </c:pt>
                <c:pt idx="750">
                  <c:v>11420.164102745017</c:v>
                </c:pt>
                <c:pt idx="751">
                  <c:v>11432.688890407757</c:v>
                </c:pt>
                <c:pt idx="752">
                  <c:v>11445.212072211507</c:v>
                </c:pt>
                <c:pt idx="753">
                  <c:v>11457.733653501706</c:v>
                </c:pt>
                <c:pt idx="754">
                  <c:v>11470.253639567509</c:v>
                </c:pt>
                <c:pt idx="755">
                  <c:v>11482.772035642389</c:v>
                </c:pt>
                <c:pt idx="756">
                  <c:v>11495.288846904734</c:v>
                </c:pt>
                <c:pt idx="757">
                  <c:v>11507.804078478433</c:v>
                </c:pt>
                <c:pt idx="758">
                  <c:v>11520.317735433464</c:v>
                </c:pt>
                <c:pt idx="759">
                  <c:v>11532.829822786456</c:v>
                </c:pt>
                <c:pt idx="760">
                  <c:v>11545.340345501269</c:v>
                </c:pt>
                <c:pt idx="761">
                  <c:v>11557.849308489542</c:v>
                </c:pt>
                <c:pt idx="762">
                  <c:v>11570.356716611255</c:v>
                </c:pt>
                <c:pt idx="763">
                  <c:v>11582.862574675271</c:v>
                </c:pt>
                <c:pt idx="764">
                  <c:v>11595.366887439872</c:v>
                </c:pt>
                <c:pt idx="765">
                  <c:v>11607.869659613292</c:v>
                </c:pt>
                <c:pt idx="766">
                  <c:v>11620.37089585425</c:v>
                </c:pt>
                <c:pt idx="767">
                  <c:v>11632.870600772461</c:v>
                </c:pt>
                <c:pt idx="768">
                  <c:v>11645.368778929149</c:v>
                </c:pt>
                <c:pt idx="769">
                  <c:v>11657.865434837557</c:v>
                </c:pt>
                <c:pt idx="770">
                  <c:v>11670.360572963444</c:v>
                </c:pt>
                <c:pt idx="771">
                  <c:v>11682.854197725583</c:v>
                </c:pt>
                <c:pt idx="772">
                  <c:v>11695.34631349624</c:v>
                </c:pt>
                <c:pt idx="773">
                  <c:v>11707.836924601666</c:v>
                </c:pt>
                <c:pt idx="774">
                  <c:v>11720.326035322563</c:v>
                </c:pt>
                <c:pt idx="775">
                  <c:v>11732.813649894561</c:v>
                </c:pt>
                <c:pt idx="776">
                  <c:v>11745.299772508675</c:v>
                </c:pt>
                <c:pt idx="777">
                  <c:v>11757.78440731177</c:v>
                </c:pt>
                <c:pt idx="778">
                  <c:v>11770.267558407009</c:v>
                </c:pt>
                <c:pt idx="779">
                  <c:v>11782.7492298543</c:v>
                </c:pt>
                <c:pt idx="780">
                  <c:v>11795.229425670737</c:v>
                </c:pt>
                <c:pt idx="781">
                  <c:v>11807.708149831038</c:v>
                </c:pt>
                <c:pt idx="782">
                  <c:v>11820.18540626797</c:v>
                </c:pt>
                <c:pt idx="783">
                  <c:v>11832.661198872782</c:v>
                </c:pt>
                <c:pt idx="784">
                  <c:v>11845.135531495616</c:v>
                </c:pt>
                <c:pt idx="785">
                  <c:v>11857.608407945929</c:v>
                </c:pt>
                <c:pt idx="786">
                  <c:v>11870.079831992893</c:v>
                </c:pt>
                <c:pt idx="787">
                  <c:v>11882.549807365811</c:v>
                </c:pt>
                <c:pt idx="788">
                  <c:v>11895.018337754505</c:v>
                </c:pt>
                <c:pt idx="789">
                  <c:v>11907.485426809719</c:v>
                </c:pt>
                <c:pt idx="790">
                  <c:v>11919.9510781435</c:v>
                </c:pt>
                <c:pt idx="791">
                  <c:v>11932.415295329589</c:v>
                </c:pt>
                <c:pt idx="792">
                  <c:v>11944.878081903798</c:v>
                </c:pt>
                <c:pt idx="793">
                  <c:v>11957.339441364387</c:v>
                </c:pt>
                <c:pt idx="794">
                  <c:v>11969.799377172429</c:v>
                </c:pt>
                <c:pt idx="795">
                  <c:v>11982.257892752181</c:v>
                </c:pt>
                <c:pt idx="796">
                  <c:v>11994.714991491444</c:v>
                </c:pt>
                <c:pt idx="797">
                  <c:v>12007.170676741916</c:v>
                </c:pt>
                <c:pt idx="798">
                  <c:v>12019.624951819551</c:v>
                </c:pt>
                <c:pt idx="799">
                  <c:v>12032.077820004897</c:v>
                </c:pt>
                <c:pt idx="800">
                  <c:v>12044.529284543449</c:v>
                </c:pt>
                <c:pt idx="801">
                  <c:v>12056.979348645982</c:v>
                </c:pt>
                <c:pt idx="802">
                  <c:v>12069.428015488889</c:v>
                </c:pt>
                <c:pt idx="803">
                  <c:v>12081.875288214511</c:v>
                </c:pt>
                <c:pt idx="804">
                  <c:v>12094.321169931462</c:v>
                </c:pt>
                <c:pt idx="805">
                  <c:v>12106.765663714952</c:v>
                </c:pt>
                <c:pt idx="806">
                  <c:v>12119.208772607108</c:v>
                </c:pt>
                <c:pt idx="807">
                  <c:v>12131.650499617284</c:v>
                </c:pt>
                <c:pt idx="808">
                  <c:v>12144.090847722375</c:v>
                </c:pt>
                <c:pt idx="809">
                  <c:v>12156.529819867121</c:v>
                </c:pt>
                <c:pt idx="810">
                  <c:v>12168.967418964412</c:v>
                </c:pt>
                <c:pt idx="811">
                  <c:v>12181.403647895588</c:v>
                </c:pt>
                <c:pt idx="812">
                  <c:v>12193.838509510728</c:v>
                </c:pt>
                <c:pt idx="813">
                  <c:v>12206.272006628948</c:v>
                </c:pt>
                <c:pt idx="814">
                  <c:v>12218.704142038683</c:v>
                </c:pt>
                <c:pt idx="815">
                  <c:v>12231.134918497979</c:v>
                </c:pt>
                <c:pt idx="816">
                  <c:v>12243.564338734766</c:v>
                </c:pt>
                <c:pt idx="817">
                  <c:v>12255.992405447138</c:v>
                </c:pt>
                <c:pt idx="818">
                  <c:v>12268.419121303625</c:v>
                </c:pt>
                <c:pt idx="819">
                  <c:v>12280.844488943465</c:v>
                </c:pt>
                <c:pt idx="820">
                  <c:v>12293.268510976872</c:v>
                </c:pt>
                <c:pt idx="821">
                  <c:v>12305.746564063998</c:v>
                </c:pt>
                <c:pt idx="822">
                  <c:v>12318.440348296395</c:v>
                </c:pt>
                <c:pt idx="823">
                  <c:v>12331.398062365799</c:v>
                </c:pt>
                <c:pt idx="824">
                  <c:v>12344.611434273018</c:v>
                </c:pt>
                <c:pt idx="825">
                  <c:v>12358.068305696754</c:v>
                </c:pt>
                <c:pt idx="826">
                  <c:v>12371.759256687748</c:v>
                </c:pt>
                <c:pt idx="827">
                  <c:v>12385.672592886192</c:v>
                </c:pt>
                <c:pt idx="828">
                  <c:v>12399.795607270846</c:v>
                </c:pt>
                <c:pt idx="829">
                  <c:v>12414.115500792303</c:v>
                </c:pt>
                <c:pt idx="830">
                  <c:v>12428.619388727806</c:v>
                </c:pt>
                <c:pt idx="831">
                  <c:v>12443.295027986205</c:v>
                </c:pt>
                <c:pt idx="832">
                  <c:v>12458.137592260822</c:v>
                </c:pt>
                <c:pt idx="833">
                  <c:v>12473.147462904946</c:v>
                </c:pt>
                <c:pt idx="834">
                  <c:v>12488.324947865154</c:v>
                </c:pt>
                <c:pt idx="835">
                  <c:v>12503.670542666501</c:v>
                </c:pt>
                <c:pt idx="836">
                  <c:v>12519.184751800007</c:v>
                </c:pt>
                <c:pt idx="837">
                  <c:v>12534.868088841686</c:v>
                </c:pt>
                <c:pt idx="838">
                  <c:v>12550.721076521384</c:v>
                </c:pt>
                <c:pt idx="839">
                  <c:v>12566.744246737837</c:v>
                </c:pt>
                <c:pt idx="840">
                  <c:v>12582.939237956782</c:v>
                </c:pt>
                <c:pt idx="841">
                  <c:v>12599.309248277663</c:v>
                </c:pt>
                <c:pt idx="842">
                  <c:v>12615.857646992788</c:v>
                </c:pt>
                <c:pt idx="843">
                  <c:v>12632.58782633099</c:v>
                </c:pt>
                <c:pt idx="844">
                  <c:v>12649.503200297462</c:v>
                </c:pt>
                <c:pt idx="845">
                  <c:v>12666.607205923616</c:v>
                </c:pt>
                <c:pt idx="846">
                  <c:v>12683.903303247198</c:v>
                </c:pt>
                <c:pt idx="847">
                  <c:v>12701.394975100853</c:v>
                </c:pt>
                <c:pt idx="848">
                  <c:v>12719.085726676643</c:v>
                </c:pt>
                <c:pt idx="849">
                  <c:v>12736.979084830247</c:v>
                </c:pt>
                <c:pt idx="850">
                  <c:v>12755.078574281506</c:v>
                </c:pt>
                <c:pt idx="851">
                  <c:v>12773.387748215802</c:v>
                </c:pt>
                <c:pt idx="852">
                  <c:v>12791.910189155435</c:v>
                </c:pt>
                <c:pt idx="853">
                  <c:v>12810.649498613882</c:v>
                </c:pt>
                <c:pt idx="854">
                  <c:v>12829.609297486899</c:v>
                </c:pt>
                <c:pt idx="855">
                  <c:v>12848.793226451498</c:v>
                </c:pt>
                <c:pt idx="856">
                  <c:v>12868.20514232469</c:v>
                </c:pt>
                <c:pt idx="857">
                  <c:v>12887.850592462981</c:v>
                </c:pt>
                <c:pt idx="858">
                  <c:v>12907.736238693908</c:v>
                </c:pt>
                <c:pt idx="859">
                  <c:v>12927.868783941627</c:v>
                </c:pt>
                <c:pt idx="860">
                  <c:v>12948.25497353346</c:v>
                </c:pt>
                <c:pt idx="861">
                  <c:v>12968.901596534211</c:v>
                </c:pt>
                <c:pt idx="862">
                  <c:v>12989.815487110256</c:v>
                </c:pt>
                <c:pt idx="863">
                  <c:v>13011.003525924587</c:v>
                </c:pt>
                <c:pt idx="864">
                  <c:v>13032.463677327338</c:v>
                </c:pt>
                <c:pt idx="865">
                  <c:v>13054.183302480373</c:v>
                </c:pt>
                <c:pt idx="866">
                  <c:v>13076.149135146545</c:v>
                </c:pt>
                <c:pt idx="867">
                  <c:v>13098.327501575588</c:v>
                </c:pt>
                <c:pt idx="868">
                  <c:v>13120.654379350135</c:v>
                </c:pt>
                <c:pt idx="869">
                  <c:v>13143.070992114735</c:v>
                </c:pt>
                <c:pt idx="870">
                  <c:v>13165.532349261186</c:v>
                </c:pt>
                <c:pt idx="871">
                  <c:v>13188.011784230015</c:v>
                </c:pt>
                <c:pt idx="872">
                  <c:v>13210.490081502652</c:v>
                </c:pt>
                <c:pt idx="873">
                  <c:v>13232.959280715397</c:v>
                </c:pt>
                <c:pt idx="874">
                  <c:v>13255.4193797059</c:v>
                </c:pt>
                <c:pt idx="875">
                  <c:v>13277.870389207239</c:v>
                </c:pt>
                <c:pt idx="876">
                  <c:v>13300.312319897603</c:v>
                </c:pt>
                <c:pt idx="877">
                  <c:v>13322.745182400473</c:v>
                </c:pt>
                <c:pt idx="878">
                  <c:v>13345.168987284806</c:v>
                </c:pt>
                <c:pt idx="879">
                  <c:v>13367.583745065218</c:v>
                </c:pt>
                <c:pt idx="880">
                  <c:v>13389.989466202165</c:v>
                </c:pt>
                <c:pt idx="881">
                  <c:v>13412.386161102122</c:v>
                </c:pt>
                <c:pt idx="882">
                  <c:v>13434.773840117761</c:v>
                </c:pt>
                <c:pt idx="883">
                  <c:v>13457.152513548132</c:v>
                </c:pt>
                <c:pt idx="884">
                  <c:v>13479.522191638833</c:v>
                </c:pt>
                <c:pt idx="885">
                  <c:v>13501.882884582195</c:v>
                </c:pt>
                <c:pt idx="886">
                  <c:v>13524.23460251745</c:v>
                </c:pt>
                <c:pt idx="887">
                  <c:v>13546.577355530904</c:v>
                </c:pt>
                <c:pt idx="888">
                  <c:v>13568.911153656114</c:v>
                </c:pt>
                <c:pt idx="889">
                  <c:v>13591.236006874056</c:v>
                </c:pt>
                <c:pt idx="890">
                  <c:v>13613.551925113297</c:v>
                </c:pt>
                <c:pt idx="891">
                  <c:v>13635.858918250162</c:v>
                </c:pt>
                <c:pt idx="892">
                  <c:v>13658.156996108906</c:v>
                </c:pt>
                <c:pt idx="893">
                  <c:v>13680.446168461878</c:v>
                </c:pt>
                <c:pt idx="894">
                  <c:v>13702.726445029688</c:v>
                </c:pt>
                <c:pt idx="895">
                  <c:v>13724.997835481372</c:v>
                </c:pt>
                <c:pt idx="896">
                  <c:v>13747.26034943456</c:v>
                </c:pt>
                <c:pt idx="897">
                  <c:v>13769.513996455635</c:v>
                </c:pt>
                <c:pt idx="898">
                  <c:v>13791.758786059894</c:v>
                </c:pt>
                <c:pt idx="899">
                  <c:v>13813.994727711717</c:v>
                </c:pt>
                <c:pt idx="900">
                  <c:v>13836.221830824719</c:v>
                </c:pt>
                <c:pt idx="901">
                  <c:v>13858.440104761912</c:v>
                </c:pt>
                <c:pt idx="902">
                  <c:v>13880.649558835865</c:v>
                </c:pt>
                <c:pt idx="903">
                  <c:v>13902.85020230886</c:v>
                </c:pt>
                <c:pt idx="904">
                  <c:v>13925.042044393051</c:v>
                </c:pt>
                <c:pt idx="905">
                  <c:v>13947.225094250613</c:v>
                </c:pt>
                <c:pt idx="906">
                  <c:v>13969.399360993906</c:v>
                </c:pt>
                <c:pt idx="907">
                  <c:v>13991.564853685621</c:v>
                </c:pt>
                <c:pt idx="908">
                  <c:v>14013.721581338936</c:v>
                </c:pt>
                <c:pt idx="909">
                  <c:v>14035.869552917666</c:v>
                </c:pt>
                <c:pt idx="910">
                  <c:v>14058.008777336416</c:v>
                </c:pt>
                <c:pt idx="911">
                  <c:v>14080.139263460731</c:v>
                </c:pt>
                <c:pt idx="912">
                  <c:v>14102.261020107242</c:v>
                </c:pt>
                <c:pt idx="913">
                  <c:v>14124.374056043818</c:v>
                </c:pt>
                <c:pt idx="914">
                  <c:v>14146.47837998971</c:v>
                </c:pt>
                <c:pt idx="915">
                  <c:v>14168.574000615701</c:v>
                </c:pt>
                <c:pt idx="916">
                  <c:v>14190.660926544246</c:v>
                </c:pt>
                <c:pt idx="917">
                  <c:v>14212.73916634962</c:v>
                </c:pt>
                <c:pt idx="918">
                  <c:v>14234.808728558064</c:v>
                </c:pt>
                <c:pt idx="919">
                  <c:v>14256.869621647924</c:v>
                </c:pt>
                <c:pt idx="920">
                  <c:v>14278.921854049793</c:v>
                </c:pt>
                <c:pt idx="921">
                  <c:v>14300.965434146656</c:v>
                </c:pt>
                <c:pt idx="922">
                  <c:v>14323.000370274023</c:v>
                </c:pt>
                <c:pt idx="923">
                  <c:v>14345.026670720077</c:v>
                </c:pt>
                <c:pt idx="924">
                  <c:v>14367.044343725805</c:v>
                </c:pt>
                <c:pt idx="925">
                  <c:v>14389.053397485142</c:v>
                </c:pt>
                <c:pt idx="926">
                  <c:v>14411.053840145101</c:v>
                </c:pt>
                <c:pt idx="927">
                  <c:v>14433.045679805917</c:v>
                </c:pt>
                <c:pt idx="928">
                  <c:v>14455.028924521172</c:v>
                </c:pt>
                <c:pt idx="929">
                  <c:v>14477.003582297941</c:v>
                </c:pt>
                <c:pt idx="930">
                  <c:v>14498.969661096917</c:v>
                </c:pt>
                <c:pt idx="931">
                  <c:v>14520.927168832544</c:v>
                </c:pt>
                <c:pt idx="932">
                  <c:v>14542.876113373155</c:v>
                </c:pt>
                <c:pt idx="933">
                  <c:v>14564.816502541096</c:v>
                </c:pt>
                <c:pt idx="934">
                  <c:v>14586.748344112862</c:v>
                </c:pt>
                <c:pt idx="935">
                  <c:v>14608.671645819222</c:v>
                </c:pt>
                <c:pt idx="936">
                  <c:v>14630.586415345348</c:v>
                </c:pt>
                <c:pt idx="937">
                  <c:v>14652.492660330947</c:v>
                </c:pt>
                <c:pt idx="938">
                  <c:v>14674.390388370382</c:v>
                </c:pt>
                <c:pt idx="939">
                  <c:v>14696.279607012808</c:v>
                </c:pt>
                <c:pt idx="940">
                  <c:v>14718.160323762282</c:v>
                </c:pt>
                <c:pt idx="941">
                  <c:v>14740.032546077904</c:v>
                </c:pt>
                <c:pt idx="942">
                  <c:v>14761.896281373929</c:v>
                </c:pt>
                <c:pt idx="943">
                  <c:v>14783.751537019898</c:v>
                </c:pt>
                <c:pt idx="944">
                  <c:v>14805.598320340754</c:v>
                </c:pt>
                <c:pt idx="945">
                  <c:v>14827.436638616971</c:v>
                </c:pt>
                <c:pt idx="946">
                  <c:v>14849.266499084668</c:v>
                </c:pt>
                <c:pt idx="947">
                  <c:v>14871.087908935731</c:v>
                </c:pt>
                <c:pt idx="948">
                  <c:v>14892.900875317935</c:v>
                </c:pt>
                <c:pt idx="949">
                  <c:v>14914.705405335062</c:v>
                </c:pt>
                <c:pt idx="950">
                  <c:v>14936.501506047014</c:v>
                </c:pt>
                <c:pt idx="951">
                  <c:v>14958.289184469939</c:v>
                </c:pt>
                <c:pt idx="952">
                  <c:v>14980.068447576339</c:v>
                </c:pt>
                <c:pt idx="953">
                  <c:v>15001.839302295191</c:v>
                </c:pt>
                <c:pt idx="954">
                  <c:v>15023.601755512058</c:v>
                </c:pt>
                <c:pt idx="955">
                  <c:v>15045.355814069208</c:v>
                </c:pt>
                <c:pt idx="956">
                  <c:v>15067.101484765724</c:v>
                </c:pt>
                <c:pt idx="957">
                  <c:v>15088.838774357619</c:v>
                </c:pt>
                <c:pt idx="958">
                  <c:v>15110.567689557945</c:v>
                </c:pt>
                <c:pt idx="959">
                  <c:v>15132.288237036908</c:v>
                </c:pt>
                <c:pt idx="960">
                  <c:v>15154.000423421978</c:v>
                </c:pt>
                <c:pt idx="961">
                  <c:v>15175.704255297996</c:v>
                </c:pt>
                <c:pt idx="962">
                  <c:v>15197.399739207289</c:v>
                </c:pt>
                <c:pt idx="963">
                  <c:v>15219.086881649771</c:v>
                </c:pt>
                <c:pt idx="964">
                  <c:v>15240.76568908306</c:v>
                </c:pt>
                <c:pt idx="965">
                  <c:v>15262.436167922579</c:v>
                </c:pt>
                <c:pt idx="966">
                  <c:v>15284.098324541663</c:v>
                </c:pt>
                <c:pt idx="967">
                  <c:v>15305.752165271666</c:v>
                </c:pt>
                <c:pt idx="968">
                  <c:v>15327.397696402069</c:v>
                </c:pt>
                <c:pt idx="969">
                  <c:v>15349.034924180582</c:v>
                </c:pt>
                <c:pt idx="970">
                  <c:v>15370.663854813245</c:v>
                </c:pt>
                <c:pt idx="971">
                  <c:v>15392.284494464539</c:v>
                </c:pt>
                <c:pt idx="972">
                  <c:v>15413.896849257479</c:v>
                </c:pt>
                <c:pt idx="973">
                  <c:v>15435.500925273725</c:v>
                </c:pt>
                <c:pt idx="974">
                  <c:v>15457.096728553679</c:v>
                </c:pt>
                <c:pt idx="975">
                  <c:v>15478.684265096583</c:v>
                </c:pt>
                <c:pt idx="976">
                  <c:v>15500.263540860624</c:v>
                </c:pt>
                <c:pt idx="977">
                  <c:v>15521.834561763033</c:v>
                </c:pt>
                <c:pt idx="978">
                  <c:v>15543.397333680181</c:v>
                </c:pt>
                <c:pt idx="979">
                  <c:v>15564.951862447677</c:v>
                </c:pt>
                <c:pt idx="980">
                  <c:v>15586.498153860468</c:v>
                </c:pt>
                <c:pt idx="981">
                  <c:v>15608.036213672936</c:v>
                </c:pt>
                <c:pt idx="982">
                  <c:v>15629.566047598993</c:v>
                </c:pt>
                <c:pt idx="983">
                  <c:v>15651.087661312175</c:v>
                </c:pt>
                <c:pt idx="984">
                  <c:v>15672.601060445739</c:v>
                </c:pt>
                <c:pt idx="985">
                  <c:v>15694.106250592758</c:v>
                </c:pt>
                <c:pt idx="986">
                  <c:v>15715.603237306213</c:v>
                </c:pt>
                <c:pt idx="987">
                  <c:v>15737.09202609909</c:v>
                </c:pt>
                <c:pt idx="988">
                  <c:v>15758.572622444464</c:v>
                </c:pt>
                <c:pt idx="989">
                  <c:v>15780.045031775602</c:v>
                </c:pt>
                <c:pt idx="990">
                  <c:v>15801.509259486045</c:v>
                </c:pt>
                <c:pt idx="991">
                  <c:v>15822.965310929707</c:v>
                </c:pt>
                <c:pt idx="992">
                  <c:v>15844.413191420957</c:v>
                </c:pt>
                <c:pt idx="993">
                  <c:v>15865.852906234717</c:v>
                </c:pt>
                <c:pt idx="994">
                  <c:v>15887.284460606543</c:v>
                </c:pt>
                <c:pt idx="995">
                  <c:v>15908.707859732716</c:v>
                </c:pt>
                <c:pt idx="996">
                  <c:v>15930.123108770336</c:v>
                </c:pt>
                <c:pt idx="997">
                  <c:v>15951.530212837401</c:v>
                </c:pt>
                <c:pt idx="998">
                  <c:v>15972.929177012897</c:v>
                </c:pt>
                <c:pt idx="999">
                  <c:v>15994.320006336884</c:v>
                </c:pt>
                <c:pt idx="1000">
                  <c:v>16015.702705810583</c:v>
                </c:pt>
                <c:pt idx="1001">
                  <c:v>16037.077280396459</c:v>
                </c:pt>
                <c:pt idx="1002">
                  <c:v>16058.443735018305</c:v>
                </c:pt>
                <c:pt idx="1003">
                  <c:v>16079.80207456133</c:v>
                </c:pt>
                <c:pt idx="1004">
                  <c:v>16101.152303872235</c:v>
                </c:pt>
                <c:pt idx="1005">
                  <c:v>16122.494427759304</c:v>
                </c:pt>
                <c:pt idx="1006">
                  <c:v>16143.82845099248</c:v>
                </c:pt>
                <c:pt idx="1007">
                  <c:v>16165.154378303449</c:v>
                </c:pt>
                <c:pt idx="1008">
                  <c:v>16186.472214385722</c:v>
                </c:pt>
                <c:pt idx="1009">
                  <c:v>16207.781963894713</c:v>
                </c:pt>
                <c:pt idx="1010">
                  <c:v>16229.083631447824</c:v>
                </c:pt>
                <c:pt idx="1011">
                  <c:v>16250.377221624518</c:v>
                </c:pt>
                <c:pt idx="1012">
                  <c:v>16271.662738966403</c:v>
                </c:pt>
                <c:pt idx="1013">
                  <c:v>16292.940187977309</c:v>
                </c:pt>
                <c:pt idx="1014">
                  <c:v>16314.209573123362</c:v>
                </c:pt>
                <c:pt idx="1015">
                  <c:v>16335.470898833069</c:v>
                </c:pt>
                <c:pt idx="1016">
                  <c:v>16356.724169497391</c:v>
                </c:pt>
                <c:pt idx="1017">
                  <c:v>16377.969389469814</c:v>
                </c:pt>
                <c:pt idx="1018">
                  <c:v>16399.206563066437</c:v>
                </c:pt>
                <c:pt idx="1019">
                  <c:v>16420.435694566033</c:v>
                </c:pt>
                <c:pt idx="1020">
                  <c:v>16441.656788210134</c:v>
                </c:pt>
                <c:pt idx="1021">
                  <c:v>16462.869848203103</c:v>
                </c:pt>
                <c:pt idx="1022">
                  <c:v>16484.074878712207</c:v>
                </c:pt>
                <c:pt idx="1023">
                  <c:v>16505.271883867688</c:v>
                </c:pt>
                <c:pt idx="1024">
                  <c:v>16526.460867762846</c:v>
                </c:pt>
                <c:pt idx="1025">
                  <c:v>16547.641834454091</c:v>
                </c:pt>
                <c:pt idx="1026">
                  <c:v>16568.814787961033</c:v>
                </c:pt>
                <c:pt idx="1027">
                  <c:v>16589.979732266547</c:v>
                </c:pt>
                <c:pt idx="1028">
                  <c:v>16611.136671316846</c:v>
                </c:pt>
                <c:pt idx="1029">
                  <c:v>16632.28560902155</c:v>
                </c:pt>
                <c:pt idx="1030">
                  <c:v>16653.426549253749</c:v>
                </c:pt>
                <c:pt idx="1031">
                  <c:v>16674.559495850081</c:v>
                </c:pt>
                <c:pt idx="1032">
                  <c:v>16695.6844526108</c:v>
                </c:pt>
                <c:pt idx="1033">
                  <c:v>16716.801423299839</c:v>
                </c:pt>
                <c:pt idx="1034">
                  <c:v>16737.910411644887</c:v>
                </c:pt>
                <c:pt idx="1035">
                  <c:v>16759.011421337444</c:v>
                </c:pt>
                <c:pt idx="1036">
                  <c:v>16780.104456032899</c:v>
                </c:pt>
                <c:pt idx="1037">
                  <c:v>16801.189519350592</c:v>
                </c:pt>
                <c:pt idx="1038">
                  <c:v>16822.266614873875</c:v>
                </c:pt>
                <c:pt idx="1039">
                  <c:v>16843.335746150191</c:v>
                </c:pt>
                <c:pt idx="1040">
                  <c:v>16864.396916691119</c:v>
                </c:pt>
                <c:pt idx="1041">
                  <c:v>16885.450129972462</c:v>
                </c:pt>
                <c:pt idx="1042">
                  <c:v>16906.495389434287</c:v>
                </c:pt>
                <c:pt idx="1043">
                  <c:v>16927.532698481009</c:v>
                </c:pt>
                <c:pt idx="1044">
                  <c:v>16948.562060481443</c:v>
                </c:pt>
                <c:pt idx="1045">
                  <c:v>16969.583478768873</c:v>
                </c:pt>
                <c:pt idx="1046">
                  <c:v>16990.5969566411</c:v>
                </c:pt>
                <c:pt idx="1047">
                  <c:v>17011.602497360527</c:v>
                </c:pt>
                <c:pt idx="1048">
                  <c:v>17032.6001041542</c:v>
                </c:pt>
                <c:pt idx="1049">
                  <c:v>17053.589780213882</c:v>
                </c:pt>
                <c:pt idx="1050">
                  <c:v>17074.571528696106</c:v>
                </c:pt>
                <c:pt idx="1051">
                  <c:v>17095.545352722234</c:v>
                </c:pt>
                <c:pt idx="1052">
                  <c:v>17116.511255378522</c:v>
                </c:pt>
                <c:pt idx="1053">
                  <c:v>17137.469239716182</c:v>
                </c:pt>
                <c:pt idx="1054">
                  <c:v>17158.419308751425</c:v>
                </c:pt>
                <c:pt idx="1055">
                  <c:v>17179.361465465539</c:v>
                </c:pt>
                <c:pt idx="1056">
                  <c:v>17200.295712804935</c:v>
                </c:pt>
                <c:pt idx="1057">
                  <c:v>17221.222053681206</c:v>
                </c:pt>
                <c:pt idx="1058">
                  <c:v>17242.140490971185</c:v>
                </c:pt>
                <c:pt idx="1059">
                  <c:v>17263.051027517005</c:v>
                </c:pt>
                <c:pt idx="1060">
                  <c:v>17283.953666126152</c:v>
                </c:pt>
                <c:pt idx="1061">
                  <c:v>17304.84840957151</c:v>
                </c:pt>
                <c:pt idx="1062">
                  <c:v>17325.735260591442</c:v>
                </c:pt>
                <c:pt idx="1063">
                  <c:v>17346.614221889817</c:v>
                </c:pt>
                <c:pt idx="1064">
                  <c:v>17367.485296136085</c:v>
                </c:pt>
                <c:pt idx="1065">
                  <c:v>17388.348485965322</c:v>
                </c:pt>
                <c:pt idx="1066">
                  <c:v>17409.203793978282</c:v>
                </c:pt>
                <c:pt idx="1067">
                  <c:v>17430.051222741451</c:v>
                </c:pt>
                <c:pt idx="1068">
                  <c:v>17450.890774787109</c:v>
                </c:pt>
                <c:pt idx="1069">
                  <c:v>17471.722452613369</c:v>
                </c:pt>
                <c:pt idx="1070">
                  <c:v>17492.54625868424</c:v>
                </c:pt>
                <c:pt idx="1071">
                  <c:v>17513.362195429669</c:v>
                </c:pt>
                <c:pt idx="1072">
                  <c:v>17534.170265245597</c:v>
                </c:pt>
                <c:pt idx="1073">
                  <c:v>17554.970470494016</c:v>
                </c:pt>
                <c:pt idx="1074">
                  <c:v>17575.762813503006</c:v>
                </c:pt>
                <c:pt idx="1075">
                  <c:v>17596.547296566794</c:v>
                </c:pt>
                <c:pt idx="1076">
                  <c:v>17617.323921945805</c:v>
                </c:pt>
                <c:pt idx="1077">
                  <c:v>17638.092691866703</c:v>
                </c:pt>
                <c:pt idx="1078">
                  <c:v>17658.853608522451</c:v>
                </c:pt>
                <c:pt idx="1079">
                  <c:v>17679.606674072347</c:v>
                </c:pt>
                <c:pt idx="1080">
                  <c:v>17700.35189064208</c:v>
                </c:pt>
                <c:pt idx="1081">
                  <c:v>17721.089260323777</c:v>
                </c:pt>
                <c:pt idx="1082">
                  <c:v>17741.818785176049</c:v>
                </c:pt>
                <c:pt idx="1083">
                  <c:v>17762.540467224037</c:v>
                </c:pt>
                <c:pt idx="1084">
                  <c:v>17783.254308459462</c:v>
                </c:pt>
                <c:pt idx="1085">
                  <c:v>17803.960310840666</c:v>
                </c:pt>
                <c:pt idx="1086">
                  <c:v>17824.658476292661</c:v>
                </c:pt>
                <c:pt idx="1087">
                  <c:v>17845.348806707174</c:v>
                </c:pt>
                <c:pt idx="1088">
                  <c:v>17866.031303942691</c:v>
                </c:pt>
                <c:pt idx="1089">
                  <c:v>17886.705969824507</c:v>
                </c:pt>
                <c:pt idx="1090">
                  <c:v>17907.372806144762</c:v>
                </c:pt>
                <c:pt idx="1091">
                  <c:v>17928.031814662485</c:v>
                </c:pt>
                <c:pt idx="1092">
                  <c:v>17948.68299710365</c:v>
                </c:pt>
                <c:pt idx="1093">
                  <c:v>17969.326355161204</c:v>
                </c:pt>
                <c:pt idx="1094">
                  <c:v>17989.96189049512</c:v>
                </c:pt>
                <c:pt idx="1095">
                  <c:v>18010.589604732431</c:v>
                </c:pt>
                <c:pt idx="1096">
                  <c:v>18031.209499467281</c:v>
                </c:pt>
                <c:pt idx="1097">
                  <c:v>18051.821576260962</c:v>
                </c:pt>
                <c:pt idx="1098">
                  <c:v>18072.425836641956</c:v>
                </c:pt>
                <c:pt idx="1099">
                  <c:v>18093.022282105972</c:v>
                </c:pt>
                <c:pt idx="1100">
                  <c:v>18113.610914115998</c:v>
                </c:pt>
                <c:pt idx="1101">
                  <c:v>18134.191734102329</c:v>
                </c:pt>
                <c:pt idx="1102">
                  <c:v>18154.764743462612</c:v>
                </c:pt>
                <c:pt idx="1103">
                  <c:v>18175.329943561886</c:v>
                </c:pt>
                <c:pt idx="1104">
                  <c:v>18195.887335732623</c:v>
                </c:pt>
                <c:pt idx="1105">
                  <c:v>18216.436921274762</c:v>
                </c:pt>
                <c:pt idx="1106">
                  <c:v>18236.978701455751</c:v>
                </c:pt>
                <c:pt idx="1107">
                  <c:v>18257.512677510589</c:v>
                </c:pt>
                <c:pt idx="1108">
                  <c:v>18278.038850641853</c:v>
                </c:pt>
                <c:pt idx="1109">
                  <c:v>18298.557222019746</c:v>
                </c:pt>
                <c:pt idx="1110">
                  <c:v>18319.067792782131</c:v>
                </c:pt>
                <c:pt idx="1111">
                  <c:v>18339.570564034562</c:v>
                </c:pt>
                <c:pt idx="1112">
                  <c:v>18360.065536850336</c:v>
                </c:pt>
                <c:pt idx="1113">
                  <c:v>18380.552712270506</c:v>
                </c:pt>
                <c:pt idx="1114">
                  <c:v>18401.032091303943</c:v>
                </c:pt>
                <c:pt idx="1115">
                  <c:v>18421.503674927353</c:v>
                </c:pt>
                <c:pt idx="1116">
                  <c:v>18441.967464085315</c:v>
                </c:pt>
                <c:pt idx="1117">
                  <c:v>18462.423459690322</c:v>
                </c:pt>
                <c:pt idx="1118">
                  <c:v>18482.871662622816</c:v>
                </c:pt>
                <c:pt idx="1119">
                  <c:v>18503.312073731213</c:v>
                </c:pt>
                <c:pt idx="1120">
                  <c:v>18523.744693831944</c:v>
                </c:pt>
                <c:pt idx="1121">
                  <c:v>18544.169523709486</c:v>
                </c:pt>
                <c:pt idx="1122">
                  <c:v>18564.586564116402</c:v>
                </c:pt>
                <c:pt idx="1123">
                  <c:v>18584.995815773364</c:v>
                </c:pt>
                <c:pt idx="1124">
                  <c:v>18605.397279369194</c:v>
                </c:pt>
                <c:pt idx="1125">
                  <c:v>18625.790955560886</c:v>
                </c:pt>
                <c:pt idx="1126">
                  <c:v>18646.176844973652</c:v>
                </c:pt>
                <c:pt idx="1127">
                  <c:v>18666.554948200945</c:v>
                </c:pt>
                <c:pt idx="1128">
                  <c:v>18686.92526580449</c:v>
                </c:pt>
                <c:pt idx="1129">
                  <c:v>18707.287798314319</c:v>
                </c:pt>
                <c:pt idx="1130">
                  <c:v>18727.642546228795</c:v>
                </c:pt>
                <c:pt idx="1131">
                  <c:v>18747.989510014657</c:v>
                </c:pt>
                <c:pt idx="1132">
                  <c:v>18768.328690107031</c:v>
                </c:pt>
                <c:pt idx="1133">
                  <c:v>18788.660086909476</c:v>
                </c:pt>
                <c:pt idx="1134">
                  <c:v>18808.983700794</c:v>
                </c:pt>
                <c:pt idx="1135">
                  <c:v>18829.299532101108</c:v>
                </c:pt>
                <c:pt idx="1136">
                  <c:v>18849.607581139808</c:v>
                </c:pt>
                <c:pt idx="1137">
                  <c:v>18869.907848187657</c:v>
                </c:pt>
                <c:pt idx="1138">
                  <c:v>18890.200333490786</c:v>
                </c:pt>
                <c:pt idx="1139">
                  <c:v>18910.485037263919</c:v>
                </c:pt>
                <c:pt idx="1140">
                  <c:v>18930.761959690411</c:v>
                </c:pt>
                <c:pt idx="1141">
                  <c:v>18951.031100922275</c:v>
                </c:pt>
                <c:pt idx="1142">
                  <c:v>18971.292461080204</c:v>
                </c:pt>
                <c:pt idx="1143">
                  <c:v>18991.546040253597</c:v>
                </c:pt>
                <c:pt idx="1144">
                  <c:v>19011.791838500594</c:v>
                </c:pt>
                <c:pt idx="1145">
                  <c:v>19032.029855848094</c:v>
                </c:pt>
                <c:pt idx="1146">
                  <c:v>19052.260092291785</c:v>
                </c:pt>
                <c:pt idx="1147">
                  <c:v>19072.482547796171</c:v>
                </c:pt>
                <c:pt idx="1148">
                  <c:v>19092.697222294595</c:v>
                </c:pt>
                <c:pt idx="1149">
                  <c:v>19112.904115689264</c:v>
                </c:pt>
                <c:pt idx="1150">
                  <c:v>19133.103227851276</c:v>
                </c:pt>
                <c:pt idx="1151">
                  <c:v>19153.294558620644</c:v>
                </c:pt>
                <c:pt idx="1152">
                  <c:v>19173.478107806317</c:v>
                </c:pt>
                <c:pt idx="1153">
                  <c:v>19193.653875186214</c:v>
                </c:pt>
                <c:pt idx="1154">
                  <c:v>19213.821860507232</c:v>
                </c:pt>
                <c:pt idx="1155">
                  <c:v>19233.982063485291</c:v>
                </c:pt>
                <c:pt idx="1156">
                  <c:v>19254.134483805334</c:v>
                </c:pt>
                <c:pt idx="1157">
                  <c:v>19274.279121121363</c:v>
                </c:pt>
                <c:pt idx="1158">
                  <c:v>19294.415975056461</c:v>
                </c:pt>
                <c:pt idx="1159">
                  <c:v>19314.545045202816</c:v>
                </c:pt>
                <c:pt idx="1160">
                  <c:v>19334.666331121738</c:v>
                </c:pt>
                <c:pt idx="1161">
                  <c:v>19354.77983234368</c:v>
                </c:pt>
                <c:pt idx="1162">
                  <c:v>19374.885548368271</c:v>
                </c:pt>
                <c:pt idx="1163">
                  <c:v>19394.983478664326</c:v>
                </c:pt>
                <c:pt idx="1164">
                  <c:v>19415.073622669868</c:v>
                </c:pt>
                <c:pt idx="1165">
                  <c:v>19435.155979792155</c:v>
                </c:pt>
                <c:pt idx="1166">
                  <c:v>19455.230549407694</c:v>
                </c:pt>
                <c:pt idx="1167">
                  <c:v>19475.297330862268</c:v>
                </c:pt>
                <c:pt idx="1168">
                  <c:v>19495.356323470955</c:v>
                </c:pt>
                <c:pt idx="1169">
                  <c:v>19515.407526518138</c:v>
                </c:pt>
                <c:pt idx="1170">
                  <c:v>19535.450939257542</c:v>
                </c:pt>
                <c:pt idx="1171">
                  <c:v>19555.486560912239</c:v>
                </c:pt>
                <c:pt idx="1172">
                  <c:v>19575.514390674667</c:v>
                </c:pt>
                <c:pt idx="1173">
                  <c:v>19595.534427706662</c:v>
                </c:pt>
                <c:pt idx="1174">
                  <c:v>19615.546671139466</c:v>
                </c:pt>
                <c:pt idx="1175">
                  <c:v>19635.551120073746</c:v>
                </c:pt>
                <c:pt idx="1176">
                  <c:v>19655.547773579612</c:v>
                </c:pt>
                <c:pt idx="1177">
                  <c:v>19675.536630696643</c:v>
                </c:pt>
                <c:pt idx="1178">
                  <c:v>19695.517690433891</c:v>
                </c:pt>
                <c:pt idx="1179">
                  <c:v>19715.490951769912</c:v>
                </c:pt>
                <c:pt idx="1180">
                  <c:v>19735.456413652773</c:v>
                </c:pt>
                <c:pt idx="1181">
                  <c:v>19755.414075000073</c:v>
                </c:pt>
                <c:pt idx="1182">
                  <c:v>19775.363934698962</c:v>
                </c:pt>
                <c:pt idx="1183">
                  <c:v>19795.305991606154</c:v>
                </c:pt>
                <c:pt idx="1184">
                  <c:v>19815.240244547942</c:v>
                </c:pt>
                <c:pt idx="1185">
                  <c:v>19835.166692320221</c:v>
                </c:pt>
                <c:pt idx="1186">
                  <c:v>19855.08533368849</c:v>
                </c:pt>
                <c:pt idx="1187">
                  <c:v>19874.996167387886</c:v>
                </c:pt>
                <c:pt idx="1188">
                  <c:v>19894.899192123183</c:v>
                </c:pt>
                <c:pt idx="1189">
                  <c:v>19914.794406568813</c:v>
                </c:pt>
                <c:pt idx="1190">
                  <c:v>19934.681809368882</c:v>
                </c:pt>
                <c:pt idx="1191">
                  <c:v>19954.561399137187</c:v>
                </c:pt>
                <c:pt idx="1192">
                  <c:v>19974.433174457226</c:v>
                </c:pt>
                <c:pt idx="1193">
                  <c:v>19994.29713388221</c:v>
                </c:pt>
                <c:pt idx="1194">
                  <c:v>20014.153275935085</c:v>
                </c:pt>
                <c:pt idx="1195">
                  <c:v>20034.001599108535</c:v>
                </c:pt>
                <c:pt idx="1196">
                  <c:v>20053.842101865001</c:v>
                </c:pt>
                <c:pt idx="1197">
                  <c:v>20073.674782636699</c:v>
                </c:pt>
                <c:pt idx="1198">
                  <c:v>20093.499639825626</c:v>
                </c:pt>
                <c:pt idx="1199">
                  <c:v>20113.316671803575</c:v>
                </c:pt>
                <c:pt idx="1200">
                  <c:v>20133.125876912149</c:v>
                </c:pt>
                <c:pt idx="1201">
                  <c:v>20152.927253462767</c:v>
                </c:pt>
                <c:pt idx="1202">
                  <c:v>20172.720799736686</c:v>
                </c:pt>
                <c:pt idx="1203">
                  <c:v>20192.506513985001</c:v>
                </c:pt>
                <c:pt idx="1204">
                  <c:v>20212.284394428672</c:v>
                </c:pt>
                <c:pt idx="1205">
                  <c:v>20232.054439258522</c:v>
                </c:pt>
                <c:pt idx="1206">
                  <c:v>20251.816646635249</c:v>
                </c:pt>
                <c:pt idx="1207">
                  <c:v>20271.571014689449</c:v>
                </c:pt>
                <c:pt idx="1208">
                  <c:v>20291.317541521614</c:v>
                </c:pt>
                <c:pt idx="1209">
                  <c:v>20311.056225202148</c:v>
                </c:pt>
                <c:pt idx="1210">
                  <c:v>20330.787063771379</c:v>
                </c:pt>
                <c:pt idx="1211">
                  <c:v>20350.510055239563</c:v>
                </c:pt>
                <c:pt idx="1212">
                  <c:v>20370.225197586904</c:v>
                </c:pt>
                <c:pt idx="1213">
                  <c:v>20389.932488763548</c:v>
                </c:pt>
                <c:pt idx="1214">
                  <c:v>20409.631926689613</c:v>
                </c:pt>
                <c:pt idx="1215">
                  <c:v>20429.32350925518</c:v>
                </c:pt>
                <c:pt idx="1216">
                  <c:v>20449.007234320314</c:v>
                </c:pt>
                <c:pt idx="1217">
                  <c:v>20468.683099715065</c:v>
                </c:pt>
                <c:pt idx="1218">
                  <c:v>20488.351103239482</c:v>
                </c:pt>
                <c:pt idx="1219">
                  <c:v>20508.011242663622</c:v>
                </c:pt>
                <c:pt idx="1220">
                  <c:v>20527.663515727556</c:v>
                </c:pt>
                <c:pt idx="1221">
                  <c:v>20547.307920141375</c:v>
                </c:pt>
                <c:pt idx="1222">
                  <c:v>20566.944453585205</c:v>
                </c:pt>
                <c:pt idx="1223">
                  <c:v>20586.573113709204</c:v>
                </c:pt>
                <c:pt idx="1224">
                  <c:v>20606.193898133581</c:v>
                </c:pt>
                <c:pt idx="1225">
                  <c:v>20625.806804448592</c:v>
                </c:pt>
                <c:pt idx="1226">
                  <c:v>20645.411830214562</c:v>
                </c:pt>
                <c:pt idx="1227">
                  <c:v>20665.008972961878</c:v>
                </c:pt>
                <c:pt idx="1228">
                  <c:v>20684.598230191001</c:v>
                </c:pt>
                <c:pt idx="1229">
                  <c:v>20704.179599372477</c:v>
                </c:pt>
                <c:pt idx="1230">
                  <c:v>20723.753077946934</c:v>
                </c:pt>
                <c:pt idx="1231">
                  <c:v>20743.318663325099</c:v>
                </c:pt>
                <c:pt idx="1232">
                  <c:v>20762.876352887793</c:v>
                </c:pt>
                <c:pt idx="1233">
                  <c:v>20782.426143985951</c:v>
                </c:pt>
                <c:pt idx="1234">
                  <c:v>20801.968033940608</c:v>
                </c:pt>
                <c:pt idx="1235">
                  <c:v>20821.502020042924</c:v>
                </c:pt>
                <c:pt idx="1236">
                  <c:v>20841.02809955418</c:v>
                </c:pt>
                <c:pt idx="1237">
                  <c:v>20860.546269705781</c:v>
                </c:pt>
                <c:pt idx="1238">
                  <c:v>20880.056527699264</c:v>
                </c:pt>
                <c:pt idx="1239">
                  <c:v>20899.558870706311</c:v>
                </c:pt>
                <c:pt idx="1240">
                  <c:v>20919.053295868736</c:v>
                </c:pt>
                <c:pt idx="1241">
                  <c:v>20938.539800298506</c:v>
                </c:pt>
                <c:pt idx="1242">
                  <c:v>20958.018381077734</c:v>
                </c:pt>
                <c:pt idx="1243">
                  <c:v>20977.489035258692</c:v>
                </c:pt>
                <c:pt idx="1244">
                  <c:v>20996.951759863809</c:v>
                </c:pt>
                <c:pt idx="1245">
                  <c:v>21016.406551885673</c:v>
                </c:pt>
                <c:pt idx="1246">
                  <c:v>21035.853408287043</c:v>
                </c:pt>
                <c:pt idx="1247">
                  <c:v>21055.292326000843</c:v>
                </c:pt>
                <c:pt idx="1248">
                  <c:v>21074.723301930175</c:v>
                </c:pt>
                <c:pt idx="1249">
                  <c:v>21094.146332948312</c:v>
                </c:pt>
                <c:pt idx="1250">
                  <c:v>21113.561415898708</c:v>
                </c:pt>
                <c:pt idx="1251">
                  <c:v>21132.968547594995</c:v>
                </c:pt>
                <c:pt idx="1252">
                  <c:v>21152.367724820997</c:v>
                </c:pt>
                <c:pt idx="1253">
                  <c:v>21171.758944330719</c:v>
                </c:pt>
                <c:pt idx="1254">
                  <c:v>21191.142202848354</c:v>
                </c:pt>
                <c:pt idx="1255">
                  <c:v>21210.517497068289</c:v>
                </c:pt>
                <c:pt idx="1256">
                  <c:v>21229.884823655106</c:v>
                </c:pt>
                <c:pt idx="1257">
                  <c:v>21249.244179243578</c:v>
                </c:pt>
                <c:pt idx="1258">
                  <c:v>21268.595560438673</c:v>
                </c:pt>
                <c:pt idx="1259">
                  <c:v>21287.938963815563</c:v>
                </c:pt>
                <c:pt idx="1260">
                  <c:v>21307.274385919616</c:v>
                </c:pt>
                <c:pt idx="1261">
                  <c:v>21326.601823266403</c:v>
                </c:pt>
                <c:pt idx="1262">
                  <c:v>21345.921272341693</c:v>
                </c:pt>
                <c:pt idx="1263">
                  <c:v>21365.232729601459</c:v>
                </c:pt>
                <c:pt idx="1264">
                  <c:v>21384.536191471878</c:v>
                </c:pt>
                <c:pt idx="1265">
                  <c:v>21403.831654349335</c:v>
                </c:pt>
                <c:pt idx="1266">
                  <c:v>21423.119114600413</c:v>
                </c:pt>
                <c:pt idx="1267">
                  <c:v>21442.398568561905</c:v>
                </c:pt>
                <c:pt idx="1268">
                  <c:v>21461.670012540802</c:v>
                </c:pt>
                <c:pt idx="1269">
                  <c:v>21480.933442814312</c:v>
                </c:pt>
                <c:pt idx="1270">
                  <c:v>21500.188855629836</c:v>
                </c:pt>
                <c:pt idx="1271">
                  <c:v>21519.436247204991</c:v>
                </c:pt>
                <c:pt idx="1272">
                  <c:v>21538.675613727588</c:v>
                </c:pt>
                <c:pt idx="1273">
                  <c:v>21557.906951355646</c:v>
                </c:pt>
                <c:pt idx="1274">
                  <c:v>21577.130256217391</c:v>
                </c:pt>
                <c:pt idx="1275">
                  <c:v>21596.345524411245</c:v>
                </c:pt>
                <c:pt idx="1276">
                  <c:v>21615.552752005839</c:v>
                </c:pt>
                <c:pt idx="1277">
                  <c:v>21634.751935039996</c:v>
                </c:pt>
                <c:pt idx="1278">
                  <c:v>21653.943069522746</c:v>
                </c:pt>
                <c:pt idx="1279">
                  <c:v>21673.126151433309</c:v>
                </c:pt>
                <c:pt idx="1280">
                  <c:v>21692.30117672111</c:v>
                </c:pt>
                <c:pt idx="1281">
                  <c:v>21711.468141305766</c:v>
                </c:pt>
                <c:pt idx="1282">
                  <c:v>21730.627041077085</c:v>
                </c:pt>
                <c:pt idx="1283">
                  <c:v>21749.777871895069</c:v>
                </c:pt>
                <c:pt idx="1284">
                  <c:v>21768.920629589906</c:v>
                </c:pt>
                <c:pt idx="1285">
                  <c:v>21788.055309961976</c:v>
                </c:pt>
                <c:pt idx="1286">
                  <c:v>21807.18190878184</c:v>
                </c:pt>
                <c:pt idx="1287">
                  <c:v>21826.300421790249</c:v>
                </c:pt>
                <c:pt idx="1288">
                  <c:v>21845.410844698123</c:v>
                </c:pt>
                <c:pt idx="1289">
                  <c:v>21864.513173186569</c:v>
                </c:pt>
                <c:pt idx="1290">
                  <c:v>21883.60740290687</c:v>
                </c:pt>
                <c:pt idx="1291">
                  <c:v>21902.693529480472</c:v>
                </c:pt>
                <c:pt idx="1292">
                  <c:v>21921.771548499</c:v>
                </c:pt>
                <c:pt idx="1293">
                  <c:v>21940.841455524242</c:v>
                </c:pt>
                <c:pt idx="1294">
                  <c:v>21959.903246088146</c:v>
                </c:pt>
                <c:pt idx="1295">
                  <c:v>21978.956915692823</c:v>
                </c:pt>
                <c:pt idx="1296">
                  <c:v>21998.002459810545</c:v>
                </c:pt>
                <c:pt idx="1297">
                  <c:v>22017.039873883728</c:v>
                </c:pt>
                <c:pt idx="1298">
                  <c:v>22036.069153324945</c:v>
                </c:pt>
                <c:pt idx="1299">
                  <c:v>22055.090293516914</c:v>
                </c:pt>
                <c:pt idx="1300">
                  <c:v>22074.10328981249</c:v>
                </c:pt>
                <c:pt idx="1301">
                  <c:v>22093.108137534673</c:v>
                </c:pt>
                <c:pt idx="1302">
                  <c:v>22112.104831976594</c:v>
                </c:pt>
                <c:pt idx="1303">
                  <c:v>22131.093368401511</c:v>
                </c:pt>
                <c:pt idx="1304">
                  <c:v>22150.073742042812</c:v>
                </c:pt>
                <c:pt idx="1305">
                  <c:v>22169.045948104009</c:v>
                </c:pt>
                <c:pt idx="1306">
                  <c:v>22188.009981758725</c:v>
                </c:pt>
                <c:pt idx="1307">
                  <c:v>22206.965838150696</c:v>
                </c:pt>
                <c:pt idx="1308">
                  <c:v>22225.913512393774</c:v>
                </c:pt>
                <c:pt idx="1309">
                  <c:v>22244.852999571904</c:v>
                </c:pt>
                <c:pt idx="1310">
                  <c:v>22263.784294739136</c:v>
                </c:pt>
                <c:pt idx="1311">
                  <c:v>22282.707392919612</c:v>
                </c:pt>
                <c:pt idx="1312">
                  <c:v>22301.622289107563</c:v>
                </c:pt>
                <c:pt idx="1313">
                  <c:v>22320.528978267303</c:v>
                </c:pt>
                <c:pt idx="1314">
                  <c:v>22339.427455333225</c:v>
                </c:pt>
                <c:pt idx="1315">
                  <c:v>22358.317715209796</c:v>
                </c:pt>
                <c:pt idx="1316">
                  <c:v>22377.19975277155</c:v>
                </c:pt>
                <c:pt idx="1317">
                  <c:v>22396.073562863086</c:v>
                </c:pt>
                <c:pt idx="1318">
                  <c:v>22414.939140299055</c:v>
                </c:pt>
                <c:pt idx="1319">
                  <c:v>22433.796479864162</c:v>
                </c:pt>
                <c:pt idx="1320">
                  <c:v>22452.64557631316</c:v>
                </c:pt>
                <c:pt idx="1321">
                  <c:v>22471.486424370836</c:v>
                </c:pt>
                <c:pt idx="1322">
                  <c:v>22490.319018732018</c:v>
                </c:pt>
                <c:pt idx="1323">
                  <c:v>22509.143354061562</c:v>
                </c:pt>
                <c:pt idx="1324">
                  <c:v>22527.95942499434</c:v>
                </c:pt>
                <c:pt idx="1325">
                  <c:v>22546.767226135245</c:v>
                </c:pt>
                <c:pt idx="1326">
                  <c:v>22565.566752059181</c:v>
                </c:pt>
                <c:pt idx="1327">
                  <c:v>22584.357997311057</c:v>
                </c:pt>
                <c:pt idx="1328">
                  <c:v>22603.140956405776</c:v>
                </c:pt>
                <c:pt idx="1329">
                  <c:v>22621.91562382823</c:v>
                </c:pt>
                <c:pt idx="1330">
                  <c:v>22640.681994033308</c:v>
                </c:pt>
                <c:pt idx="1331">
                  <c:v>22659.440061445865</c:v>
                </c:pt>
                <c:pt idx="1332">
                  <c:v>22678.189820460731</c:v>
                </c:pt>
                <c:pt idx="1333">
                  <c:v>22696.931265442709</c:v>
                </c:pt>
                <c:pt idx="1334">
                  <c:v>22715.664390726553</c:v>
                </c:pt>
                <c:pt idx="1335">
                  <c:v>22734.389190616974</c:v>
                </c:pt>
                <c:pt idx="1336">
                  <c:v>22753.105659388624</c:v>
                </c:pt>
                <c:pt idx="1337">
                  <c:v>22771.813791286095</c:v>
                </c:pt>
                <c:pt idx="1338">
                  <c:v>22790.513580523912</c:v>
                </c:pt>
                <c:pt idx="1339">
                  <c:v>22809.205021286525</c:v>
                </c:pt>
                <c:pt idx="1340">
                  <c:v>22827.888107728304</c:v>
                </c:pt>
                <c:pt idx="1341">
                  <c:v>22846.562833973527</c:v>
                </c:pt>
                <c:pt idx="1342">
                  <c:v>22865.229193723964</c:v>
                </c:pt>
                <c:pt idx="1343">
                  <c:v>22883.88718025884</c:v>
                </c:pt>
                <c:pt idx="1344">
                  <c:v>22902.53678761447</c:v>
                </c:pt>
                <c:pt idx="1345">
                  <c:v>22921.17800980094</c:v>
                </c:pt>
                <c:pt idx="1346">
                  <c:v>22939.810840802144</c:v>
                </c:pt>
                <c:pt idx="1347">
                  <c:v>22958.435274575822</c:v>
                </c:pt>
                <c:pt idx="1348">
                  <c:v>22977.051305053592</c:v>
                </c:pt>
                <c:pt idx="1349">
                  <c:v>22995.658926140994</c:v>
                </c:pt>
                <c:pt idx="1350">
                  <c:v>23014.258131717525</c:v>
                </c:pt>
                <c:pt idx="1351">
                  <c:v>23032.84891563667</c:v>
                </c:pt>
                <c:pt idx="1352">
                  <c:v>23051.431271725953</c:v>
                </c:pt>
                <c:pt idx="1353">
                  <c:v>23070.005193786965</c:v>
                </c:pt>
                <c:pt idx="1354">
                  <c:v>23088.570675595402</c:v>
                </c:pt>
                <c:pt idx="1355">
                  <c:v>23107.127710901113</c:v>
                </c:pt>
                <c:pt idx="1356">
                  <c:v>23125.676293428136</c:v>
                </c:pt>
                <c:pt idx="1357">
                  <c:v>23144.216416874726</c:v>
                </c:pt>
                <c:pt idx="1358">
                  <c:v>23162.748074913412</c:v>
                </c:pt>
                <c:pt idx="1359">
                  <c:v>23181.271261191025</c:v>
                </c:pt>
                <c:pt idx="1360">
                  <c:v>23199.785969328743</c:v>
                </c:pt>
                <c:pt idx="1361">
                  <c:v>23218.292192922127</c:v>
                </c:pt>
                <c:pt idx="1362">
                  <c:v>23236.789925541172</c:v>
                </c:pt>
                <c:pt idx="1363">
                  <c:v>23255.279160730333</c:v>
                </c:pt>
                <c:pt idx="1364">
                  <c:v>23273.759892008584</c:v>
                </c:pt>
                <c:pt idx="1365">
                  <c:v>23292.232112869438</c:v>
                </c:pt>
                <c:pt idx="1366">
                  <c:v>23310.695816781015</c:v>
                </c:pt>
                <c:pt idx="1367">
                  <c:v>23329.150997186061</c:v>
                </c:pt>
                <c:pt idx="1368">
                  <c:v>23347.597647502007</c:v>
                </c:pt>
                <c:pt idx="1369">
                  <c:v>23366.035761120998</c:v>
                </c:pt>
                <c:pt idx="1370">
                  <c:v>23384.465331409945</c:v>
                </c:pt>
                <c:pt idx="1371">
                  <c:v>23402.886351710571</c:v>
                </c:pt>
                <c:pt idx="1372">
                  <c:v>23421.298815339447</c:v>
                </c:pt>
                <c:pt idx="1373">
                  <c:v>23439.702715588042</c:v>
                </c:pt>
                <c:pt idx="1374">
                  <c:v>23458.098045722763</c:v>
                </c:pt>
                <c:pt idx="1375">
                  <c:v>23476.484798985006</c:v>
                </c:pt>
                <c:pt idx="1376">
                  <c:v>23494.862968591191</c:v>
                </c:pt>
                <c:pt idx="1377">
                  <c:v>23513.23254773282</c:v>
                </c:pt>
                <c:pt idx="1378">
                  <c:v>23531.593529576508</c:v>
                </c:pt>
                <c:pt idx="1379">
                  <c:v>23549.945907264049</c:v>
                </c:pt>
                <c:pt idx="1380">
                  <c:v>23568.289673912444</c:v>
                </c:pt>
                <c:pt idx="1381">
                  <c:v>23586.624822613958</c:v>
                </c:pt>
                <c:pt idx="1382">
                  <c:v>23604.951346436163</c:v>
                </c:pt>
                <c:pt idx="1383">
                  <c:v>23623.269238421981</c:v>
                </c:pt>
                <c:pt idx="1384">
                  <c:v>23641.578491589749</c:v>
                </c:pt>
                <c:pt idx="1385">
                  <c:v>23659.879098933245</c:v>
                </c:pt>
                <c:pt idx="1386">
                  <c:v>23678.171053421753</c:v>
                </c:pt>
                <c:pt idx="1387">
                  <c:v>23696.454348000108</c:v>
                </c:pt>
                <c:pt idx="1388">
                  <c:v>23714.72897558874</c:v>
                </c:pt>
                <c:pt idx="1389">
                  <c:v>23732.994929083725</c:v>
                </c:pt>
                <c:pt idx="1390">
                  <c:v>23751.252201356841</c:v>
                </c:pt>
                <c:pt idx="1391">
                  <c:v>23769.500785255612</c:v>
                </c:pt>
                <c:pt idx="1392">
                  <c:v>23787.740673603366</c:v>
                </c:pt>
                <c:pt idx="1393">
                  <c:v>23805.971859199279</c:v>
                </c:pt>
                <c:pt idx="1394">
                  <c:v>23824.194334818425</c:v>
                </c:pt>
                <c:pt idx="1395">
                  <c:v>23842.408093211841</c:v>
                </c:pt>
                <c:pt idx="1396">
                  <c:v>23860.613127106564</c:v>
                </c:pt>
                <c:pt idx="1397">
                  <c:v>23878.809429205689</c:v>
                </c:pt>
                <c:pt idx="1398">
                  <c:v>23896.996992188426</c:v>
                </c:pt>
                <c:pt idx="1399">
                  <c:v>23915.175808710148</c:v>
                </c:pt>
                <c:pt idx="1400">
                  <c:v>23933.345871402453</c:v>
                </c:pt>
                <c:pt idx="1401">
                  <c:v>23951.507172873207</c:v>
                </c:pt>
                <c:pt idx="1402">
                  <c:v>23969.659705706606</c:v>
                </c:pt>
                <c:pt idx="1403">
                  <c:v>23987.803462463231</c:v>
                </c:pt>
                <c:pt idx="1404">
                  <c:v>24005.938435680102</c:v>
                </c:pt>
                <c:pt idx="1405">
                  <c:v>24024.064617870728</c:v>
                </c:pt>
                <c:pt idx="1406">
                  <c:v>24042.182001525176</c:v>
                </c:pt>
                <c:pt idx="1407">
                  <c:v>24060.290579110118</c:v>
                </c:pt>
                <c:pt idx="1408">
                  <c:v>24078.390343068892</c:v>
                </c:pt>
                <c:pt idx="1409">
                  <c:v>24096.481285821556</c:v>
                </c:pt>
                <c:pt idx="1410">
                  <c:v>24114.563399764953</c:v>
                </c:pt>
                <c:pt idx="1411">
                  <c:v>24132.63667727276</c:v>
                </c:pt>
                <c:pt idx="1412">
                  <c:v>24150.701110695551</c:v>
                </c:pt>
                <c:pt idx="1413">
                  <c:v>24168.756692360861</c:v>
                </c:pt>
                <c:pt idx="1414">
                  <c:v>24186.803414573242</c:v>
                </c:pt>
                <c:pt idx="1415">
                  <c:v>24204.841269614317</c:v>
                </c:pt>
                <c:pt idx="1416">
                  <c:v>24222.870249742853</c:v>
                </c:pt>
                <c:pt idx="1417">
                  <c:v>24240.890347194811</c:v>
                </c:pt>
                <c:pt idx="1418">
                  <c:v>24258.901554183412</c:v>
                </c:pt>
                <c:pt idx="1419">
                  <c:v>24276.903862899202</c:v>
                </c:pt>
                <c:pt idx="1420">
                  <c:v>24294.897265510106</c:v>
                </c:pt>
                <c:pt idx="1421">
                  <c:v>24312.881754161499</c:v>
                </c:pt>
                <c:pt idx="1422">
                  <c:v>24330.857320976265</c:v>
                </c:pt>
                <c:pt idx="1423">
                  <c:v>24348.823958054865</c:v>
                </c:pt>
                <c:pt idx="1424">
                  <c:v>24366.781657475396</c:v>
                </c:pt>
                <c:pt idx="1425">
                  <c:v>24384.730411293654</c:v>
                </c:pt>
                <c:pt idx="1426">
                  <c:v>24402.670211543209</c:v>
                </c:pt>
                <c:pt idx="1427">
                  <c:v>24420.601050235458</c:v>
                </c:pt>
                <c:pt idx="1428">
                  <c:v>24438.522919359704</c:v>
                </c:pt>
                <c:pt idx="1429">
                  <c:v>24456.435810883209</c:v>
                </c:pt>
                <c:pt idx="1430">
                  <c:v>24474.339716751274</c:v>
                </c:pt>
                <c:pt idx="1431">
                  <c:v>24492.234628887298</c:v>
                </c:pt>
                <c:pt idx="1432">
                  <c:v>24510.120539192849</c:v>
                </c:pt>
                <c:pt idx="1433">
                  <c:v>24527.997439547729</c:v>
                </c:pt>
                <c:pt idx="1434">
                  <c:v>24545.865321810048</c:v>
                </c:pt>
                <c:pt idx="1435">
                  <c:v>24563.72417781629</c:v>
                </c:pt>
                <c:pt idx="1436">
                  <c:v>24581.573999381388</c:v>
                </c:pt>
                <c:pt idx="1437">
                  <c:v>24599.414778298786</c:v>
                </c:pt>
                <c:pt idx="1438">
                  <c:v>24617.246506340518</c:v>
                </c:pt>
                <c:pt idx="1439">
                  <c:v>24635.069175257271</c:v>
                </c:pt>
                <c:pt idx="1440">
                  <c:v>24652.882776778468</c:v>
                </c:pt>
                <c:pt idx="1441">
                  <c:v>24670.687302612328</c:v>
                </c:pt>
                <c:pt idx="1442">
                  <c:v>24688.482744445952</c:v>
                </c:pt>
                <c:pt idx="1443">
                  <c:v>24706.269093945382</c:v>
                </c:pt>
                <c:pt idx="1444">
                  <c:v>24724.04634275569</c:v>
                </c:pt>
                <c:pt idx="1445">
                  <c:v>24741.814482501039</c:v>
                </c:pt>
                <c:pt idx="1446">
                  <c:v>24759.57350478477</c:v>
                </c:pt>
                <c:pt idx="1447">
                  <c:v>24777.323401189464</c:v>
                </c:pt>
                <c:pt idx="1448">
                  <c:v>24795.064163277031</c:v>
                </c:pt>
                <c:pt idx="1449">
                  <c:v>24812.795782588779</c:v>
                </c:pt>
                <c:pt idx="1450">
                  <c:v>24830.518250645495</c:v>
                </c:pt>
                <c:pt idx="1451">
                  <c:v>24848.231558947518</c:v>
                </c:pt>
                <c:pt idx="1452">
                  <c:v>24865.935698974823</c:v>
                </c:pt>
                <c:pt idx="1453">
                  <c:v>24883.630662187094</c:v>
                </c:pt>
                <c:pt idx="1454">
                  <c:v>24901.316440023809</c:v>
                </c:pt>
                <c:pt idx="1455">
                  <c:v>24918.993023904313</c:v>
                </c:pt>
                <c:pt idx="1456">
                  <c:v>24936.660405227904</c:v>
                </c:pt>
                <c:pt idx="1457">
                  <c:v>24954.318575373909</c:v>
                </c:pt>
                <c:pt idx="1458">
                  <c:v>24971.967525701773</c:v>
                </c:pt>
                <c:pt idx="1459">
                  <c:v>24989.607247551136</c:v>
                </c:pt>
                <c:pt idx="1460">
                  <c:v>25007.237732241909</c:v>
                </c:pt>
                <c:pt idx="1461">
                  <c:v>25024.858971074365</c:v>
                </c:pt>
                <c:pt idx="1462">
                  <c:v>25042.47095532923</c:v>
                </c:pt>
                <c:pt idx="1463">
                  <c:v>25060.073676267748</c:v>
                </c:pt>
                <c:pt idx="1464">
                  <c:v>25077.667125131782</c:v>
                </c:pt>
                <c:pt idx="1465">
                  <c:v>25095.251293143891</c:v>
                </c:pt>
                <c:pt idx="1466">
                  <c:v>25112.826171507419</c:v>
                </c:pt>
                <c:pt idx="1467">
                  <c:v>25130.39175140658</c:v>
                </c:pt>
                <c:pt idx="1468">
                  <c:v>25147.948024006546</c:v>
                </c:pt>
                <c:pt idx="1469">
                  <c:v>25165.494980453535</c:v>
                </c:pt>
                <c:pt idx="1470">
                  <c:v>25183.032611874896</c:v>
                </c:pt>
                <c:pt idx="1471">
                  <c:v>25200.560909379201</c:v>
                </c:pt>
                <c:pt idx="1472">
                  <c:v>25218.079864056333</c:v>
                </c:pt>
                <c:pt idx="1473">
                  <c:v>25235.589466977577</c:v>
                </c:pt>
                <c:pt idx="1474">
                  <c:v>25253.089709195709</c:v>
                </c:pt>
                <c:pt idx="1475">
                  <c:v>25270.580581745086</c:v>
                </c:pt>
                <c:pt idx="1476">
                  <c:v>25288.062075641741</c:v>
                </c:pt>
                <c:pt idx="1477">
                  <c:v>25305.534181883475</c:v>
                </c:pt>
                <c:pt idx="1478">
                  <c:v>25322.996891449944</c:v>
                </c:pt>
                <c:pt idx="1479">
                  <c:v>25340.450195302757</c:v>
                </c:pt>
                <c:pt idx="1480">
                  <c:v>25357.894084385574</c:v>
                </c:pt>
                <c:pt idx="1481">
                  <c:v>25375.328549624192</c:v>
                </c:pt>
                <c:pt idx="1482">
                  <c:v>25392.753581926641</c:v>
                </c:pt>
                <c:pt idx="1483">
                  <c:v>25410.169172183294</c:v>
                </c:pt>
                <c:pt idx="1484">
                  <c:v>25427.575311266937</c:v>
                </c:pt>
                <c:pt idx="1485">
                  <c:v>25444.971990032893</c:v>
                </c:pt>
                <c:pt idx="1486">
                  <c:v>25462.359199319104</c:v>
                </c:pt>
                <c:pt idx="1487">
                  <c:v>25479.73692994623</c:v>
                </c:pt>
                <c:pt idx="1488">
                  <c:v>25497.105172717755</c:v>
                </c:pt>
                <c:pt idx="1489">
                  <c:v>25514.463918420082</c:v>
                </c:pt>
                <c:pt idx="1490">
                  <c:v>25531.813157822631</c:v>
                </c:pt>
                <c:pt idx="1491">
                  <c:v>25549.152881677939</c:v>
                </c:pt>
                <c:pt idx="1492">
                  <c:v>25566.48308072177</c:v>
                </c:pt>
                <c:pt idx="1493">
                  <c:v>25583.803745673205</c:v>
                </c:pt>
                <c:pt idx="1494">
                  <c:v>25601.114867234759</c:v>
                </c:pt>
                <c:pt idx="1495">
                  <c:v>25618.416436092462</c:v>
                </c:pt>
                <c:pt idx="1496">
                  <c:v>25635.708442915988</c:v>
                </c:pt>
                <c:pt idx="1497">
                  <c:v>25652.990878358742</c:v>
                </c:pt>
                <c:pt idx="1498">
                  <c:v>25670.263733057967</c:v>
                </c:pt>
                <c:pt idx="1499">
                  <c:v>25687.526997634861</c:v>
                </c:pt>
                <c:pt idx="1500">
                  <c:v>25704.780662694666</c:v>
                </c:pt>
                <c:pt idx="1501">
                  <c:v>25722.024718826789</c:v>
                </c:pt>
                <c:pt idx="1502">
                  <c:v>25739.259156604905</c:v>
                </c:pt>
                <c:pt idx="1503">
                  <c:v>25756.483966587064</c:v>
                </c:pt>
                <c:pt idx="1504">
                  <c:v>25773.699139315799</c:v>
                </c:pt>
                <c:pt idx="1505">
                  <c:v>25790.90466531823</c:v>
                </c:pt>
                <c:pt idx="1506">
                  <c:v>25808.100535106194</c:v>
                </c:pt>
                <c:pt idx="1507">
                  <c:v>25825.286739176332</c:v>
                </c:pt>
                <c:pt idx="1508">
                  <c:v>25842.463268010211</c:v>
                </c:pt>
                <c:pt idx="1509">
                  <c:v>25859.630112074443</c:v>
                </c:pt>
                <c:pt idx="1510">
                  <c:v>25876.787261820777</c:v>
                </c:pt>
                <c:pt idx="1511">
                  <c:v>25893.934707686236</c:v>
                </c:pt>
                <c:pt idx="1512">
                  <c:v>25911.072440093216</c:v>
                </c:pt>
                <c:pt idx="1513">
                  <c:v>25928.2004494496</c:v>
                </c:pt>
                <c:pt idx="1514">
                  <c:v>25945.318726148882</c:v>
                </c:pt>
                <c:pt idx="1515">
                  <c:v>25962.427260570279</c:v>
                </c:pt>
                <c:pt idx="1516">
                  <c:v>25979.526043078844</c:v>
                </c:pt>
                <c:pt idx="1517">
                  <c:v>25996.615064025587</c:v>
                </c:pt>
                <c:pt idx="1518">
                  <c:v>26013.69431374759</c:v>
                </c:pt>
                <c:pt idx="1519">
                  <c:v>26030.763782568127</c:v>
                </c:pt>
                <c:pt idx="1520">
                  <c:v>26047.823460796782</c:v>
                </c:pt>
                <c:pt idx="1521">
                  <c:v>26064.873338729569</c:v>
                </c:pt>
                <c:pt idx="1522">
                  <c:v>26081.913406649055</c:v>
                </c:pt>
                <c:pt idx="1523">
                  <c:v>26098.943654824478</c:v>
                </c:pt>
                <c:pt idx="1524">
                  <c:v>26115.964073511863</c:v>
                </c:pt>
                <c:pt idx="1525">
                  <c:v>26132.974652954159</c:v>
                </c:pt>
                <c:pt idx="1526">
                  <c:v>26149.975383381348</c:v>
                </c:pt>
                <c:pt idx="1527">
                  <c:v>26166.966255010579</c:v>
                </c:pt>
                <c:pt idx="1528">
                  <c:v>26183.947258046279</c:v>
                </c:pt>
                <c:pt idx="1529">
                  <c:v>26200.918382680295</c:v>
                </c:pt>
                <c:pt idx="1530">
                  <c:v>26217.879619092004</c:v>
                </c:pt>
                <c:pt idx="1531">
                  <c:v>26234.830957448445</c:v>
                </c:pt>
                <c:pt idx="1532">
                  <c:v>26251.772387904453</c:v>
                </c:pt>
                <c:pt idx="1533">
                  <c:v>26268.703900602777</c:v>
                </c:pt>
                <c:pt idx="1534">
                  <c:v>26285.625485674209</c:v>
                </c:pt>
                <c:pt idx="1535">
                  <c:v>26302.537133237718</c:v>
                </c:pt>
                <c:pt idx="1536">
                  <c:v>26319.438833400574</c:v>
                </c:pt>
                <c:pt idx="1537">
                  <c:v>26336.330576258486</c:v>
                </c:pt>
                <c:pt idx="1538">
                  <c:v>26353.212351895723</c:v>
                </c:pt>
                <c:pt idx="1539">
                  <c:v>26370.08415038525</c:v>
                </c:pt>
                <c:pt idx="1540">
                  <c:v>26386.945961788861</c:v>
                </c:pt>
                <c:pt idx="1541">
                  <c:v>26403.797776157313</c:v>
                </c:pt>
                <c:pt idx="1542">
                  <c:v>26420.639583530457</c:v>
                </c:pt>
                <c:pt idx="1543">
                  <c:v>26437.471373937373</c:v>
                </c:pt>
                <c:pt idx="1544">
                  <c:v>26454.2931373965</c:v>
                </c:pt>
                <c:pt idx="1545">
                  <c:v>26471.104863915778</c:v>
                </c:pt>
                <c:pt idx="1546">
                  <c:v>26487.906543492787</c:v>
                </c:pt>
                <c:pt idx="1547">
                  <c:v>26504.698166114871</c:v>
                </c:pt>
                <c:pt idx="1548">
                  <c:v>26521.47972175929</c:v>
                </c:pt>
                <c:pt idx="1549">
                  <c:v>26538.251200393348</c:v>
                </c:pt>
                <c:pt idx="1550">
                  <c:v>26555.012591974537</c:v>
                </c:pt>
                <c:pt idx="1551">
                  <c:v>26571.76388645067</c:v>
                </c:pt>
                <c:pt idx="1552">
                  <c:v>26588.505073760029</c:v>
                </c:pt>
                <c:pt idx="1553">
                  <c:v>26605.236143831502</c:v>
                </c:pt>
                <c:pt idx="1554">
                  <c:v>26621.957086584724</c:v>
                </c:pt>
                <c:pt idx="1555">
                  <c:v>26638.667891930221</c:v>
                </c:pt>
                <c:pt idx="1556">
                  <c:v>26655.368549769548</c:v>
                </c:pt>
                <c:pt idx="1557">
                  <c:v>26672.059049995441</c:v>
                </c:pt>
                <c:pt idx="1558">
                  <c:v>26688.739382491953</c:v>
                </c:pt>
                <c:pt idx="1559">
                  <c:v>26705.409537134597</c:v>
                </c:pt>
                <c:pt idx="1560">
                  <c:v>26722.069503790506</c:v>
                </c:pt>
                <c:pt idx="1561">
                  <c:v>26738.719272318562</c:v>
                </c:pt>
                <c:pt idx="1562">
                  <c:v>26755.358832569549</c:v>
                </c:pt>
                <c:pt idx="1563">
                  <c:v>26771.988174386304</c:v>
                </c:pt>
                <c:pt idx="1564">
                  <c:v>26788.60728760386</c:v>
                </c:pt>
                <c:pt idx="1565">
                  <c:v>26805.216162049594</c:v>
                </c:pt>
                <c:pt idx="1566">
                  <c:v>26821.814787543382</c:v>
                </c:pt>
                <c:pt idx="1567">
                  <c:v>26838.403153897747</c:v>
                </c:pt>
                <c:pt idx="1568">
                  <c:v>26854.981250918005</c:v>
                </c:pt>
                <c:pt idx="1569">
                  <c:v>26871.549068402419</c:v>
                </c:pt>
                <c:pt idx="1570">
                  <c:v>26888.106596142352</c:v>
                </c:pt>
                <c:pt idx="1571">
                  <c:v>26904.653823922417</c:v>
                </c:pt>
                <c:pt idx="1572">
                  <c:v>26921.190741520637</c:v>
                </c:pt>
                <c:pt idx="1573">
                  <c:v>26937.717338708586</c:v>
                </c:pt>
                <c:pt idx="1574">
                  <c:v>26954.233605251557</c:v>
                </c:pt>
                <c:pt idx="1575">
                  <c:v>26970.739530908708</c:v>
                </c:pt>
                <c:pt idx="1576">
                  <c:v>26987.235105433221</c:v>
                </c:pt>
                <c:pt idx="1577">
                  <c:v>27003.720318572461</c:v>
                </c:pt>
                <c:pt idx="1578">
                  <c:v>27020.195160068128</c:v>
                </c:pt>
                <c:pt idx="1579">
                  <c:v>27036.659619656417</c:v>
                </c:pt>
                <c:pt idx="1580">
                  <c:v>27053.113687068173</c:v>
                </c:pt>
                <c:pt idx="1581">
                  <c:v>27069.55735202906</c:v>
                </c:pt>
                <c:pt idx="1582">
                  <c:v>27085.990604259703</c:v>
                </c:pt>
                <c:pt idx="1583">
                  <c:v>27102.413433475871</c:v>
                </c:pt>
                <c:pt idx="1584">
                  <c:v>27118.825829388614</c:v>
                </c:pt>
                <c:pt idx="1585">
                  <c:v>27135.227781704441</c:v>
                </c:pt>
                <c:pt idx="1586">
                  <c:v>27151.61928012548</c:v>
                </c:pt>
                <c:pt idx="1587">
                  <c:v>27168.000314349629</c:v>
                </c:pt>
                <c:pt idx="1588">
                  <c:v>27184.370874070733</c:v>
                </c:pt>
                <c:pt idx="1589">
                  <c:v>27200.730948978748</c:v>
                </c:pt>
                <c:pt idx="1590">
                  <c:v>27217.080528759889</c:v>
                </c:pt>
                <c:pt idx="1591">
                  <c:v>27233.419603096809</c:v>
                </c:pt>
                <c:pt idx="1592">
                  <c:v>27249.748161668769</c:v>
                </c:pt>
                <c:pt idx="1593">
                  <c:v>27266.06619415179</c:v>
                </c:pt>
                <c:pt idx="1594">
                  <c:v>27282.373690218828</c:v>
                </c:pt>
                <c:pt idx="1595">
                  <c:v>27298.670639539945</c:v>
                </c:pt>
                <c:pt idx="1596">
                  <c:v>27314.957031782469</c:v>
                </c:pt>
                <c:pt idx="1597">
                  <c:v>27331.232856611168</c:v>
                </c:pt>
                <c:pt idx="1598">
                  <c:v>27347.498103688416</c:v>
                </c:pt>
                <c:pt idx="1599">
                  <c:v>27363.752762674369</c:v>
                </c:pt>
                <c:pt idx="1600">
                  <c:v>27379.996823227128</c:v>
                </c:pt>
                <c:pt idx="1601">
                  <c:v>27396.230275002912</c:v>
                </c:pt>
                <c:pt idx="1602">
                  <c:v>27412.453107656238</c:v>
                </c:pt>
                <c:pt idx="1603">
                  <c:v>27428.665310840079</c:v>
                </c:pt>
                <c:pt idx="1604">
                  <c:v>27444.866874206051</c:v>
                </c:pt>
                <c:pt idx="1605">
                  <c:v>27461.057787404574</c:v>
                </c:pt>
                <c:pt idx="1606">
                  <c:v>27477.238040085056</c:v>
                </c:pt>
                <c:pt idx="1607">
                  <c:v>27493.407622469909</c:v>
                </c:pt>
                <c:pt idx="1608">
                  <c:v>27509.566525353563</c:v>
                </c:pt>
                <c:pt idx="1609">
                  <c:v>27525.714738373146</c:v>
                </c:pt>
                <c:pt idx="1610">
                  <c:v>27541.852251152523</c:v>
                </c:pt>
                <c:pt idx="1611">
                  <c:v>27557.979053302366</c:v>
                </c:pt>
                <c:pt idx="1612">
                  <c:v>27574.095134420259</c:v>
                </c:pt>
                <c:pt idx="1613">
                  <c:v>27590.200484090768</c:v>
                </c:pt>
                <c:pt idx="1614">
                  <c:v>27606.295091885524</c:v>
                </c:pt>
                <c:pt idx="1615">
                  <c:v>27622.378947363319</c:v>
                </c:pt>
                <c:pt idx="1616">
                  <c:v>27638.452040070184</c:v>
                </c:pt>
                <c:pt idx="1617">
                  <c:v>27654.514359539477</c:v>
                </c:pt>
                <c:pt idx="1618">
                  <c:v>27670.565895291966</c:v>
                </c:pt>
                <c:pt idx="1619">
                  <c:v>27686.606636835928</c:v>
                </c:pt>
                <c:pt idx="1620">
                  <c:v>27702.63657366722</c:v>
                </c:pt>
                <c:pt idx="1621">
                  <c:v>27718.655695269375</c:v>
                </c:pt>
                <c:pt idx="1622">
                  <c:v>27734.663991113695</c:v>
                </c:pt>
                <c:pt idx="1623">
                  <c:v>27750.661450659332</c:v>
                </c:pt>
                <c:pt idx="1624">
                  <c:v>27766.648063353379</c:v>
                </c:pt>
                <c:pt idx="1625">
                  <c:v>27782.623818630957</c:v>
                </c:pt>
                <c:pt idx="1626">
                  <c:v>27798.588705915314</c:v>
                </c:pt>
                <c:pt idx="1627">
                  <c:v>27814.542714617906</c:v>
                </c:pt>
                <c:pt idx="1628">
                  <c:v>27830.485834138497</c:v>
                </c:pt>
                <c:pt idx="1629">
                  <c:v>27846.418053865236</c:v>
                </c:pt>
                <c:pt idx="1630">
                  <c:v>27862.339363174764</c:v>
                </c:pt>
                <c:pt idx="1631">
                  <c:v>27878.2497514323</c:v>
                </c:pt>
                <c:pt idx="1632">
                  <c:v>27894.14920799173</c:v>
                </c:pt>
                <c:pt idx="1633">
                  <c:v>27910.037722195702</c:v>
                </c:pt>
                <c:pt idx="1634">
                  <c:v>27925.915283375729</c:v>
                </c:pt>
                <c:pt idx="1635">
                  <c:v>27941.781880852268</c:v>
                </c:pt>
                <c:pt idx="1636">
                  <c:v>27957.637503934824</c:v>
                </c:pt>
                <c:pt idx="1637">
                  <c:v>27973.482141922043</c:v>
                </c:pt>
                <c:pt idx="1638">
                  <c:v>27989.315784101804</c:v>
                </c:pt>
                <c:pt idx="1639">
                  <c:v>28005.138419751322</c:v>
                </c:pt>
                <c:pt idx="1640">
                  <c:v>28020.950038137235</c:v>
                </c:pt>
                <c:pt idx="1641">
                  <c:v>28036.750628515711</c:v>
                </c:pt>
                <c:pt idx="1642">
                  <c:v>28052.540180132532</c:v>
                </c:pt>
                <c:pt idx="1643">
                  <c:v>28068.318682223206</c:v>
                </c:pt>
                <c:pt idx="1644">
                  <c:v>28084.086124013058</c:v>
                </c:pt>
                <c:pt idx="1645">
                  <c:v>28099.842494717323</c:v>
                </c:pt>
                <c:pt idx="1646">
                  <c:v>28115.587783541258</c:v>
                </c:pt>
                <c:pt idx="1647">
                  <c:v>28131.321979680226</c:v>
                </c:pt>
                <c:pt idx="1648">
                  <c:v>28147.045072319812</c:v>
                </c:pt>
                <c:pt idx="1649">
                  <c:v>28162.757050635912</c:v>
                </c:pt>
                <c:pt idx="1650">
                  <c:v>28178.457903794835</c:v>
                </c:pt>
                <c:pt idx="1651">
                  <c:v>28194.147620953412</c:v>
                </c:pt>
                <c:pt idx="1652">
                  <c:v>28209.82619125909</c:v>
                </c:pt>
                <c:pt idx="1653">
                  <c:v>28225.493603850031</c:v>
                </c:pt>
                <c:pt idx="1654">
                  <c:v>28241.149847855228</c:v>
                </c:pt>
                <c:pt idx="1655">
                  <c:v>28256.794912394591</c:v>
                </c:pt>
                <c:pt idx="1656">
                  <c:v>28272.428786579068</c:v>
                </c:pt>
                <c:pt idx="1657">
                  <c:v>28288.051459510742</c:v>
                </c:pt>
                <c:pt idx="1658">
                  <c:v>28303.662920282924</c:v>
                </c:pt>
                <c:pt idx="1659">
                  <c:v>28319.263157980276</c:v>
                </c:pt>
                <c:pt idx="1660">
                  <c:v>28334.852161678908</c:v>
                </c:pt>
                <c:pt idx="1661">
                  <c:v>28350.429920446481</c:v>
                </c:pt>
                <c:pt idx="1662">
                  <c:v>28365.996423342316</c:v>
                </c:pt>
                <c:pt idx="1663">
                  <c:v>28381.55165941751</c:v>
                </c:pt>
                <c:pt idx="1664">
                  <c:v>28397.095617715026</c:v>
                </c:pt>
                <c:pt idx="1665">
                  <c:v>28412.628287269814</c:v>
                </c:pt>
                <c:pt idx="1666">
                  <c:v>28428.149657108912</c:v>
                </c:pt>
                <c:pt idx="1667">
                  <c:v>28443.659716251561</c:v>
                </c:pt>
                <c:pt idx="1668">
                  <c:v>28459.158453709311</c:v>
                </c:pt>
                <c:pt idx="1669">
                  <c:v>28474.645858486125</c:v>
                </c:pt>
                <c:pt idx="1670">
                  <c:v>28490.121919578502</c:v>
                </c:pt>
                <c:pt idx="1671">
                  <c:v>28505.586625975571</c:v>
                </c:pt>
                <c:pt idx="1672">
                  <c:v>28521.03996665922</c:v>
                </c:pt>
                <c:pt idx="1673">
                  <c:v>28536.481930604194</c:v>
                </c:pt>
                <c:pt idx="1674">
                  <c:v>28551.912506778212</c:v>
                </c:pt>
                <c:pt idx="1675">
                  <c:v>28567.331684142078</c:v>
                </c:pt>
                <c:pt idx="1676">
                  <c:v>28582.739451649799</c:v>
                </c:pt>
                <c:pt idx="1677">
                  <c:v>28598.135798248692</c:v>
                </c:pt>
                <c:pt idx="1678">
                  <c:v>28613.520712879497</c:v>
                </c:pt>
                <c:pt idx="1679">
                  <c:v>28628.8941844765</c:v>
                </c:pt>
                <c:pt idx="1680">
                  <c:v>28644.256201967637</c:v>
                </c:pt>
                <c:pt idx="1681">
                  <c:v>28659.60675427462</c:v>
                </c:pt>
                <c:pt idx="1682">
                  <c:v>28674.945830313045</c:v>
                </c:pt>
                <c:pt idx="1683">
                  <c:v>28690.273418992507</c:v>
                </c:pt>
                <c:pt idx="1684">
                  <c:v>28705.589509216727</c:v>
                </c:pt>
                <c:pt idx="1685">
                  <c:v>28720.894089883663</c:v>
                </c:pt>
                <c:pt idx="1686">
                  <c:v>28736.18714988562</c:v>
                </c:pt>
                <c:pt idx="1687">
                  <c:v>28751.468678109381</c:v>
                </c:pt>
                <c:pt idx="1688">
                  <c:v>28766.738663436314</c:v>
                </c:pt>
                <c:pt idx="1689">
                  <c:v>28781.997094742506</c:v>
                </c:pt>
                <c:pt idx="1690">
                  <c:v>28797.243960898868</c:v>
                </c:pt>
                <c:pt idx="1691">
                  <c:v>28812.479250771263</c:v>
                </c:pt>
                <c:pt idx="1692">
                  <c:v>28827.702953220618</c:v>
                </c:pt>
                <c:pt idx="1693">
                  <c:v>28842.915057103062</c:v>
                </c:pt>
                <c:pt idx="1694">
                  <c:v>28858.115551270028</c:v>
                </c:pt>
                <c:pt idx="1695">
                  <c:v>28873.304424568385</c:v>
                </c:pt>
                <c:pt idx="1696">
                  <c:v>28888.481665840562</c:v>
                </c:pt>
                <c:pt idx="1697">
                  <c:v>28903.647263924664</c:v>
                </c:pt>
                <c:pt idx="1698">
                  <c:v>28918.8012076546</c:v>
                </c:pt>
                <c:pt idx="1699">
                  <c:v>28933.943485860211</c:v>
                </c:pt>
                <c:pt idx="1700">
                  <c:v>28949.074087367382</c:v>
                </c:pt>
                <c:pt idx="1701">
                  <c:v>28964.193000998177</c:v>
                </c:pt>
                <c:pt idx="1702">
                  <c:v>28979.300215570966</c:v>
                </c:pt>
                <c:pt idx="1703">
                  <c:v>28994.395719900538</c:v>
                </c:pt>
                <c:pt idx="1704">
                  <c:v>29009.47950279824</c:v>
                </c:pt>
                <c:pt idx="1705">
                  <c:v>29024.551553072095</c:v>
                </c:pt>
                <c:pt idx="1706">
                  <c:v>29039.61185952694</c:v>
                </c:pt>
                <c:pt idx="1707">
                  <c:v>29054.660410964541</c:v>
                </c:pt>
                <c:pt idx="1708">
                  <c:v>29069.697196183726</c:v>
                </c:pt>
                <c:pt idx="1709">
                  <c:v>29084.72220398052</c:v>
                </c:pt>
                <c:pt idx="1710">
                  <c:v>29099.73542314826</c:v>
                </c:pt>
                <c:pt idx="1711">
                  <c:v>29114.736842477741</c:v>
                </c:pt>
                <c:pt idx="1712">
                  <c:v>29129.726450757335</c:v>
                </c:pt>
                <c:pt idx="1713">
                  <c:v>29144.704236773123</c:v>
                </c:pt>
                <c:pt idx="1714">
                  <c:v>29159.670189309029</c:v>
                </c:pt>
                <c:pt idx="1715">
                  <c:v>29174.624297146944</c:v>
                </c:pt>
                <c:pt idx="1716">
                  <c:v>29189.566549066873</c:v>
                </c:pt>
                <c:pt idx="1717">
                  <c:v>29204.496933847047</c:v>
                </c:pt>
                <c:pt idx="1718">
                  <c:v>29219.415440264078</c:v>
                </c:pt>
                <c:pt idx="1719">
                  <c:v>29234.322057093072</c:v>
                </c:pt>
                <c:pt idx="1720">
                  <c:v>29249.216773107772</c:v>
                </c:pt>
                <c:pt idx="1721">
                  <c:v>29264.099577080695</c:v>
                </c:pt>
                <c:pt idx="1722">
                  <c:v>29278.970457783264</c:v>
                </c:pt>
                <c:pt idx="1723">
                  <c:v>29293.829403985939</c:v>
                </c:pt>
                <c:pt idx="1724">
                  <c:v>29308.676404458358</c:v>
                </c:pt>
                <c:pt idx="1725">
                  <c:v>29323.511447969471</c:v>
                </c:pt>
                <c:pt idx="1726">
                  <c:v>29338.334523287675</c:v>
                </c:pt>
                <c:pt idx="1727">
                  <c:v>29353.145619180956</c:v>
                </c:pt>
                <c:pt idx="1728">
                  <c:v>29367.944724417019</c:v>
                </c:pt>
                <c:pt idx="1729">
                  <c:v>29382.731827763433</c:v>
                </c:pt>
                <c:pt idx="1730">
                  <c:v>29397.506917987765</c:v>
                </c:pt>
                <c:pt idx="1731">
                  <c:v>29412.269983857721</c:v>
                </c:pt>
                <c:pt idx="1732">
                  <c:v>29427.021014141283</c:v>
                </c:pt>
                <c:pt idx="1733">
                  <c:v>29441.759997606849</c:v>
                </c:pt>
                <c:pt idx="1734">
                  <c:v>29456.486923023378</c:v>
                </c:pt>
                <c:pt idx="1735">
                  <c:v>29471.201779160529</c:v>
                </c:pt>
                <c:pt idx="1736">
                  <c:v>29485.904554788791</c:v>
                </c:pt>
                <c:pt idx="1737">
                  <c:v>29500.595238679642</c:v>
                </c:pt>
                <c:pt idx="1738">
                  <c:v>29515.273819605678</c:v>
                </c:pt>
                <c:pt idx="1739">
                  <c:v>29529.940286340759</c:v>
                </c:pt>
                <c:pt idx="1740">
                  <c:v>29544.594627660161</c:v>
                </c:pt>
                <c:pt idx="1741">
                  <c:v>29559.236832340703</c:v>
                </c:pt>
                <c:pt idx="1742">
                  <c:v>29573.866889160905</c:v>
                </c:pt>
                <c:pt idx="1743">
                  <c:v>29588.484786901125</c:v>
                </c:pt>
                <c:pt idx="1744">
                  <c:v>29603.090514343701</c:v>
                </c:pt>
                <c:pt idx="1745">
                  <c:v>29617.68406027311</c:v>
                </c:pt>
                <c:pt idx="1746">
                  <c:v>29632.265413476092</c:v>
                </c:pt>
                <c:pt idx="1747">
                  <c:v>29646.834562741817</c:v>
                </c:pt>
                <c:pt idx="1748">
                  <c:v>29661.391496862019</c:v>
                </c:pt>
                <c:pt idx="1749">
                  <c:v>29675.936204631151</c:v>
                </c:pt>
                <c:pt idx="1750">
                  <c:v>29690.468674846521</c:v>
                </c:pt>
                <c:pt idx="1751">
                  <c:v>29704.988896308449</c:v>
                </c:pt>
                <c:pt idx="1752">
                  <c:v>29719.496857820417</c:v>
                </c:pt>
                <c:pt idx="1753">
                  <c:v>29733.99254818921</c:v>
                </c:pt>
                <c:pt idx="1754">
                  <c:v>29748.475956225069</c:v>
                </c:pt>
                <c:pt idx="1755">
                  <c:v>29762.947070741844</c:v>
                </c:pt>
                <c:pt idx="1756">
                  <c:v>29777.405880557137</c:v>
                </c:pt>
                <c:pt idx="1757">
                  <c:v>29791.852374492453</c:v>
                </c:pt>
                <c:pt idx="1758">
                  <c:v>29806.28654137336</c:v>
                </c:pt>
                <c:pt idx="1759">
                  <c:v>29820.708370029632</c:v>
                </c:pt>
                <c:pt idx="1760">
                  <c:v>29835.117849295402</c:v>
                </c:pt>
                <c:pt idx="1761">
                  <c:v>29849.514968009313</c:v>
                </c:pt>
                <c:pt idx="1762">
                  <c:v>29863.899715014675</c:v>
                </c:pt>
                <c:pt idx="1763">
                  <c:v>29878.272079159615</c:v>
                </c:pt>
                <c:pt idx="1764">
                  <c:v>29892.632049297234</c:v>
                </c:pt>
                <c:pt idx="1765">
                  <c:v>29906.979614285749</c:v>
                </c:pt>
                <c:pt idx="1766">
                  <c:v>29921.314762988663</c:v>
                </c:pt>
                <c:pt idx="1767">
                  <c:v>29935.63748427491</c:v>
                </c:pt>
                <c:pt idx="1768">
                  <c:v>29949.947767019014</c:v>
                </c:pt>
                <c:pt idx="1769">
                  <c:v>29964.245600101243</c:v>
                </c:pt>
                <c:pt idx="1770">
                  <c:v>29978.530972407763</c:v>
                </c:pt>
                <c:pt idx="1771">
                  <c:v>29992.803872830798</c:v>
                </c:pt>
                <c:pt idx="1772">
                  <c:v>30007.064290268783</c:v>
                </c:pt>
                <c:pt idx="1773">
                  <c:v>30021.312213626526</c:v>
                </c:pt>
                <c:pt idx="1774">
                  <c:v>30035.54763181536</c:v>
                </c:pt>
                <c:pt idx="1775">
                  <c:v>30049.770533753304</c:v>
                </c:pt>
                <c:pt idx="1776">
                  <c:v>30063.980908365222</c:v>
                </c:pt>
                <c:pt idx="1777">
                  <c:v>30078.17874458298</c:v>
                </c:pt>
                <c:pt idx="1778">
                  <c:v>30092.364031345605</c:v>
                </c:pt>
                <c:pt idx="1779">
                  <c:v>30106.536757599446</c:v>
                </c:pt>
                <c:pt idx="1780">
                  <c:v>30120.696912298332</c:v>
                </c:pt>
                <c:pt idx="1781">
                  <c:v>30134.844484403733</c:v>
                </c:pt>
                <c:pt idx="1782">
                  <c:v>30148.979462884923</c:v>
                </c:pt>
                <c:pt idx="1783">
                  <c:v>30163.101836719135</c:v>
                </c:pt>
                <c:pt idx="1784">
                  <c:v>30177.211594891734</c:v>
                </c:pt>
                <c:pt idx="1785">
                  <c:v>30191.308726396361</c:v>
                </c:pt>
                <c:pt idx="1786">
                  <c:v>30205.393220235113</c:v>
                </c:pt>
                <c:pt idx="1787">
                  <c:v>30219.465065418695</c:v>
                </c:pt>
                <c:pt idx="1788">
                  <c:v>30233.524250966584</c:v>
                </c:pt>
                <c:pt idx="1789">
                  <c:v>30247.5707659072</c:v>
                </c:pt>
                <c:pt idx="1790">
                  <c:v>30261.604599278056</c:v>
                </c:pt>
                <c:pt idx="1791">
                  <c:v>30275.625740125939</c:v>
                </c:pt>
                <c:pt idx="1792">
                  <c:v>30289.634177507054</c:v>
                </c:pt>
                <c:pt idx="1793">
                  <c:v>30303.629900487213</c:v>
                </c:pt>
                <c:pt idx="1794">
                  <c:v>30317.612898141975</c:v>
                </c:pt>
                <c:pt idx="1795">
                  <c:v>30331.583159556831</c:v>
                </c:pt>
                <c:pt idx="1796">
                  <c:v>30345.54067382736</c:v>
                </c:pt>
                <c:pt idx="1797">
                  <c:v>30359.485430059394</c:v>
                </c:pt>
                <c:pt idx="1798">
                  <c:v>30373.417417369197</c:v>
                </c:pt>
                <c:pt idx="1799">
                  <c:v>30387.336624883617</c:v>
                </c:pt>
                <c:pt idx="1800">
                  <c:v>30401.243041740257</c:v>
                </c:pt>
                <c:pt idx="1801">
                  <c:v>30415.136657087653</c:v>
                </c:pt>
                <c:pt idx="1802">
                  <c:v>30429.017460085422</c:v>
                </c:pt>
                <c:pt idx="1803">
                  <c:v>30442.88543990445</c:v>
                </c:pt>
                <c:pt idx="1804">
                  <c:v>30456.740585727053</c:v>
                </c:pt>
                <c:pt idx="1805">
                  <c:v>30470.582886747143</c:v>
                </c:pt>
                <c:pt idx="1806">
                  <c:v>30484.412332170396</c:v>
                </c:pt>
                <c:pt idx="1807">
                  <c:v>30498.228911214428</c:v>
                </c:pt>
                <c:pt idx="1808">
                  <c:v>30512.032613108964</c:v>
                </c:pt>
                <c:pt idx="1809">
                  <c:v>30525.823427096006</c:v>
                </c:pt>
                <c:pt idx="1810">
                  <c:v>30539.601342429996</c:v>
                </c:pt>
                <c:pt idx="1811">
                  <c:v>30553.366348378004</c:v>
                </c:pt>
                <c:pt idx="1812">
                  <c:v>30567.118434219887</c:v>
                </c:pt>
                <c:pt idx="1813">
                  <c:v>30580.857589248455</c:v>
                </c:pt>
                <c:pt idx="1814">
                  <c:v>30594.583802769663</c:v>
                </c:pt>
                <c:pt idx="1815">
                  <c:v>30608.29706410276</c:v>
                </c:pt>
                <c:pt idx="1816">
                  <c:v>30621.997362580478</c:v>
                </c:pt>
                <c:pt idx="1817">
                  <c:v>30635.684687549197</c:v>
                </c:pt>
                <c:pt idx="1818">
                  <c:v>30649.359028369116</c:v>
                </c:pt>
                <c:pt idx="1819">
                  <c:v>30663.020374414435</c:v>
                </c:pt>
                <c:pt idx="1820">
                  <c:v>30676.66871507352</c:v>
                </c:pt>
                <c:pt idx="1821">
                  <c:v>30690.304039749077</c:v>
                </c:pt>
                <c:pt idx="1822">
                  <c:v>30703.926337858335</c:v>
                </c:pt>
                <c:pt idx="1823">
                  <c:v>30717.535598833208</c:v>
                </c:pt>
                <c:pt idx="1824">
                  <c:v>30731.131812120479</c:v>
                </c:pt>
                <c:pt idx="1825">
                  <c:v>30744.714967181972</c:v>
                </c:pt>
                <c:pt idx="1826">
                  <c:v>30758.285053494721</c:v>
                </c:pt>
                <c:pt idx="1827">
                  <c:v>30771.84206055116</c:v>
                </c:pt>
                <c:pt idx="1828">
                  <c:v>30785.385977859278</c:v>
                </c:pt>
                <c:pt idx="1829">
                  <c:v>30798.916794942816</c:v>
                </c:pt>
                <c:pt idx="1830">
                  <c:v>30812.434501341428</c:v>
                </c:pt>
                <c:pt idx="1831">
                  <c:v>30825.939086610866</c:v>
                </c:pt>
                <c:pt idx="1832">
                  <c:v>30839.430540323148</c:v>
                </c:pt>
                <c:pt idx="1833">
                  <c:v>30852.908852066746</c:v>
                </c:pt>
                <c:pt idx="1834">
                  <c:v>30866.374011446755</c:v>
                </c:pt>
                <c:pt idx="1835">
                  <c:v>30879.826008085067</c:v>
                </c:pt>
                <c:pt idx="1836">
                  <c:v>30893.264831620563</c:v>
                </c:pt>
                <c:pt idx="1837">
                  <c:v>30906.690471709277</c:v>
                </c:pt>
                <c:pt idx="1838">
                  <c:v>30920.102918024575</c:v>
                </c:pt>
                <c:pt idx="1839">
                  <c:v>30933.502160257343</c:v>
                </c:pt>
                <c:pt idx="1840">
                  <c:v>30946.888188116158</c:v>
                </c:pt>
                <c:pt idx="1841">
                  <c:v>30960.260991327465</c:v>
                </c:pt>
                <c:pt idx="1842">
                  <c:v>30973.620559635758</c:v>
                </c:pt>
                <c:pt idx="1843">
                  <c:v>30986.966882803757</c:v>
                </c:pt>
                <c:pt idx="1844">
                  <c:v>31000.2999506126</c:v>
                </c:pt>
                <c:pt idx="1845">
                  <c:v>31013.619752862</c:v>
                </c:pt>
                <c:pt idx="1846">
                  <c:v>31026.926279370444</c:v>
                </c:pt>
                <c:pt idx="1847">
                  <c:v>31040.219519975362</c:v>
                </c:pt>
                <c:pt idx="1848">
                  <c:v>31053.499464533314</c:v>
                </c:pt>
                <c:pt idx="1849">
                  <c:v>31066.766102920155</c:v>
                </c:pt>
                <c:pt idx="1850">
                  <c:v>31080.019425031242</c:v>
                </c:pt>
                <c:pt idx="1851">
                  <c:v>31093.259420781586</c:v>
                </c:pt>
                <c:pt idx="1852">
                  <c:v>31106.486080106049</c:v>
                </c:pt>
                <c:pt idx="1853">
                  <c:v>31119.699392959526</c:v>
                </c:pt>
                <c:pt idx="1854">
                  <c:v>31132.899349317115</c:v>
                </c:pt>
                <c:pt idx="1855">
                  <c:v>31146.085939174303</c:v>
                </c:pt>
                <c:pt idx="1856">
                  <c:v>31159.259152547154</c:v>
                </c:pt>
                <c:pt idx="1857">
                  <c:v>31172.418979472481</c:v>
                </c:pt>
                <c:pt idx="1858">
                  <c:v>31185.565410008028</c:v>
                </c:pt>
                <c:pt idx="1859">
                  <c:v>31198.698434232661</c:v>
                </c:pt>
                <c:pt idx="1860">
                  <c:v>31211.818042246538</c:v>
                </c:pt>
                <c:pt idx="1861">
                  <c:v>31224.924224171296</c:v>
                </c:pt>
                <c:pt idx="1862">
                  <c:v>31238.016970150235</c:v>
                </c:pt>
                <c:pt idx="1863">
                  <c:v>31251.096270348491</c:v>
                </c:pt>
                <c:pt idx="1864">
                  <c:v>31264.162114953237</c:v>
                </c:pt>
                <c:pt idx="1865">
                  <c:v>31277.214494173844</c:v>
                </c:pt>
                <c:pt idx="1866">
                  <c:v>31290.253398242075</c:v>
                </c:pt>
                <c:pt idx="1867">
                  <c:v>31303.278817412262</c:v>
                </c:pt>
                <c:pt idx="1868">
                  <c:v>31316.290741961497</c:v>
                </c:pt>
                <c:pt idx="1869">
                  <c:v>31329.289162189802</c:v>
                </c:pt>
                <c:pt idx="1870">
                  <c:v>31342.274068420324</c:v>
                </c:pt>
                <c:pt idx="1871">
                  <c:v>31355.245450999511</c:v>
                </c:pt>
                <c:pt idx="1872">
                  <c:v>31368.203300297297</c:v>
                </c:pt>
                <c:pt idx="1873">
                  <c:v>31381.14760670728</c:v>
                </c:pt>
                <c:pt idx="1874">
                  <c:v>31394.078360646912</c:v>
                </c:pt>
                <c:pt idx="1875">
                  <c:v>31406.995552557677</c:v>
                </c:pt>
                <c:pt idx="1876">
                  <c:v>31419.899172905276</c:v>
                </c:pt>
                <c:pt idx="1877">
                  <c:v>31432.78921217981</c:v>
                </c:pt>
                <c:pt idx="1878">
                  <c:v>31445.665660895967</c:v>
                </c:pt>
                <c:pt idx="1879">
                  <c:v>31458.528509593194</c:v>
                </c:pt>
                <c:pt idx="1880">
                  <c:v>31471.37774883589</c:v>
                </c:pt>
                <c:pt idx="1881">
                  <c:v>31484.21336921359</c:v>
                </c:pt>
                <c:pt idx="1882">
                  <c:v>31497.035361341139</c:v>
                </c:pt>
                <c:pt idx="1883">
                  <c:v>31509.843715858882</c:v>
                </c:pt>
                <c:pt idx="1884">
                  <c:v>31522.638423432847</c:v>
                </c:pt>
                <c:pt idx="1885">
                  <c:v>31535.419474754923</c:v>
                </c:pt>
                <c:pt idx="1886">
                  <c:v>31548.186860543054</c:v>
                </c:pt>
                <c:pt idx="1887">
                  <c:v>31560.94057154141</c:v>
                </c:pt>
                <c:pt idx="1888">
                  <c:v>31573.680598520576</c:v>
                </c:pt>
                <c:pt idx="1889">
                  <c:v>31586.406932277736</c:v>
                </c:pt>
                <c:pt idx="1890">
                  <c:v>31599.119563636854</c:v>
                </c:pt>
                <c:pt idx="1891">
                  <c:v>31611.818483448857</c:v>
                </c:pt>
                <c:pt idx="1892">
                  <c:v>31624.503682591818</c:v>
                </c:pt>
                <c:pt idx="1893">
                  <c:v>31637.175151971143</c:v>
                </c:pt>
                <c:pt idx="1894">
                  <c:v>31649.832882519746</c:v>
                </c:pt>
                <c:pt idx="1895">
                  <c:v>31662.476865198234</c:v>
                </c:pt>
                <c:pt idx="1896">
                  <c:v>31675.107090995101</c:v>
                </c:pt>
                <c:pt idx="1897">
                  <c:v>31687.723550926894</c:v>
                </c:pt>
                <c:pt idx="1898">
                  <c:v>31700.326236038407</c:v>
                </c:pt>
                <c:pt idx="1899">
                  <c:v>31712.915137402855</c:v>
                </c:pt>
                <c:pt idx="1900">
                  <c:v>31725.490246122066</c:v>
                </c:pt>
                <c:pt idx="1901">
                  <c:v>31738.051553326659</c:v>
                </c:pt>
                <c:pt idx="1902">
                  <c:v>31750.599050176224</c:v>
                </c:pt>
                <c:pt idx="1903">
                  <c:v>31763.132727859505</c:v>
                </c:pt>
                <c:pt idx="1904">
                  <c:v>31775.652577594585</c:v>
                </c:pt>
                <c:pt idx="1905">
                  <c:v>31788.158590629064</c:v>
                </c:pt>
                <c:pt idx="1906">
                  <c:v>31800.650758240241</c:v>
                </c:pt>
                <c:pt idx="1907">
                  <c:v>31813.129071735304</c:v>
                </c:pt>
                <c:pt idx="1908">
                  <c:v>31825.593522451498</c:v>
                </c:pt>
                <c:pt idx="1909">
                  <c:v>31838.044101756317</c:v>
                </c:pt>
                <c:pt idx="1910">
                  <c:v>31850.480801047681</c:v>
                </c:pt>
                <c:pt idx="1911">
                  <c:v>31862.903611754118</c:v>
                </c:pt>
                <c:pt idx="1912">
                  <c:v>31875.312525334943</c:v>
                </c:pt>
                <c:pt idx="1913">
                  <c:v>31887.707533280438</c:v>
                </c:pt>
                <c:pt idx="1914">
                  <c:v>31900.08862711204</c:v>
                </c:pt>
                <c:pt idx="1915">
                  <c:v>31912.455798382511</c:v>
                </c:pt>
                <c:pt idx="1916">
                  <c:v>31924.809038676125</c:v>
                </c:pt>
                <c:pt idx="1917">
                  <c:v>31937.148339608848</c:v>
                </c:pt>
                <c:pt idx="1918">
                  <c:v>31949.473692828517</c:v>
                </c:pt>
                <c:pt idx="1919">
                  <c:v>31961.785090015012</c:v>
                </c:pt>
                <c:pt idx="1920">
                  <c:v>31974.082522880446</c:v>
                </c:pt>
                <c:pt idx="1921">
                  <c:v>31986.365983169344</c:v>
                </c:pt>
                <c:pt idx="1922">
                  <c:v>31998.635462658811</c:v>
                </c:pt>
                <c:pt idx="1923">
                  <c:v>32010.89095315872</c:v>
                </c:pt>
                <c:pt idx="1924">
                  <c:v>32023.132446511889</c:v>
                </c:pt>
                <c:pt idx="1925">
                  <c:v>32035.35993459426</c:v>
                </c:pt>
                <c:pt idx="1926">
                  <c:v>32047.573409315071</c:v>
                </c:pt>
                <c:pt idx="1927">
                  <c:v>32059.772862617043</c:v>
                </c:pt>
                <c:pt idx="1928">
                  <c:v>32071.958286476543</c:v>
                </c:pt>
                <c:pt idx="1929">
                  <c:v>32084.129672903782</c:v>
                </c:pt>
                <c:pt idx="1930">
                  <c:v>32096.287013942972</c:v>
                </c:pt>
                <c:pt idx="1931">
                  <c:v>32108.430301672513</c:v>
                </c:pt>
                <c:pt idx="1932">
                  <c:v>32120.559528205165</c:v>
                </c:pt>
                <c:pt idx="1933">
                  <c:v>32132.674685688231</c:v>
                </c:pt>
                <c:pt idx="1934">
                  <c:v>32144.775766303723</c:v>
                </c:pt>
                <c:pt idx="1935">
                  <c:v>32156.862762268542</c:v>
                </c:pt>
                <c:pt idx="1936">
                  <c:v>32168.935665834651</c:v>
                </c:pt>
                <c:pt idx="1937">
                  <c:v>32180.994469289257</c:v>
                </c:pt>
                <c:pt idx="1938">
                  <c:v>32193.039164954975</c:v>
                </c:pt>
                <c:pt idx="1939">
                  <c:v>32205.069745190009</c:v>
                </c:pt>
                <c:pt idx="1940">
                  <c:v>32217.08620238832</c:v>
                </c:pt>
                <c:pt idx="1941">
                  <c:v>32229.088528979806</c:v>
                </c:pt>
                <c:pt idx="1942">
                  <c:v>32241.076717430467</c:v>
                </c:pt>
                <c:pt idx="1943">
                  <c:v>32253.050760242586</c:v>
                </c:pt>
                <c:pt idx="1944">
                  <c:v>32265.010649954893</c:v>
                </c:pt>
                <c:pt idx="1945">
                  <c:v>32276.956379142746</c:v>
                </c:pt>
                <c:pt idx="1946">
                  <c:v>32288.887940418292</c:v>
                </c:pt>
                <c:pt idx="1947">
                  <c:v>32300.80532643064</c:v>
                </c:pt>
                <c:pt idx="1948">
                  <c:v>32312.708529866039</c:v>
                </c:pt>
                <c:pt idx="1949">
                  <c:v>32324.597543448042</c:v>
                </c:pt>
                <c:pt idx="1950">
                  <c:v>32336.472359937681</c:v>
                </c:pt>
                <c:pt idx="1951">
                  <c:v>32348.332972133623</c:v>
                </c:pt>
                <c:pt idx="1952">
                  <c:v>32360.179372872353</c:v>
                </c:pt>
                <c:pt idx="1953">
                  <c:v>32372.011555028337</c:v>
                </c:pt>
                <c:pt idx="1954">
                  <c:v>32383.829511514185</c:v>
                </c:pt>
                <c:pt idx="1955">
                  <c:v>32395.633235280828</c:v>
                </c:pt>
                <c:pt idx="1956">
                  <c:v>32407.422719317681</c:v>
                </c:pt>
                <c:pt idx="1957">
                  <c:v>32419.197956652803</c:v>
                </c:pt>
                <c:pt idx="1958">
                  <c:v>32430.95894035307</c:v>
                </c:pt>
                <c:pt idx="1959">
                  <c:v>32442.705663524343</c:v>
                </c:pt>
                <c:pt idx="1960">
                  <c:v>32454.438119311621</c:v>
                </c:pt>
                <c:pt idx="1961">
                  <c:v>32466.156300899216</c:v>
                </c:pt>
                <c:pt idx="1962">
                  <c:v>32477.860201510914</c:v>
                </c:pt>
                <c:pt idx="1963">
                  <c:v>32489.549814410137</c:v>
                </c:pt>
                <c:pt idx="1964">
                  <c:v>32501.225132900105</c:v>
                </c:pt>
                <c:pt idx="1965">
                  <c:v>32512.886150324004</c:v>
                </c:pt>
                <c:pt idx="1966">
                  <c:v>32524.532860065137</c:v>
                </c:pt>
                <c:pt idx="1967">
                  <c:v>32536.165255547097</c:v>
                </c:pt>
                <c:pt idx="1968">
                  <c:v>32547.783330233917</c:v>
                </c:pt>
                <c:pt idx="1969">
                  <c:v>32559.387077630236</c:v>
                </c:pt>
                <c:pt idx="1970">
                  <c:v>32570.976491281453</c:v>
                </c:pt>
                <c:pt idx="1971">
                  <c:v>32582.551564773898</c:v>
                </c:pt>
                <c:pt idx="1972">
                  <c:v>32594.112291734975</c:v>
                </c:pt>
                <c:pt idx="1973">
                  <c:v>32605.658665833329</c:v>
                </c:pt>
                <c:pt idx="1974">
                  <c:v>32617.190680778996</c:v>
                </c:pt>
                <c:pt idx="1975">
                  <c:v>32628.708330323567</c:v>
                </c:pt>
                <c:pt idx="1976">
                  <c:v>32640.211608260335</c:v>
                </c:pt>
                <c:pt idx="1977">
                  <c:v>32651.700508424459</c:v>
                </c:pt>
                <c:pt idx="1978">
                  <c:v>32663.175024693111</c:v>
                </c:pt>
                <c:pt idx="1979">
                  <c:v>32674.635150985629</c:v>
                </c:pt>
                <c:pt idx="1980">
                  <c:v>32686.080881263675</c:v>
                </c:pt>
                <c:pt idx="1981">
                  <c:v>32697.512209531385</c:v>
                </c:pt>
                <c:pt idx="1982">
                  <c:v>32708.92912983552</c:v>
                </c:pt>
                <c:pt idx="1983">
                  <c:v>32720.331636265619</c:v>
                </c:pt>
                <c:pt idx="1984">
                  <c:v>32731.719722954142</c:v>
                </c:pt>
                <c:pt idx="1985">
                  <c:v>32743.093384076627</c:v>
                </c:pt>
                <c:pt idx="1986">
                  <c:v>32754.452613851834</c:v>
                </c:pt>
                <c:pt idx="1987">
                  <c:v>32765.797406541897</c:v>
                </c:pt>
                <c:pt idx="1988">
                  <c:v>32777.127756452464</c:v>
                </c:pt>
                <c:pt idx="1989">
                  <c:v>32788.443657932854</c:v>
                </c:pt>
                <c:pt idx="1990">
                  <c:v>32799.745105376191</c:v>
                </c:pt>
                <c:pt idx="1991">
                  <c:v>32811.032093219554</c:v>
                </c:pt>
                <c:pt idx="1992">
                  <c:v>32822.304615944122</c:v>
                </c:pt>
                <c:pt idx="1993">
                  <c:v>32833.562668075312</c:v>
                </c:pt>
                <c:pt idx="1994">
                  <c:v>32844.806244182932</c:v>
                </c:pt>
                <c:pt idx="1995">
                  <c:v>32856.035338881302</c:v>
                </c:pt>
                <c:pt idx="1996">
                  <c:v>32867.249946829426</c:v>
                </c:pt>
                <c:pt idx="1997">
                  <c:v>32878.450062731099</c:v>
                </c:pt>
                <c:pt idx="1998">
                  <c:v>32889.635681335058</c:v>
                </c:pt>
                <c:pt idx="1999">
                  <c:v>32900.806797435136</c:v>
                </c:pt>
                <c:pt idx="2000">
                  <c:v>32911.963405870374</c:v>
                </c:pt>
                <c:pt idx="2001">
                  <c:v>32923.105501525177</c:v>
                </c:pt>
                <c:pt idx="2002">
                  <c:v>32934.233079329431</c:v>
                </c:pt>
                <c:pt idx="2003">
                  <c:v>32945.346134258645</c:v>
                </c:pt>
                <c:pt idx="2004">
                  <c:v>32956.444661334099</c:v>
                </c:pt>
                <c:pt idx="2005">
                  <c:v>32967.528655622962</c:v>
                </c:pt>
                <c:pt idx="2006">
                  <c:v>32978.598112238411</c:v>
                </c:pt>
                <c:pt idx="2007">
                  <c:v>32989.653084730409</c:v>
                </c:pt>
                <c:pt idx="2008">
                  <c:v>33000.693597206962</c:v>
                </c:pt>
                <c:pt idx="2009">
                  <c:v>33011.719644543598</c:v>
                </c:pt>
                <c:pt idx="2010">
                  <c:v>33022.731221668109</c:v>
                </c:pt>
                <c:pt idx="2011">
                  <c:v>33033.728323561132</c:v>
                </c:pt>
                <c:pt idx="2012">
                  <c:v>33044.710945256738</c:v>
                </c:pt>
                <c:pt idx="2013">
                  <c:v>33055.679081842994</c:v>
                </c:pt>
                <c:pt idx="2014">
                  <c:v>33066.632728462573</c:v>
                </c:pt>
                <c:pt idx="2015">
                  <c:v>33077.571880313342</c:v>
                </c:pt>
                <c:pt idx="2016">
                  <c:v>33088.496532648962</c:v>
                </c:pt>
                <c:pt idx="2017">
                  <c:v>33099.406680779459</c:v>
                </c:pt>
                <c:pt idx="2018">
                  <c:v>33110.302320071867</c:v>
                </c:pt>
                <c:pt idx="2019">
                  <c:v>33121.183445950803</c:v>
                </c:pt>
                <c:pt idx="2020">
                  <c:v>33132.050053899089</c:v>
                </c:pt>
                <c:pt idx="2021">
                  <c:v>33142.902139458369</c:v>
                </c:pt>
                <c:pt idx="2022">
                  <c:v>33153.739698229714</c:v>
                </c:pt>
                <c:pt idx="2023">
                  <c:v>33164.562725874253</c:v>
                </c:pt>
                <c:pt idx="2024">
                  <c:v>33175.371218113782</c:v>
                </c:pt>
                <c:pt idx="2025">
                  <c:v>33186.165170731401</c:v>
                </c:pt>
                <c:pt idx="2026">
                  <c:v>33196.944579572133</c:v>
                </c:pt>
                <c:pt idx="2027">
                  <c:v>33207.709440543564</c:v>
                </c:pt>
                <c:pt idx="2028">
                  <c:v>33218.459749616472</c:v>
                </c:pt>
                <c:pt idx="2029">
                  <c:v>33229.195502825467</c:v>
                </c:pt>
                <c:pt idx="2030">
                  <c:v>33239.916696269625</c:v>
                </c:pt>
                <c:pt idx="2031">
                  <c:v>33250.623326113149</c:v>
                </c:pt>
                <c:pt idx="2032">
                  <c:v>33261.315388585987</c:v>
                </c:pt>
                <c:pt idx="2033">
                  <c:v>33271.9928799845</c:v>
                </c:pt>
                <c:pt idx="2034">
                  <c:v>33282.655796672108</c:v>
                </c:pt>
                <c:pt idx="2035">
                  <c:v>33293.304135079932</c:v>
                </c:pt>
                <c:pt idx="2036">
                  <c:v>33303.937891707472</c:v>
                </c:pt>
                <c:pt idx="2037">
                  <c:v>33314.55706312324</c:v>
                </c:pt>
                <c:pt idx="2038">
                  <c:v>33325.161645965432</c:v>
                </c:pt>
                <c:pt idx="2039">
                  <c:v>33335.751636942594</c:v>
                </c:pt>
                <c:pt idx="2040">
                  <c:v>33346.32703283427</c:v>
                </c:pt>
                <c:pt idx="2041">
                  <c:v>33356.887830491673</c:v>
                </c:pt>
                <c:pt idx="2042">
                  <c:v>33367.434026838368</c:v>
                </c:pt>
                <c:pt idx="2043">
                  <c:v>33377.96561887092</c:v>
                </c:pt>
                <c:pt idx="2044">
                  <c:v>33388.48260365957</c:v>
                </c:pt>
                <c:pt idx="2045">
                  <c:v>33398.984978348919</c:v>
                </c:pt>
                <c:pt idx="2046">
                  <c:v>33409.472740158584</c:v>
                </c:pt>
                <c:pt idx="2047">
                  <c:v>33419.945886383874</c:v>
                </c:pt>
                <c:pt idx="2048">
                  <c:v>33430.404414396478</c:v>
                </c:pt>
                <c:pt idx="2049">
                  <c:v>33440.848321645135</c:v>
                </c:pt>
                <c:pt idx="2050">
                  <c:v>33451.277605656309</c:v>
                </c:pt>
                <c:pt idx="2051">
                  <c:v>33461.692264034871</c:v>
                </c:pt>
                <c:pt idx="2052">
                  <c:v>33472.092294464775</c:v>
                </c:pt>
                <c:pt idx="2053">
                  <c:v>33482.477694709734</c:v>
                </c:pt>
                <c:pt idx="2054">
                  <c:v>33492.848462613918</c:v>
                </c:pt>
                <c:pt idx="2055">
                  <c:v>33503.204596102601</c:v>
                </c:pt>
                <c:pt idx="2056">
                  <c:v>33513.546093182878</c:v>
                </c:pt>
                <c:pt idx="2057">
                  <c:v>33523.872951944322</c:v>
                </c:pt>
                <c:pt idx="2058">
                  <c:v>33534.185170559671</c:v>
                </c:pt>
                <c:pt idx="2059">
                  <c:v>33544.48274728551</c:v>
                </c:pt>
                <c:pt idx="2060">
                  <c:v>33554.765680462951</c:v>
                </c:pt>
                <c:pt idx="2061">
                  <c:v>33565.033968518299</c:v>
                </c:pt>
                <c:pt idx="2062">
                  <c:v>33575.287609963751</c:v>
                </c:pt>
                <c:pt idx="2063">
                  <c:v>33585.526603398059</c:v>
                </c:pt>
                <c:pt idx="2064">
                  <c:v>33595.750947507215</c:v>
                </c:pt>
                <c:pt idx="2065">
                  <c:v>33605.960641065118</c:v>
                </c:pt>
                <c:pt idx="2066">
                  <c:v>33616.155682934266</c:v>
                </c:pt>
                <c:pt idx="2067">
                  <c:v>33626.336072066406</c:v>
                </c:pt>
                <c:pt idx="2068">
                  <c:v>33636.501807503213</c:v>
                </c:pt>
                <c:pt idx="2069">
                  <c:v>33646.652888376972</c:v>
                </c:pt>
                <c:pt idx="2070">
                  <c:v>33656.78931391122</c:v>
                </c:pt>
                <c:pt idx="2071">
                  <c:v>33666.911083421452</c:v>
                </c:pt>
                <c:pt idx="2072">
                  <c:v>33677.01819631573</c:v>
                </c:pt>
                <c:pt idx="2073">
                  <c:v>33687.110652095398</c:v>
                </c:pt>
                <c:pt idx="2074">
                  <c:v>33697.188450355701</c:v>
                </c:pt>
                <c:pt idx="2075">
                  <c:v>33707.251590786458</c:v>
                </c:pt>
                <c:pt idx="2076">
                  <c:v>33717.300073172708</c:v>
                </c:pt>
                <c:pt idx="2077">
                  <c:v>33727.333897395365</c:v>
                </c:pt>
                <c:pt idx="2078">
                  <c:v>33737.353063431859</c:v>
                </c:pt>
                <c:pt idx="2079">
                  <c:v>33747.357571356777</c:v>
                </c:pt>
                <c:pt idx="2080">
                  <c:v>33757.3474213425</c:v>
                </c:pt>
                <c:pt idx="2081">
                  <c:v>33767.322613659846</c:v>
                </c:pt>
                <c:pt idx="2082">
                  <c:v>33777.283148678696</c:v>
                </c:pt>
                <c:pt idx="2083">
                  <c:v>33787.229026868605</c:v>
                </c:pt>
                <c:pt idx="2084">
                  <c:v>33797.160248799453</c:v>
                </c:pt>
                <c:pt idx="2085">
                  <c:v>33807.076815142034</c:v>
                </c:pt>
                <c:pt idx="2086">
                  <c:v>33816.978726668676</c:v>
                </c:pt>
                <c:pt idx="2087">
                  <c:v>33826.865984253855</c:v>
                </c:pt>
                <c:pt idx="2088">
                  <c:v>33836.738588874781</c:v>
                </c:pt>
                <c:pt idx="2089">
                  <c:v>33846.596541612002</c:v>
                </c:pt>
                <c:pt idx="2090">
                  <c:v>33856.439843649991</c:v>
                </c:pt>
                <c:pt idx="2091">
                  <c:v>33866.268496277728</c:v>
                </c:pt>
                <c:pt idx="2092">
                  <c:v>33876.082500889279</c:v>
                </c:pt>
                <c:pt idx="2093">
                  <c:v>33885.881858984358</c:v>
                </c:pt>
                <c:pt idx="2094">
                  <c:v>33895.666572168891</c:v>
                </c:pt>
                <c:pt idx="2095">
                  <c:v>33905.436642155575</c:v>
                </c:pt>
                <c:pt idx="2096">
                  <c:v>33915.192070764424</c:v>
                </c:pt>
                <c:pt idx="2097">
                  <c:v>33924.932859923319</c:v>
                </c:pt>
                <c:pt idx="2098">
                  <c:v>33934.659011668518</c:v>
                </c:pt>
                <c:pt idx="2099">
                  <c:v>33944.370528145191</c:v>
                </c:pt>
                <c:pt idx="2100">
                  <c:v>33954.067411607946</c:v>
                </c:pt>
                <c:pt idx="2101">
                  <c:v>33963.749664421317</c:v>
                </c:pt>
                <c:pt idx="2102">
                  <c:v>33973.417289060271</c:v>
                </c:pt>
                <c:pt idx="2103">
                  <c:v>33983.070288110699</c:v>
                </c:pt>
                <c:pt idx="2104">
                  <c:v>33992.708664269885</c:v>
                </c:pt>
                <c:pt idx="2105">
                  <c:v>34002.332420346982</c:v>
                </c:pt>
                <c:pt idx="2106">
                  <c:v>34011.941559263469</c:v>
                </c:pt>
                <c:pt idx="2107">
                  <c:v>34021.536084053594</c:v>
                </c:pt>
                <c:pt idx="2108">
                  <c:v>34031.115997864807</c:v>
                </c:pt>
                <c:pt idx="2109">
                  <c:v>34040.681303958198</c:v>
                </c:pt>
                <c:pt idx="2110">
                  <c:v>34050.232005708902</c:v>
                </c:pt>
                <c:pt idx="2111">
                  <c:v>34059.768106606505</c:v>
                </c:pt>
                <c:pt idx="2112">
                  <c:v>34069.289610255422</c:v>
                </c:pt>
                <c:pt idx="2113">
                  <c:v>34078.79652037529</c:v>
                </c:pt>
                <c:pt idx="2114">
                  <c:v>34088.288840801324</c:v>
                </c:pt>
                <c:pt idx="2115">
                  <c:v>34097.766575484653</c:v>
                </c:pt>
                <c:pt idx="2116">
                  <c:v>34107.229728492683</c:v>
                </c:pt>
                <c:pt idx="2117">
                  <c:v>34116.678304009409</c:v>
                </c:pt>
                <c:pt idx="2118">
                  <c:v>34126.112306335708</c:v>
                </c:pt>
                <c:pt idx="2119">
                  <c:v>34135.531739889644</c:v>
                </c:pt>
                <c:pt idx="2120">
                  <c:v>34144.936609206758</c:v>
                </c:pt>
                <c:pt idx="2121">
                  <c:v>34154.3269189403</c:v>
                </c:pt>
                <c:pt idx="2122">
                  <c:v>34163.702673861502</c:v>
                </c:pt>
                <c:pt idx="2123">
                  <c:v>34173.063878859786</c:v>
                </c:pt>
                <c:pt idx="2124">
                  <c:v>34182.410538942982</c:v>
                </c:pt>
                <c:pt idx="2125">
                  <c:v>34191.742659237527</c:v>
                </c:pt>
                <c:pt idx="2126">
                  <c:v>34201.060244988636</c:v>
                </c:pt>
                <c:pt idx="2127">
                  <c:v>34210.363301560443</c:v>
                </c:pt>
                <c:pt idx="2128">
                  <c:v>34219.651834436168</c:v>
                </c:pt>
                <c:pt idx="2129">
                  <c:v>34228.925849218198</c:v>
                </c:pt>
                <c:pt idx="2130">
                  <c:v>34238.185351628214</c:v>
                </c:pt>
                <c:pt idx="2131">
                  <c:v>34247.430347507245</c:v>
                </c:pt>
                <c:pt idx="2132">
                  <c:v>34256.660842815734</c:v>
                </c:pt>
                <c:pt idx="2133">
                  <c:v>34265.876843633552</c:v>
                </c:pt>
                <c:pt idx="2134">
                  <c:v>34275.078356160018</c:v>
                </c:pt>
                <c:pt idx="2135">
                  <c:v>34284.26538671388</c:v>
                </c:pt>
                <c:pt idx="2136">
                  <c:v>34293.437941733275</c:v>
                </c:pt>
                <c:pt idx="2137">
                  <c:v>34302.596027775646</c:v>
                </c:pt>
                <c:pt idx="2138">
                  <c:v>34311.739651517659</c:v>
                </c:pt>
                <c:pt idx="2139">
                  <c:v>34320.868819755095</c:v>
                </c:pt>
                <c:pt idx="2140">
                  <c:v>34329.983539402674</c:v>
                </c:pt>
                <c:pt idx="2141">
                  <c:v>34339.083817493891</c:v>
                </c:pt>
                <c:pt idx="2142">
                  <c:v>34348.1696611808</c:v>
                </c:pt>
                <c:pt idx="2143">
                  <c:v>34357.241077733786</c:v>
                </c:pt>
                <c:pt idx="2144">
                  <c:v>34366.298074541264</c:v>
                </c:pt>
                <c:pt idx="2145">
                  <c:v>34375.340659109403</c:v>
                </c:pt>
                <c:pt idx="2146">
                  <c:v>34384.368839061761</c:v>
                </c:pt>
                <c:pt idx="2147">
                  <c:v>34393.382622138917</c:v>
                </c:pt>
                <c:pt idx="2148">
                  <c:v>34402.382016198033</c:v>
                </c:pt>
                <c:pt idx="2149">
                  <c:v>34411.36702921243</c:v>
                </c:pt>
                <c:pt idx="2150">
                  <c:v>34420.337669271052</c:v>
                </c:pt>
                <c:pt idx="2151">
                  <c:v>34429.293944577941</c:v>
                </c:pt>
                <c:pt idx="2152">
                  <c:v>34438.235863451657</c:v>
                </c:pt>
                <c:pt idx="2153">
                  <c:v>34447.163434324619</c:v>
                </c:pt>
                <c:pt idx="2154">
                  <c:v>34456.076665742439</c:v>
                </c:pt>
                <c:pt idx="2155">
                  <c:v>34464.975566363173</c:v>
                </c:pt>
                <c:pt idx="2156">
                  <c:v>34473.860144956518</c:v>
                </c:pt>
                <c:pt idx="2157">
                  <c:v>34482.73041040299</c:v>
                </c:pt>
                <c:pt idx="2158">
                  <c:v>34491.586371185615</c:v>
                </c:pt>
                <c:pt idx="2159">
                  <c:v>34500.428035381767</c:v>
                </c:pt>
                <c:pt idx="2160">
                  <c:v>34509.255412183913</c:v>
                </c:pt>
                <c:pt idx="2161">
                  <c:v>34518.068510891288</c:v>
                </c:pt>
                <c:pt idx="2162">
                  <c:v>34526.867340908721</c:v>
                </c:pt>
                <c:pt idx="2163">
                  <c:v>34535.651911745335</c:v>
                </c:pt>
                <c:pt idx="2164">
                  <c:v>34544.422233013203</c:v>
                </c:pt>
                <c:pt idx="2165">
                  <c:v>34553.178314425881</c:v>
                </c:pt>
                <c:pt idx="2166">
                  <c:v>34561.920165796859</c:v>
                </c:pt>
                <c:pt idx="2167">
                  <c:v>34570.647797037876</c:v>
                </c:pt>
                <c:pt idx="2168">
                  <c:v>34579.361218157173</c:v>
                </c:pt>
                <c:pt idx="2169">
                  <c:v>34588.060439257562</c:v>
                </c:pt>
                <c:pt idx="2170">
                  <c:v>34596.745470534399</c:v>
                </c:pt>
                <c:pt idx="2171">
                  <c:v>34605.416322273406</c:v>
                </c:pt>
                <c:pt idx="2172">
                  <c:v>34614.073004848331</c:v>
                </c:pt>
                <c:pt idx="2173">
                  <c:v>34622.715528718436</c:v>
                </c:pt>
                <c:pt idx="2174">
                  <c:v>34631.343904425798</c:v>
                </c:pt>
                <c:pt idx="2175">
                  <c:v>34639.958142592412</c:v>
                </c:pt>
                <c:pt idx="2176">
                  <c:v>34648.558253917057</c:v>
                </c:pt>
                <c:pt idx="2177">
                  <c:v>34657.144249171935</c:v>
                </c:pt>
                <c:pt idx="2178">
                  <c:v>34665.716139199008</c:v>
                </c:pt>
                <c:pt idx="2179">
                  <c:v>34674.273934906058</c:v>
                </c:pt>
                <c:pt idx="2180">
                  <c:v>34682.817647262382</c:v>
                </c:pt>
                <c:pt idx="2181">
                  <c:v>34691.347287294135</c:v>
                </c:pt>
                <c:pt idx="2182">
                  <c:v>34699.862866079231</c:v>
                </c:pt>
                <c:pt idx="2183">
                  <c:v>34708.364394741744</c:v>
                </c:pt>
                <c:pt idx="2184">
                  <c:v>34716.851884445823</c:v>
                </c:pt>
                <c:pt idx="2185">
                  <c:v>34725.325346388927</c:v>
                </c:pt>
                <c:pt idx="2186">
                  <c:v>34733.784791794373</c:v>
                </c:pt>
                <c:pt idx="2187">
                  <c:v>34742.230231903071</c:v>
                </c:pt>
                <c:pt idx="2188">
                  <c:v>34750.661677964301</c:v>
                </c:pt>
                <c:pt idx="2189">
                  <c:v>34759.079141225382</c:v>
                </c:pt>
                <c:pt idx="2190">
                  <c:v>34767.48263292003</c:v>
                </c:pt>
                <c:pt idx="2191">
                  <c:v>34775.872164255205</c:v>
                </c:pt>
                <c:pt idx="2192">
                  <c:v>34784.247746396068</c:v>
                </c:pt>
                <c:pt idx="2193">
                  <c:v>34792.609390448742</c:v>
                </c:pt>
                <c:pt idx="2194">
                  <c:v>34800.957107440365</c:v>
                </c:pt>
                <c:pt idx="2195">
                  <c:v>34809.290908295756</c:v>
                </c:pt>
                <c:pt idx="2196">
                  <c:v>34813.775216151233</c:v>
                </c:pt>
              </c:numCache>
            </c:numRef>
          </c:xVal>
          <c:yVal>
            <c:numRef>
              <c:f>Лист1!$AC$2:$AC$2198</c:f>
              <c:numCache>
                <c:formatCode>General</c:formatCode>
                <c:ptCount val="2197"/>
                <c:pt idx="0">
                  <c:v>1</c:v>
                </c:pt>
                <c:pt idx="1">
                  <c:v>37.03175442674253</c:v>
                </c:pt>
                <c:pt idx="2">
                  <c:v>72.95835564757482</c:v>
                </c:pt>
                <c:pt idx="3">
                  <c:v>108.78022782674603</c:v>
                </c:pt>
                <c:pt idx="4">
                  <c:v>144.49795035782628</c:v>
                </c:pt>
                <c:pt idx="5">
                  <c:v>180.11209717844395</c:v>
                </c:pt>
                <c:pt idx="6">
                  <c:v>215.62323684541343</c:v>
                </c:pt>
                <c:pt idx="7">
                  <c:v>251.03193260644431</c:v>
                </c:pt>
                <c:pt idx="8">
                  <c:v>286.33874246917622</c:v>
                </c:pt>
                <c:pt idx="9">
                  <c:v>321.54421926802826</c:v>
                </c:pt>
                <c:pt idx="10">
                  <c:v>356.64891072919784</c:v>
                </c:pt>
                <c:pt idx="11">
                  <c:v>391.65335953404667</c:v>
                </c:pt>
                <c:pt idx="12">
                  <c:v>426.55810338104817</c:v>
                </c:pt>
                <c:pt idx="13">
                  <c:v>461.36367504642806</c:v>
                </c:pt>
                <c:pt idx="14">
                  <c:v>496.07060244360008</c:v>
                </c:pt>
                <c:pt idx="15">
                  <c:v>530.67940868147753</c:v>
                </c:pt>
                <c:pt idx="16">
                  <c:v>565.19061212172653</c:v>
                </c:pt>
                <c:pt idx="17">
                  <c:v>599.60472643501475</c:v>
                </c:pt>
                <c:pt idx="18">
                  <c:v>633.92226065630234</c:v>
                </c:pt>
                <c:pt idx="19">
                  <c:v>668.14371923921294</c:v>
                </c:pt>
                <c:pt idx="20">
                  <c:v>702.26960210952063</c:v>
                </c:pt>
                <c:pt idx="21">
                  <c:v>736.30040471778102</c:v>
                </c:pt>
                <c:pt idx="22">
                  <c:v>770.2366180911356</c:v>
                </c:pt>
                <c:pt idx="23">
                  <c:v>804.07872888431154</c:v>
                </c:pt>
                <c:pt idx="24">
                  <c:v>837.82721942984119</c:v>
                </c:pt>
                <c:pt idx="25">
                  <c:v>871.48256778752011</c:v>
                </c:pt>
                <c:pt idx="26">
                  <c:v>905.04524779312351</c:v>
                </c:pt>
                <c:pt idx="27">
                  <c:v>938.51572910639902</c:v>
                </c:pt>
                <c:pt idx="28">
                  <c:v>971.89447725835157</c:v>
                </c:pt>
                <c:pt idx="29">
                  <c:v>1005.1819536978368</c:v>
                </c:pt>
                <c:pt idx="30">
                  <c:v>1038.3786158374783</c:v>
                </c:pt>
                <c:pt idx="31">
                  <c:v>1071.4849170989214</c:v>
                </c:pt>
                <c:pt idx="32">
                  <c:v>1104.5013069574391</c:v>
                </c:pt>
                <c:pt idx="33">
                  <c:v>1137.4282309859011</c:v>
                </c:pt>
                <c:pt idx="34">
                  <c:v>1170.2661308981208</c:v>
                </c:pt>
                <c:pt idx="35">
                  <c:v>1203.0154445915894</c:v>
                </c:pt>
                <c:pt idx="36">
                  <c:v>1235.6766061896119</c:v>
                </c:pt>
                <c:pt idx="37">
                  <c:v>1268.2500460828535</c:v>
                </c:pt>
                <c:pt idx="38">
                  <c:v>1300.7361909703088</c:v>
                </c:pt>
                <c:pt idx="39">
                  <c:v>1333.1354638997043</c:v>
                </c:pt>
                <c:pt idx="40">
                  <c:v>1365.4482843073433</c:v>
                </c:pt>
                <c:pt idx="41">
                  <c:v>1397.6750680574055</c:v>
                </c:pt>
                <c:pt idx="42">
                  <c:v>1429.8162274807075</c:v>
                </c:pt>
                <c:pt idx="43">
                  <c:v>1461.8721714129372</c:v>
                </c:pt>
                <c:pt idx="44">
                  <c:v>1493.8433052323683</c:v>
                </c:pt>
                <c:pt idx="45">
                  <c:v>1525.7300308970669</c:v>
                </c:pt>
                <c:pt idx="46">
                  <c:v>1557.532746981595</c:v>
                </c:pt>
                <c:pt idx="47">
                  <c:v>1589.2518487132236</c:v>
                </c:pt>
                <c:pt idx="48">
                  <c:v>1620.8877280076606</c:v>
                </c:pt>
                <c:pt idx="49">
                  <c:v>1652.4407735043028</c:v>
                </c:pt>
                <c:pt idx="50">
                  <c:v>1683.9113706010203</c:v>
                </c:pt>
                <c:pt idx="51">
                  <c:v>1715.2999014884808</c:v>
                </c:pt>
                <c:pt idx="52">
                  <c:v>1746.6067451840202</c:v>
                </c:pt>
                <c:pt idx="53">
                  <c:v>1777.832277565069</c:v>
                </c:pt>
                <c:pt idx="54">
                  <c:v>1808.9768714021404</c:v>
                </c:pt>
                <c:pt idx="55">
                  <c:v>1840.0408963913869</c:v>
                </c:pt>
                <c:pt idx="56">
                  <c:v>1871.024719186734</c:v>
                </c:pt>
                <c:pt idx="57">
                  <c:v>1901.9287034315957</c:v>
                </c:pt>
                <c:pt idx="58">
                  <c:v>1932.7532097901808</c:v>
                </c:pt>
                <c:pt idx="59">
                  <c:v>1963.4985959783937</c:v>
                </c:pt>
                <c:pt idx="60">
                  <c:v>1994.1652167943394</c:v>
                </c:pt>
                <c:pt idx="61">
                  <c:v>2024.7534241484354</c:v>
                </c:pt>
                <c:pt idx="62">
                  <c:v>2055.2635670931409</c:v>
                </c:pt>
                <c:pt idx="63">
                  <c:v>2085.6959918523044</c:v>
                </c:pt>
                <c:pt idx="64">
                  <c:v>2116.0510418501399</c:v>
                </c:pt>
                <c:pt idx="65">
                  <c:v>2146.3290577398357</c:v>
                </c:pt>
                <c:pt idx="66">
                  <c:v>2176.5303774317999</c:v>
                </c:pt>
                <c:pt idx="67">
                  <c:v>2206.6553361215524</c:v>
                </c:pt>
                <c:pt idx="68">
                  <c:v>2236.7042663172638</c:v>
                </c:pt>
                <c:pt idx="69">
                  <c:v>2266.6774978669514</c:v>
                </c:pt>
                <c:pt idx="70">
                  <c:v>2296.5753579853335</c:v>
                </c:pt>
                <c:pt idx="71">
                  <c:v>2326.3981712803493</c:v>
                </c:pt>
                <c:pt idx="72">
                  <c:v>2356.1462597793493</c:v>
                </c:pt>
                <c:pt idx="73">
                  <c:v>2385.8199429549618</c:v>
                </c:pt>
                <c:pt idx="74">
                  <c:v>2415.4195377506385</c:v>
                </c:pt>
                <c:pt idx="75">
                  <c:v>2444.9453586058848</c:v>
                </c:pt>
                <c:pt idx="76">
                  <c:v>2474.3977174811807</c:v>
                </c:pt>
                <c:pt idx="77">
                  <c:v>2503.7769238825963</c:v>
                </c:pt>
                <c:pt idx="78">
                  <c:v>2533.0832848861041</c:v>
                </c:pt>
                <c:pt idx="79">
                  <c:v>2562.3171051615977</c:v>
                </c:pt>
                <c:pt idx="80">
                  <c:v>2591.4786869966151</c:v>
                </c:pt>
                <c:pt idx="81">
                  <c:v>2620.5683303197766</c:v>
                </c:pt>
                <c:pt idx="82">
                  <c:v>2649.5863327239367</c:v>
                </c:pt>
                <c:pt idx="83">
                  <c:v>2678.5329894890583</c:v>
                </c:pt>
                <c:pt idx="84">
                  <c:v>2707.40859360481</c:v>
                </c:pt>
                <c:pt idx="85">
                  <c:v>2736.2134357928931</c:v>
                </c:pt>
                <c:pt idx="86">
                  <c:v>2764.9478045290998</c:v>
                </c:pt>
                <c:pt idx="87">
                  <c:v>2793.6119860651083</c:v>
                </c:pt>
                <c:pt idx="88">
                  <c:v>2822.2062644500184</c:v>
                </c:pt>
                <c:pt idx="89">
                  <c:v>2850.7309215516289</c:v>
                </c:pt>
                <c:pt idx="90">
                  <c:v>2879.1862370774661</c:v>
                </c:pt>
                <c:pt idx="91">
                  <c:v>2907.5724885955601</c:v>
                </c:pt>
                <c:pt idx="92">
                  <c:v>2935.8899515549774</c:v>
                </c:pt>
                <c:pt idx="93">
                  <c:v>2964.1388993061109</c:v>
                </c:pt>
                <c:pt idx="94">
                  <c:v>2992.3196031207326</c:v>
                </c:pt>
                <c:pt idx="95">
                  <c:v>3020.4323322118098</c:v>
                </c:pt>
                <c:pt idx="96">
                  <c:v>3048.4773537530905</c:v>
                </c:pt>
                <c:pt idx="97">
                  <c:v>3076.4549328984599</c:v>
                </c:pt>
                <c:pt idx="98">
                  <c:v>3104.3653328010723</c:v>
                </c:pt>
                <c:pt idx="99">
                  <c:v>3132.2088146322603</c:v>
                </c:pt>
                <c:pt idx="100">
                  <c:v>3159.9856376002249</c:v>
                </c:pt>
                <c:pt idx="101">
                  <c:v>3187.6960589685091</c:v>
                </c:pt>
                <c:pt idx="102">
                  <c:v>3215.3403340742607</c:v>
                </c:pt>
                <c:pt idx="103">
                  <c:v>3242.9187163462825</c:v>
                </c:pt>
                <c:pt idx="104">
                  <c:v>3270.4314573228767</c:v>
                </c:pt>
                <c:pt idx="105">
                  <c:v>3297.8788066694851</c:v>
                </c:pt>
                <c:pt idx="106">
                  <c:v>3325.2610121961279</c:v>
                </c:pt>
                <c:pt idx="107">
                  <c:v>3352.5783198746417</c:v>
                </c:pt>
                <c:pt idx="108">
                  <c:v>3379.830973855725</c:v>
                </c:pt>
                <c:pt idx="109">
                  <c:v>3407.0192164857881</c:v>
                </c:pt>
                <c:pt idx="110">
                  <c:v>3434.1432883236125</c:v>
                </c:pt>
                <c:pt idx="111">
                  <c:v>3461.2034281568222</c:v>
                </c:pt>
                <c:pt idx="112">
                  <c:v>3488.1998730181704</c:v>
                </c:pt>
                <c:pt idx="113">
                  <c:v>3515.1328582016422</c:v>
                </c:pt>
                <c:pt idx="114">
                  <c:v>3542.0026172783769</c:v>
                </c:pt>
                <c:pt idx="115">
                  <c:v>3568.8093821124121</c:v>
                </c:pt>
                <c:pt idx="116">
                  <c:v>3595.5533828762523</c:v>
                </c:pt>
                <c:pt idx="117">
                  <c:v>3622.2348480662631</c:v>
                </c:pt>
                <c:pt idx="118">
                  <c:v>3648.8540045178956</c:v>
                </c:pt>
                <c:pt idx="119">
                  <c:v>3675.411077420742</c:v>
                </c:pt>
                <c:pt idx="120">
                  <c:v>3701.9062903334225</c:v>
                </c:pt>
                <c:pt idx="121">
                  <c:v>3728.3398651983098</c:v>
                </c:pt>
                <c:pt idx="122">
                  <c:v>3754.7120223560914</c:v>
                </c:pt>
                <c:pt idx="123">
                  <c:v>3781.0229805601703</c:v>
                </c:pt>
                <c:pt idx="124">
                  <c:v>3807.2729569909088</c:v>
                </c:pt>
                <c:pt idx="125">
                  <c:v>3833.4621672697162</c:v>
                </c:pt>
                <c:pt idx="126">
                  <c:v>3859.5908254729829</c:v>
                </c:pt>
                <c:pt idx="127">
                  <c:v>3885.6591441458609</c:v>
                </c:pt>
                <c:pt idx="128">
                  <c:v>3911.6673343158973</c:v>
                </c:pt>
                <c:pt idx="129">
                  <c:v>3937.615605506518</c:v>
                </c:pt>
                <c:pt idx="130">
                  <c:v>3963.5041657503648</c:v>
                </c:pt>
                <c:pt idx="131">
                  <c:v>3989.3332216024892</c:v>
                </c:pt>
                <c:pt idx="132">
                  <c:v>4015.1029781534048</c:v>
                </c:pt>
                <c:pt idx="133">
                  <c:v>4040.8136390419977</c:v>
                </c:pt>
                <c:pt idx="134">
                  <c:v>4066.4654064682991</c:v>
                </c:pt>
                <c:pt idx="135">
                  <c:v>4092.0584812061197</c:v>
                </c:pt>
                <c:pt idx="136">
                  <c:v>4117.5930626155514</c:v>
                </c:pt>
                <c:pt idx="137">
                  <c:v>4143.0693486553328</c:v>
                </c:pt>
                <c:pt idx="138">
                  <c:v>4168.4875358950858</c:v>
                </c:pt>
                <c:pt idx="139">
                  <c:v>4193.8478195274201</c:v>
                </c:pt>
                <c:pt idx="140">
                  <c:v>4219.1503933799095</c:v>
                </c:pt>
                <c:pt idx="141">
                  <c:v>4244.3954499269412</c:v>
                </c:pt>
                <c:pt idx="142">
                  <c:v>4269.5831803014416</c:v>
                </c:pt>
                <c:pt idx="143">
                  <c:v>4294.7137743064777</c:v>
                </c:pt>
                <c:pt idx="144">
                  <c:v>4319.7874204267355</c:v>
                </c:pt>
                <c:pt idx="145">
                  <c:v>4344.804305839878</c:v>
                </c:pt>
                <c:pt idx="146">
                  <c:v>4369.7646164277858</c:v>
                </c:pt>
                <c:pt idx="147">
                  <c:v>4394.6685367876789</c:v>
                </c:pt>
                <c:pt idx="148">
                  <c:v>4419.5162502431212</c:v>
                </c:pt>
                <c:pt idx="149">
                  <c:v>4444.3079388549131</c:v>
                </c:pt>
                <c:pt idx="150">
                  <c:v>4469.0437834318691</c:v>
                </c:pt>
                <c:pt idx="151">
                  <c:v>4493.7239635414844</c:v>
                </c:pt>
                <c:pt idx="152">
                  <c:v>4518.3486575204906</c:v>
                </c:pt>
                <c:pt idx="153">
                  <c:v>4542.9180424853012</c:v>
                </c:pt>
                <c:pt idx="154">
                  <c:v>4567.4322943423522</c:v>
                </c:pt>
                <c:pt idx="155">
                  <c:v>4591.8915877983345</c:v>
                </c:pt>
                <c:pt idx="156">
                  <c:v>4616.2960963703199</c:v>
                </c:pt>
                <c:pt idx="157">
                  <c:v>4640.6459923957864</c:v>
                </c:pt>
                <c:pt idx="158">
                  <c:v>4664.9414470425381</c:v>
                </c:pt>
                <c:pt idx="159">
                  <c:v>4689.1826303185262</c:v>
                </c:pt>
                <c:pt idx="160">
                  <c:v>4713.3697110815665</c:v>
                </c:pt>
                <c:pt idx="161">
                  <c:v>4737.5028570489621</c:v>
                </c:pt>
                <c:pt idx="162">
                  <c:v>4761.5822348070251</c:v>
                </c:pt>
                <c:pt idx="163">
                  <c:v>4785.6080098205057</c:v>
                </c:pt>
                <c:pt idx="164">
                  <c:v>4809.5803464419205</c:v>
                </c:pt>
                <c:pt idx="165">
                  <c:v>4833.49940792079</c:v>
                </c:pt>
                <c:pt idx="166">
                  <c:v>4857.3653564127844</c:v>
                </c:pt>
                <c:pt idx="167">
                  <c:v>4881.1783529887753</c:v>
                </c:pt>
                <c:pt idx="168">
                  <c:v>4904.9385576437944</c:v>
                </c:pt>
                <c:pt idx="169">
                  <c:v>4928.6461293059074</c:v>
                </c:pt>
                <c:pt idx="170">
                  <c:v>4952.3012258449953</c:v>
                </c:pt>
                <c:pt idx="171">
                  <c:v>4975.9040040814507</c:v>
                </c:pt>
                <c:pt idx="172">
                  <c:v>4999.4546197947848</c:v>
                </c:pt>
                <c:pt idx="173">
                  <c:v>5022.9532277321514</c:v>
                </c:pt>
                <c:pt idx="174">
                  <c:v>5046.3999816167852</c:v>
                </c:pt>
                <c:pt idx="175">
                  <c:v>5069.7950341563546</c:v>
                </c:pt>
                <c:pt idx="176">
                  <c:v>5093.1385370512362</c:v>
                </c:pt>
                <c:pt idx="177">
                  <c:v>5116.4306410027029</c:v>
                </c:pt>
                <c:pt idx="178">
                  <c:v>5139.6714957210352</c:v>
                </c:pt>
                <c:pt idx="179">
                  <c:v>5162.8612499335513</c:v>
                </c:pt>
                <c:pt idx="180">
                  <c:v>5186.0000513925561</c:v>
                </c:pt>
                <c:pt idx="181">
                  <c:v>5209.0880468832174</c:v>
                </c:pt>
                <c:pt idx="182">
                  <c:v>5232.1253822313611</c:v>
                </c:pt>
                <c:pt idx="183">
                  <c:v>5255.1122023111902</c:v>
                </c:pt>
                <c:pt idx="184">
                  <c:v>5278.0486510529299</c:v>
                </c:pt>
                <c:pt idx="185">
                  <c:v>5300.9348714504013</c:v>
                </c:pt>
                <c:pt idx="186">
                  <c:v>5323.7710055685138</c:v>
                </c:pt>
                <c:pt idx="187">
                  <c:v>5346.5571945506927</c:v>
                </c:pt>
                <c:pt idx="188">
                  <c:v>5369.2935786262324</c:v>
                </c:pt>
                <c:pt idx="189">
                  <c:v>5391.980297117575</c:v>
                </c:pt>
                <c:pt idx="190">
                  <c:v>5414.6174884475249</c:v>
                </c:pt>
                <c:pt idx="191">
                  <c:v>5437.2052901463894</c:v>
                </c:pt>
                <c:pt idx="192">
                  <c:v>5459.7438388590517</c:v>
                </c:pt>
                <c:pt idx="193">
                  <c:v>5482.2332703519778</c:v>
                </c:pt>
                <c:pt idx="194">
                  <c:v>5504.6737195201549</c:v>
                </c:pt>
                <c:pt idx="195">
                  <c:v>5527.0653203939637</c:v>
                </c:pt>
                <c:pt idx="196">
                  <c:v>5549.4082061459858</c:v>
                </c:pt>
                <c:pt idx="197">
                  <c:v>5571.702509097744</c:v>
                </c:pt>
                <c:pt idx="198">
                  <c:v>5593.9483607263828</c:v>
                </c:pt>
                <c:pt idx="199">
                  <c:v>5616.1458916712809</c:v>
                </c:pt>
                <c:pt idx="200">
                  <c:v>5638.2952317406052</c:v>
                </c:pt>
                <c:pt idx="201">
                  <c:v>5660.3965099177994</c:v>
                </c:pt>
                <c:pt idx="202">
                  <c:v>5682.4498543680147</c:v>
                </c:pt>
                <c:pt idx="203">
                  <c:v>5704.4553924444754</c:v>
                </c:pt>
                <c:pt idx="204">
                  <c:v>5726.4132506947899</c:v>
                </c:pt>
                <c:pt idx="205">
                  <c:v>5748.3235548671983</c:v>
                </c:pt>
                <c:pt idx="206">
                  <c:v>5770.1864299167655</c:v>
                </c:pt>
                <c:pt idx="207">
                  <c:v>5792.002000011511</c:v>
                </c:pt>
                <c:pt idx="208">
                  <c:v>5813.7703885384872</c:v>
                </c:pt>
                <c:pt idx="209">
                  <c:v>5835.4917181097953</c:v>
                </c:pt>
                <c:pt idx="210">
                  <c:v>5857.1661105685516</c:v>
                </c:pt>
                <c:pt idx="211">
                  <c:v>5878.7936869947935</c:v>
                </c:pt>
                <c:pt idx="212">
                  <c:v>5900.3745677113311</c:v>
                </c:pt>
                <c:pt idx="213">
                  <c:v>5921.9088722895476</c:v>
                </c:pt>
                <c:pt idx="214">
                  <c:v>5943.396719555144</c:v>
                </c:pt>
                <c:pt idx="215">
                  <c:v>5964.8382275938293</c:v>
                </c:pt>
                <c:pt idx="216">
                  <c:v>5986.2335137569635</c:v>
                </c:pt>
                <c:pt idx="217">
                  <c:v>6007.5826946671414</c:v>
                </c:pt>
                <c:pt idx="218">
                  <c:v>6028.885886223733</c:v>
                </c:pt>
                <c:pt idx="219">
                  <c:v>6050.1432036083652</c:v>
                </c:pt>
                <c:pt idx="220">
                  <c:v>6071.3547612903603</c:v>
                </c:pt>
                <c:pt idx="221">
                  <c:v>6092.5206730321215</c:v>
                </c:pt>
                <c:pt idx="222">
                  <c:v>6113.6410518944676</c:v>
                </c:pt>
                <c:pt idx="223">
                  <c:v>6134.7160102419248</c:v>
                </c:pt>
                <c:pt idx="224">
                  <c:v>6155.7456597479622</c:v>
                </c:pt>
                <c:pt idx="225">
                  <c:v>6176.7301114001893</c:v>
                </c:pt>
                <c:pt idx="226">
                  <c:v>6197.6694755054978</c:v>
                </c:pt>
                <c:pt idx="227">
                  <c:v>6218.5638616951619</c:v>
                </c:pt>
                <c:pt idx="228">
                  <c:v>6239.413378929893</c:v>
                </c:pt>
                <c:pt idx="229">
                  <c:v>6260.218135504846</c:v>
                </c:pt>
                <c:pt idx="230">
                  <c:v>6280.9782390545797</c:v>
                </c:pt>
                <c:pt idx="231">
                  <c:v>6301.6937965579773</c:v>
                </c:pt>
                <c:pt idx="232">
                  <c:v>6322.3649143431203</c:v>
                </c:pt>
                <c:pt idx="233">
                  <c:v>6342.9916980921162</c:v>
                </c:pt>
                <c:pt idx="234">
                  <c:v>6363.5742528458886</c:v>
                </c:pt>
                <c:pt idx="235">
                  <c:v>6384.1126830089188</c:v>
                </c:pt>
                <c:pt idx="236">
                  <c:v>6404.6070923539501</c:v>
                </c:pt>
                <c:pt idx="237">
                  <c:v>6425.0575840266456</c:v>
                </c:pt>
                <c:pt idx="238">
                  <c:v>6445.4642605502095</c:v>
                </c:pt>
                <c:pt idx="239">
                  <c:v>6465.8272238299623</c:v>
                </c:pt>
                <c:pt idx="240">
                  <c:v>6486.1465751578808</c:v>
                </c:pt>
                <c:pt idx="241">
                  <c:v>6506.4224152170927</c:v>
                </c:pt>
                <c:pt idx="242">
                  <c:v>6526.6548440863362</c:v>
                </c:pt>
                <c:pt idx="243">
                  <c:v>6546.8439612443781</c:v>
                </c:pt>
                <c:pt idx="244">
                  <c:v>6566.9898655743928</c:v>
                </c:pt>
                <c:pt idx="245">
                  <c:v>6587.0926553683021</c:v>
                </c:pt>
                <c:pt idx="246">
                  <c:v>6607.15242833108</c:v>
                </c:pt>
                <c:pt idx="247">
                  <c:v>6627.1692815850174</c:v>
                </c:pt>
                <c:pt idx="248">
                  <c:v>6647.143311673949</c:v>
                </c:pt>
                <c:pt idx="249">
                  <c:v>6667.0746145674475</c:v>
                </c:pt>
                <c:pt idx="250">
                  <c:v>6686.9632856649741</c:v>
                </c:pt>
                <c:pt idx="251">
                  <c:v>6706.8094198000008</c:v>
                </c:pt>
                <c:pt idx="252">
                  <c:v>6726.6131112440899</c:v>
                </c:pt>
                <c:pt idx="253">
                  <c:v>6746.3744537109433</c:v>
                </c:pt>
                <c:pt idx="254">
                  <c:v>6766.0935403604135</c:v>
                </c:pt>
                <c:pt idx="255">
                  <c:v>6785.7704638024843</c:v>
                </c:pt>
                <c:pt idx="256">
                  <c:v>6805.4053161012098</c:v>
                </c:pt>
                <c:pt idx="257">
                  <c:v>6824.9981887786262</c:v>
                </c:pt>
                <c:pt idx="258">
                  <c:v>6844.5491728186271</c:v>
                </c:pt>
                <c:pt idx="259">
                  <c:v>6864.0583586708062</c:v>
                </c:pt>
                <c:pt idx="260">
                  <c:v>6883.5258362542663</c:v>
                </c:pt>
                <c:pt idx="261">
                  <c:v>6902.9516949613972</c:v>
                </c:pt>
                <c:pt idx="262">
                  <c:v>6922.3360236616181</c:v>
                </c:pt>
                <c:pt idx="263">
                  <c:v>6941.6789107050927</c:v>
                </c:pt>
                <c:pt idx="264">
                  <c:v>6960.980443926408</c:v>
                </c:pt>
                <c:pt idx="265">
                  <c:v>6980.240710648226</c:v>
                </c:pt>
                <c:pt idx="266">
                  <c:v>6999.4597976849018</c:v>
                </c:pt>
                <c:pt idx="267">
                  <c:v>7018.6377913460692</c:v>
                </c:pt>
                <c:pt idx="268">
                  <c:v>7037.7747774402023</c:v>
                </c:pt>
                <c:pt idx="269">
                  <c:v>7056.8708412781407</c:v>
                </c:pt>
                <c:pt idx="270">
                  <c:v>7075.9260676765862</c:v>
                </c:pt>
                <c:pt idx="271">
                  <c:v>7094.9405409615738</c:v>
                </c:pt>
                <c:pt idx="272">
                  <c:v>7113.9143449719086</c:v>
                </c:pt>
                <c:pt idx="273">
                  <c:v>7132.8475630625771</c:v>
                </c:pt>
                <c:pt idx="274">
                  <c:v>7151.7402781081273</c:v>
                </c:pt>
                <c:pt idx="275">
                  <c:v>7170.5925725060242</c:v>
                </c:pt>
                <c:pt idx="276">
                  <c:v>7189.4045281799717</c:v>
                </c:pt>
                <c:pt idx="277">
                  <c:v>7208.176226583214</c:v>
                </c:pt>
                <c:pt idx="278">
                  <c:v>7226.9077487018012</c:v>
                </c:pt>
                <c:pt idx="279">
                  <c:v>7245.5991750578351</c:v>
                </c:pt>
                <c:pt idx="280">
                  <c:v>7264.2505857126835</c:v>
                </c:pt>
                <c:pt idx="281">
                  <c:v>7282.8620602701694</c:v>
                </c:pt>
                <c:pt idx="282">
                  <c:v>7301.4336778797342</c:v>
                </c:pt>
                <c:pt idx="283">
                  <c:v>7319.9655172395715</c:v>
                </c:pt>
                <c:pt idx="284">
                  <c:v>7338.4576565997413</c:v>
                </c:pt>
                <c:pt idx="285">
                  <c:v>7356.9101737652518</c:v>
                </c:pt>
                <c:pt idx="286">
                  <c:v>7375.3231460991192</c:v>
                </c:pt>
                <c:pt idx="287">
                  <c:v>7393.6966505254031</c:v>
                </c:pt>
                <c:pt idx="288">
                  <c:v>7412.0307635322151</c:v>
                </c:pt>
                <c:pt idx="289">
                  <c:v>7430.3255611747027</c:v>
                </c:pt>
                <c:pt idx="290">
                  <c:v>7448.5811190780096</c:v>
                </c:pt>
                <c:pt idx="291">
                  <c:v>7466.797512440211</c:v>
                </c:pt>
                <c:pt idx="292">
                  <c:v>7484.9748160352274</c:v>
                </c:pt>
                <c:pt idx="293">
                  <c:v>7503.1131042157112</c:v>
                </c:pt>
                <c:pt idx="294">
                  <c:v>7521.2124509159112</c:v>
                </c:pt>
                <c:pt idx="295">
                  <c:v>7539.272929654514</c:v>
                </c:pt>
                <c:pt idx="296">
                  <c:v>7557.2946135374632</c:v>
                </c:pt>
                <c:pt idx="297">
                  <c:v>7575.2775752607531</c:v>
                </c:pt>
                <c:pt idx="298">
                  <c:v>7593.2218871132063</c:v>
                </c:pt>
                <c:pt idx="299">
                  <c:v>7611.1276209792431</c:v>
                </c:pt>
                <c:pt idx="300">
                  <c:v>7628.9948483415956</c:v>
                </c:pt>
                <c:pt idx="301">
                  <c:v>7646.8236402840066</c:v>
                </c:pt>
                <c:pt idx="302">
                  <c:v>7664.6140674939115</c:v>
                </c:pt>
                <c:pt idx="303">
                  <c:v>7682.3662002651026</c:v>
                </c:pt>
                <c:pt idx="304">
                  <c:v>7700.0801085003686</c:v>
                </c:pt>
                <c:pt idx="305">
                  <c:v>7717.7558617141185</c:v>
                </c:pt>
                <c:pt idx="306">
                  <c:v>7735.3935290349764</c:v>
                </c:pt>
                <c:pt idx="307">
                  <c:v>7752.9931792083626</c:v>
                </c:pt>
                <c:pt idx="308">
                  <c:v>7770.5548805990511</c:v>
                </c:pt>
                <c:pt idx="309">
                  <c:v>7788.0787011937064</c:v>
                </c:pt>
                <c:pt idx="310">
                  <c:v>7805.5647086034014</c:v>
                </c:pt>
                <c:pt idx="311">
                  <c:v>7823.0129700661155</c:v>
                </c:pt>
                <c:pt idx="312">
                  <c:v>7840.4235524492096</c:v>
                </c:pt>
                <c:pt idx="313">
                  <c:v>7857.7965222518869</c:v>
                </c:pt>
                <c:pt idx="314">
                  <c:v>7875.1319456076289</c:v>
                </c:pt>
                <c:pt idx="315">
                  <c:v>7892.429888286616</c:v>
                </c:pt>
                <c:pt idx="316">
                  <c:v>7909.6904156981273</c:v>
                </c:pt>
                <c:pt idx="317">
                  <c:v>7926.91359289292</c:v>
                </c:pt>
                <c:pt idx="318">
                  <c:v>7944.099484565595</c:v>
                </c:pt>
                <c:pt idx="319">
                  <c:v>7961.2481550569382</c:v>
                </c:pt>
                <c:pt idx="320">
                  <c:v>7978.3596683562473</c:v>
                </c:pt>
                <c:pt idx="321">
                  <c:v>7995.4340881036378</c:v>
                </c:pt>
                <c:pt idx="322">
                  <c:v>8012.471477592333</c:v>
                </c:pt>
                <c:pt idx="323">
                  <c:v>8029.4718997709351</c:v>
                </c:pt>
                <c:pt idx="324">
                  <c:v>8046.4354172456788</c:v>
                </c:pt>
                <c:pt idx="325">
                  <c:v>8063.3620922826676</c:v>
                </c:pt>
                <c:pt idx="326">
                  <c:v>8080.2519868100926</c:v>
                </c:pt>
                <c:pt idx="327">
                  <c:v>8097.1051624204329</c:v>
                </c:pt>
                <c:pt idx="328">
                  <c:v>8113.9216803726404</c:v>
                </c:pt>
                <c:pt idx="329">
                  <c:v>8130.7016015943063</c:v>
                </c:pt>
                <c:pt idx="330">
                  <c:v>8147.4449866838149</c:v>
                </c:pt>
                <c:pt idx="331">
                  <c:v>8164.1518959124733</c:v>
                </c:pt>
                <c:pt idx="332">
                  <c:v>8180.8223892266315</c:v>
                </c:pt>
                <c:pt idx="333">
                  <c:v>8197.4565262497836</c:v>
                </c:pt>
                <c:pt idx="334">
                  <c:v>8214.0543662846503</c:v>
                </c:pt>
                <c:pt idx="335">
                  <c:v>8230.6159683152546</c:v>
                </c:pt>
                <c:pt idx="336">
                  <c:v>8247.141391008965</c:v>
                </c:pt>
                <c:pt idx="337">
                  <c:v>8263.6306927185415</c:v>
                </c:pt>
                <c:pt idx="338">
                  <c:v>8280.0839314841523</c:v>
                </c:pt>
                <c:pt idx="339">
                  <c:v>8296.5011650353827</c:v>
                </c:pt>
                <c:pt idx="340">
                  <c:v>8312.8824507932259</c:v>
                </c:pt>
                <c:pt idx="341">
                  <c:v>8329.2278458720593</c:v>
                </c:pt>
                <c:pt idx="342">
                  <c:v>8345.5374070816015</c:v>
                </c:pt>
                <c:pt idx="343">
                  <c:v>8361.8111909288655</c:v>
                </c:pt>
                <c:pt idx="344">
                  <c:v>8378.0492536200818</c:v>
                </c:pt>
                <c:pt idx="345">
                  <c:v>8394.251651062621</c:v>
                </c:pt>
                <c:pt idx="346">
                  <c:v>8410.4184388668946</c:v>
                </c:pt>
                <c:pt idx="347">
                  <c:v>8426.5496723482393</c:v>
                </c:pt>
                <c:pt idx="348">
                  <c:v>8442.6454065287944</c:v>
                </c:pt>
                <c:pt idx="349">
                  <c:v>8458.7056961393591</c:v>
                </c:pt>
                <c:pt idx="350">
                  <c:v>8474.7305956212385</c:v>
                </c:pt>
                <c:pt idx="351">
                  <c:v>8490.7201591280755</c:v>
                </c:pt>
                <c:pt idx="352">
                  <c:v>8506.6744405276659</c:v>
                </c:pt>
                <c:pt idx="353">
                  <c:v>8522.5934934037668</c:v>
                </c:pt>
                <c:pt idx="354">
                  <c:v>8538.4773710578847</c:v>
                </c:pt>
                <c:pt idx="355">
                  <c:v>8554.3261265110505</c:v>
                </c:pt>
                <c:pt idx="356">
                  <c:v>8570.1398125055875</c:v>
                </c:pt>
                <c:pt idx="357">
                  <c:v>8585.9184815068602</c:v>
                </c:pt>
                <c:pt idx="358">
                  <c:v>8601.6621857050104</c:v>
                </c:pt>
                <c:pt idx="359">
                  <c:v>8617.3709770166843</c:v>
                </c:pt>
                <c:pt idx="360">
                  <c:v>8633.0449070867453</c:v>
                </c:pt>
                <c:pt idx="361">
                  <c:v>8648.6840272899699</c:v>
                </c:pt>
                <c:pt idx="362">
                  <c:v>8664.2883887327371</c:v>
                </c:pt>
                <c:pt idx="363">
                  <c:v>8679.858042254702</c:v>
                </c:pt>
                <c:pt idx="364">
                  <c:v>8695.3930384304567</c:v>
                </c:pt>
                <c:pt idx="365">
                  <c:v>8710.8934275711799</c:v>
                </c:pt>
                <c:pt idx="366">
                  <c:v>8726.3592597262759</c:v>
                </c:pt>
                <c:pt idx="367">
                  <c:v>8741.790584684999</c:v>
                </c:pt>
                <c:pt idx="368">
                  <c:v>8757.1874519780686</c:v>
                </c:pt>
                <c:pt idx="369">
                  <c:v>8772.5499108792646</c:v>
                </c:pt>
                <c:pt idx="370">
                  <c:v>8787.8780104070265</c:v>
                </c:pt>
                <c:pt idx="371">
                  <c:v>8803.1717993260245</c:v>
                </c:pt>
                <c:pt idx="372">
                  <c:v>8818.4313261487277</c:v>
                </c:pt>
                <c:pt idx="373">
                  <c:v>8833.6566391369615</c:v>
                </c:pt>
                <c:pt idx="374">
                  <c:v>8848.8477863034495</c:v>
                </c:pt>
                <c:pt idx="375">
                  <c:v>8864.0048154133474</c:v>
                </c:pt>
                <c:pt idx="376">
                  <c:v>8879.1277739857651</c:v>
                </c:pt>
                <c:pt idx="377">
                  <c:v>8894.2167092952732</c:v>
                </c:pt>
                <c:pt idx="378">
                  <c:v>8909.2716683734052</c:v>
                </c:pt>
                <c:pt idx="379">
                  <c:v>8924.2926980101493</c:v>
                </c:pt>
                <c:pt idx="380">
                  <c:v>8939.2798447554196</c:v>
                </c:pt>
                <c:pt idx="381">
                  <c:v>8954.2331549205282</c:v>
                </c:pt>
                <c:pt idx="382">
                  <c:v>8969.1526745796418</c:v>
                </c:pt>
                <c:pt idx="383">
                  <c:v>8984.0384495712242</c:v>
                </c:pt>
                <c:pt idx="384">
                  <c:v>8998.8905254994734</c:v>
                </c:pt>
                <c:pt idx="385">
                  <c:v>9013.7089477357513</c:v>
                </c:pt>
                <c:pt idx="386">
                  <c:v>9028.4937614199935</c:v>
                </c:pt>
                <c:pt idx="387">
                  <c:v>9043.2450114621133</c:v>
                </c:pt>
                <c:pt idx="388">
                  <c:v>9057.9627425434046</c:v>
                </c:pt>
                <c:pt idx="389">
                  <c:v>9072.6469991179183</c:v>
                </c:pt>
                <c:pt idx="390">
                  <c:v>9087.2978254138397</c:v>
                </c:pt>
                <c:pt idx="391">
                  <c:v>9101.9152644805508</c:v>
                </c:pt>
                <c:pt idx="392">
                  <c:v>9116.499359643045</c:v>
                </c:pt>
                <c:pt idx="393">
                  <c:v>9131.050154499846</c:v>
                </c:pt>
                <c:pt idx="394">
                  <c:v>9145.5676924427426</c:v>
                </c:pt>
                <c:pt idx="395">
                  <c:v>9160.0520166577953</c:v>
                </c:pt>
                <c:pt idx="396">
                  <c:v>9174.5031701263379</c:v>
                </c:pt>
                <c:pt idx="397">
                  <c:v>9188.9211956259805</c:v>
                </c:pt>
                <c:pt idx="398">
                  <c:v>9203.3061357315983</c:v>
                </c:pt>
                <c:pt idx="399">
                  <c:v>9217.6580328163218</c:v>
                </c:pt>
                <c:pt idx="400">
                  <c:v>9231.9769290525237</c:v>
                </c:pt>
                <c:pt idx="401">
                  <c:v>9246.2628664127969</c:v>
                </c:pt>
                <c:pt idx="402">
                  <c:v>9260.5158866709316</c:v>
                </c:pt>
                <c:pt idx="403">
                  <c:v>9274.7360314028847</c:v>
                </c:pt>
                <c:pt idx="404">
                  <c:v>9288.9233419877492</c:v>
                </c:pt>
                <c:pt idx="405">
                  <c:v>9303.077859608713</c:v>
                </c:pt>
                <c:pt idx="406">
                  <c:v>9317.1996252540212</c:v>
                </c:pt>
                <c:pt idx="407">
                  <c:v>9331.2886797179272</c:v>
                </c:pt>
                <c:pt idx="408">
                  <c:v>9345.3450636016423</c:v>
                </c:pt>
                <c:pt idx="409">
                  <c:v>9359.3688173142818</c:v>
                </c:pt>
                <c:pt idx="410">
                  <c:v>9373.3599810738033</c:v>
                </c:pt>
                <c:pt idx="411">
                  <c:v>9387.3185949079452</c:v>
                </c:pt>
                <c:pt idx="412">
                  <c:v>9401.2446986551568</c:v>
                </c:pt>
                <c:pt idx="413">
                  <c:v>9415.138331965527</c:v>
                </c:pt>
                <c:pt idx="414">
                  <c:v>9428.9995343017072</c:v>
                </c:pt>
                <c:pt idx="415">
                  <c:v>9442.8283449398314</c:v>
                </c:pt>
                <c:pt idx="416">
                  <c:v>9456.6248029704293</c:v>
                </c:pt>
                <c:pt idx="417">
                  <c:v>9470.3889472993378</c:v>
                </c:pt>
                <c:pt idx="418">
                  <c:v>9484.1208166486103</c:v>
                </c:pt>
                <c:pt idx="419">
                  <c:v>9497.8204495574118</c:v>
                </c:pt>
                <c:pt idx="420">
                  <c:v>9511.4878843829247</c:v>
                </c:pt>
                <c:pt idx="421">
                  <c:v>9525.123159301238</c:v>
                </c:pt>
                <c:pt idx="422">
                  <c:v>9538.7263123082394</c:v>
                </c:pt>
                <c:pt idx="423">
                  <c:v>9552.2973812205</c:v>
                </c:pt>
                <c:pt idx="424">
                  <c:v>9565.8364036761541</c:v>
                </c:pt>
                <c:pt idx="425">
                  <c:v>9579.3434171357785</c:v>
                </c:pt>
                <c:pt idx="426">
                  <c:v>9592.8184588832664</c:v>
                </c:pt>
                <c:pt idx="427">
                  <c:v>9606.2615660266947</c:v>
                </c:pt>
                <c:pt idx="428">
                  <c:v>9619.6727754991916</c:v>
                </c:pt>
                <c:pt idx="429">
                  <c:v>9633.0521240597955</c:v>
                </c:pt>
                <c:pt idx="430">
                  <c:v>9646.399648294313</c:v>
                </c:pt>
                <c:pt idx="431">
                  <c:v>9659.7153846161727</c:v>
                </c:pt>
                <c:pt idx="432">
                  <c:v>9672.9993692672724</c:v>
                </c:pt>
                <c:pt idx="433">
                  <c:v>9686.2516383188267</c:v>
                </c:pt>
                <c:pt idx="434">
                  <c:v>9699.4722276722077</c:v>
                </c:pt>
                <c:pt idx="435">
                  <c:v>9712.6611730597815</c:v>
                </c:pt>
                <c:pt idx="436">
                  <c:v>9725.8185100457395</c:v>
                </c:pt>
                <c:pt idx="437">
                  <c:v>9738.9442740269333</c:v>
                </c:pt>
                <c:pt idx="438">
                  <c:v>9752.0385002336952</c:v>
                </c:pt>
                <c:pt idx="439">
                  <c:v>9765.1012237306622</c:v>
                </c:pt>
                <c:pt idx="440">
                  <c:v>9778.1324794175925</c:v>
                </c:pt>
                <c:pt idx="441">
                  <c:v>9791.1323020301825</c:v>
                </c:pt>
                <c:pt idx="442">
                  <c:v>9804.1007261408722</c:v>
                </c:pt>
                <c:pt idx="443">
                  <c:v>9817.0377861596553</c:v>
                </c:pt>
                <c:pt idx="444">
                  <c:v>9829.9435163348808</c:v>
                </c:pt>
                <c:pt idx="445">
                  <c:v>9842.8179507540517</c:v>
                </c:pt>
                <c:pt idx="446">
                  <c:v>9855.6611233446201</c:v>
                </c:pt>
                <c:pt idx="447">
                  <c:v>9868.4730678747746</c:v>
                </c:pt>
                <c:pt idx="448">
                  <c:v>9881.2538179542353</c:v>
                </c:pt>
                <c:pt idx="449">
                  <c:v>9894.0034070350321</c:v>
                </c:pt>
                <c:pt idx="450">
                  <c:v>9906.7218684122854</c:v>
                </c:pt>
                <c:pt idx="451">
                  <c:v>9919.4092352249827</c:v>
                </c:pt>
                <c:pt idx="452">
                  <c:v>9932.0655404567533</c:v>
                </c:pt>
                <c:pt idx="453">
                  <c:v>9944.6908169366361</c:v>
                </c:pt>
                <c:pt idx="454">
                  <c:v>9957.2850973398436</c:v>
                </c:pt>
                <c:pt idx="455">
                  <c:v>9969.8484141885237</c:v>
                </c:pt>
                <c:pt idx="456">
                  <c:v>9982.3807998525208</c:v>
                </c:pt>
                <c:pt idx="457">
                  <c:v>9994.8822865501279</c:v>
                </c:pt>
                <c:pt idx="458">
                  <c:v>10007.352906348837</c:v>
                </c:pt>
                <c:pt idx="459">
                  <c:v>10019.792691166089</c:v>
                </c:pt>
                <c:pt idx="460">
                  <c:v>10032.201672770016</c:v>
                </c:pt>
                <c:pt idx="461">
                  <c:v>10044.579882780179</c:v>
                </c:pt>
                <c:pt idx="462">
                  <c:v>10056.92735266831</c:v>
                </c:pt>
                <c:pt idx="463">
                  <c:v>10069.244113759041</c:v>
                </c:pt>
                <c:pt idx="464">
                  <c:v>10081.530197230637</c:v>
                </c:pt>
                <c:pt idx="465">
                  <c:v>10093.785634115718</c:v>
                </c:pt>
                <c:pt idx="466">
                  <c:v>10106.010455301988</c:v>
                </c:pt>
                <c:pt idx="467">
                  <c:v>10118.204716177224</c:v>
                </c:pt>
                <c:pt idx="468">
                  <c:v>10130.368459317684</c:v>
                </c:pt>
                <c:pt idx="469">
                  <c:v>10142.501714742992</c:v>
                </c:pt>
                <c:pt idx="470">
                  <c:v>10154.604512360471</c:v>
                </c:pt>
                <c:pt idx="471">
                  <c:v>10166.676881968619</c:v>
                </c:pt>
                <c:pt idx="472">
                  <c:v>10178.718853260478</c:v>
                </c:pt>
                <c:pt idx="473">
                  <c:v>10190.730455826921</c:v>
                </c:pt>
                <c:pt idx="474">
                  <c:v>10202.711719159832</c:v>
                </c:pt>
                <c:pt idx="475">
                  <c:v>10214.6626726552</c:v>
                </c:pt>
                <c:pt idx="476">
                  <c:v>10226.58334561612</c:v>
                </c:pt>
                <c:pt idx="477">
                  <c:v>10238.473767255698</c:v>
                </c:pt>
                <c:pt idx="478">
                  <c:v>10250.333966699882</c:v>
                </c:pt>
                <c:pt idx="479">
                  <c:v>10262.163972990187</c:v>
                </c:pt>
                <c:pt idx="480">
                  <c:v>10273.963815086352</c:v>
                </c:pt>
                <c:pt idx="481">
                  <c:v>10285.733521868902</c:v>
                </c:pt>
                <c:pt idx="482">
                  <c:v>10297.47312214163</c:v>
                </c:pt>
                <c:pt idx="483">
                  <c:v>10309.182644633996</c:v>
                </c:pt>
                <c:pt idx="484">
                  <c:v>10320.862118003457</c:v>
                </c:pt>
                <c:pt idx="485">
                  <c:v>10332.511570837702</c:v>
                </c:pt>
                <c:pt idx="486">
                  <c:v>10344.131031656818</c:v>
                </c:pt>
                <c:pt idx="487">
                  <c:v>10355.720528915384</c:v>
                </c:pt>
                <c:pt idx="488">
                  <c:v>10367.280091004483</c:v>
                </c:pt>
                <c:pt idx="489">
                  <c:v>10378.809746253643</c:v>
                </c:pt>
                <c:pt idx="490">
                  <c:v>10390.30952293271</c:v>
                </c:pt>
                <c:pt idx="491">
                  <c:v>10401.779449253647</c:v>
                </c:pt>
                <c:pt idx="492">
                  <c:v>10413.219553372261</c:v>
                </c:pt>
                <c:pt idx="493">
                  <c:v>10424.629863389862</c:v>
                </c:pt>
                <c:pt idx="494">
                  <c:v>10436.010407354868</c:v>
                </c:pt>
                <c:pt idx="495">
                  <c:v>10447.361213264319</c:v>
                </c:pt>
                <c:pt idx="496">
                  <c:v>10458.682309065352</c:v>
                </c:pt>
                <c:pt idx="497">
                  <c:v>10469.973722656598</c:v>
                </c:pt>
                <c:pt idx="498">
                  <c:v>10481.235481889515</c:v>
                </c:pt>
                <c:pt idx="499">
                  <c:v>10492.46761456967</c:v>
                </c:pt>
                <c:pt idx="500">
                  <c:v>10503.670148457959</c:v>
                </c:pt>
                <c:pt idx="501">
                  <c:v>10514.843111271755</c:v>
                </c:pt>
                <c:pt idx="502">
                  <c:v>10525.986530686017</c:v>
                </c:pt>
                <c:pt idx="503">
                  <c:v>10537.100434334327</c:v>
                </c:pt>
                <c:pt idx="504">
                  <c:v>10548.184849809879</c:v>
                </c:pt>
                <c:pt idx="505">
                  <c:v>10559.239804666415</c:v>
                </c:pt>
                <c:pt idx="506">
                  <c:v>10570.265326419101</c:v>
                </c:pt>
                <c:pt idx="507">
                  <c:v>10581.261442545359</c:v>
                </c:pt>
                <c:pt idx="508">
                  <c:v>10592.228180485636</c:v>
                </c:pt>
                <c:pt idx="509">
                  <c:v>10603.165567644133</c:v>
                </c:pt>
                <c:pt idx="510">
                  <c:v>10614.073631389481</c:v>
                </c:pt>
                <c:pt idx="511">
                  <c:v>10624.95239905537</c:v>
                </c:pt>
                <c:pt idx="512">
                  <c:v>10635.801897941123</c:v>
                </c:pt>
                <c:pt idx="513">
                  <c:v>10646.62215531224</c:v>
                </c:pt>
                <c:pt idx="514">
                  <c:v>10657.413198400876</c:v>
                </c:pt>
                <c:pt idx="515">
                  <c:v>10668.175054406294</c:v>
                </c:pt>
                <c:pt idx="516">
                  <c:v>10678.907750495262</c:v>
                </c:pt>
                <c:pt idx="517">
                  <c:v>10689.611313802408</c:v>
                </c:pt>
                <c:pt idx="518">
                  <c:v>10700.285771430545</c:v>
                </c:pt>
                <c:pt idx="519">
                  <c:v>10710.931150450937</c:v>
                </c:pt>
                <c:pt idx="520">
                  <c:v>10721.547477903545</c:v>
                </c:pt>
                <c:pt idx="521">
                  <c:v>10732.134780797218</c:v>
                </c:pt>
                <c:pt idx="522">
                  <c:v>10742.693086109854</c:v>
                </c:pt>
                <c:pt idx="523">
                  <c:v>10753.222420788525</c:v>
                </c:pt>
                <c:pt idx="524">
                  <c:v>10763.722811749562</c:v>
                </c:pt>
                <c:pt idx="525">
                  <c:v>10774.194285878606</c:v>
                </c:pt>
                <c:pt idx="526">
                  <c:v>10784.636870030627</c:v>
                </c:pt>
                <c:pt idx="527">
                  <c:v>10795.050591029902</c:v>
                </c:pt>
                <c:pt idx="528">
                  <c:v>10805.43547566997</c:v>
                </c:pt>
                <c:pt idx="529">
                  <c:v>10815.791550713555</c:v>
                </c:pt>
                <c:pt idx="530">
                  <c:v>10826.118842892443</c:v>
                </c:pt>
                <c:pt idx="531">
                  <c:v>10836.417378907348</c:v>
                </c:pt>
                <c:pt idx="532">
                  <c:v>10846.68718542776</c:v>
                </c:pt>
                <c:pt idx="533">
                  <c:v>10856.928289091889</c:v>
                </c:pt>
                <c:pt idx="534">
                  <c:v>10867.140716506347</c:v>
                </c:pt>
                <c:pt idx="535">
                  <c:v>10877.324494245819</c:v>
                </c:pt>
                <c:pt idx="536">
                  <c:v>10887.479648852794</c:v>
                </c:pt>
                <c:pt idx="537">
                  <c:v>10897.606206837252</c:v>
                </c:pt>
                <c:pt idx="538">
                  <c:v>10907.704194676331</c:v>
                </c:pt>
                <c:pt idx="539">
                  <c:v>10917.773638813971</c:v>
                </c:pt>
                <c:pt idx="540">
                  <c:v>10927.814565660541</c:v>
                </c:pt>
                <c:pt idx="541">
                  <c:v>10937.827001592428</c:v>
                </c:pt>
                <c:pt idx="542">
                  <c:v>10947.81097295162</c:v>
                </c:pt>
                <c:pt idx="543">
                  <c:v>10957.766506045258</c:v>
                </c:pt>
                <c:pt idx="544">
                  <c:v>10967.693627145172</c:v>
                </c:pt>
                <c:pt idx="545">
                  <c:v>10977.592362487396</c:v>
                </c:pt>
                <c:pt idx="546">
                  <c:v>10987.462738271661</c:v>
                </c:pt>
                <c:pt idx="547">
                  <c:v>10997.304780660876</c:v>
                </c:pt>
                <c:pt idx="548">
                  <c:v>11007.118515780585</c:v>
                </c:pt>
                <c:pt idx="549">
                  <c:v>11016.903969718409</c:v>
                </c:pt>
                <c:pt idx="550">
                  <c:v>11026.661168523475</c:v>
                </c:pt>
                <c:pt idx="551">
                  <c:v>11036.390138205823</c:v>
                </c:pt>
                <c:pt idx="552">
                  <c:v>11046.0909047358</c:v>
                </c:pt>
                <c:pt idx="553">
                  <c:v>11055.763494043442</c:v>
                </c:pt>
                <c:pt idx="554">
                  <c:v>11065.407932017839</c:v>
                </c:pt>
                <c:pt idx="555">
                  <c:v>11075.024244506491</c:v>
                </c:pt>
                <c:pt idx="556">
                  <c:v>11084.612457314639</c:v>
                </c:pt>
                <c:pt idx="557">
                  <c:v>11094.172596204602</c:v>
                </c:pt>
                <c:pt idx="558">
                  <c:v>11103.704686895089</c:v>
                </c:pt>
                <c:pt idx="559">
                  <c:v>11113.208755060503</c:v>
                </c:pt>
                <c:pt idx="560">
                  <c:v>11122.684826330235</c:v>
                </c:pt>
                <c:pt idx="561">
                  <c:v>11132.132926287946</c:v>
                </c:pt>
                <c:pt idx="562">
                  <c:v>11141.553080470851</c:v>
                </c:pt>
                <c:pt idx="563">
                  <c:v>11150.945314368968</c:v>
                </c:pt>
                <c:pt idx="564">
                  <c:v>11160.309653424392</c:v>
                </c:pt>
                <c:pt idx="565">
                  <c:v>11169.646123030532</c:v>
                </c:pt>
                <c:pt idx="566">
                  <c:v>11178.95474853136</c:v>
                </c:pt>
                <c:pt idx="567">
                  <c:v>11188.235555220639</c:v>
                </c:pt>
                <c:pt idx="568">
                  <c:v>11197.488568341159</c:v>
                </c:pt>
                <c:pt idx="569">
                  <c:v>11206.713813083954</c:v>
                </c:pt>
                <c:pt idx="570">
                  <c:v>11215.911314587514</c:v>
                </c:pt>
                <c:pt idx="571">
                  <c:v>11225.081097937011</c:v>
                </c:pt>
                <c:pt idx="572">
                  <c:v>11234.223188163489</c:v>
                </c:pt>
                <c:pt idx="573">
                  <c:v>11243.337610243079</c:v>
                </c:pt>
                <c:pt idx="574">
                  <c:v>11252.424389096192</c:v>
                </c:pt>
                <c:pt idx="575">
                  <c:v>11261.483549586716</c:v>
                </c:pt>
                <c:pt idx="576">
                  <c:v>11270.515116521208</c:v>
                </c:pt>
                <c:pt idx="577">
                  <c:v>11279.519114648087</c:v>
                </c:pt>
                <c:pt idx="578">
                  <c:v>11288.495568656816</c:v>
                </c:pt>
                <c:pt idx="579">
                  <c:v>11297.444503177096</c:v>
                </c:pt>
                <c:pt idx="580">
                  <c:v>11306.365942778042</c:v>
                </c:pt>
                <c:pt idx="581">
                  <c:v>11315.259911967378</c:v>
                </c:pt>
                <c:pt idx="582">
                  <c:v>11324.126435190608</c:v>
                </c:pt>
                <c:pt idx="583">
                  <c:v>11332.965536830212</c:v>
                </c:pt>
                <c:pt idx="584">
                  <c:v>11341.777241204816</c:v>
                </c:pt>
                <c:pt idx="585">
                  <c:v>11350.561572568386</c:v>
                </c:pt>
                <c:pt idx="586">
                  <c:v>11359.318555109408</c:v>
                </c:pt>
                <c:pt idx="587">
                  <c:v>11368.048212950076</c:v>
                </c:pt>
                <c:pt idx="588">
                  <c:v>11376.750570145476</c:v>
                </c:pt>
                <c:pt idx="589">
                  <c:v>11385.425650682777</c:v>
                </c:pt>
                <c:pt idx="590">
                  <c:v>11394.073478480421</c:v>
                </c:pt>
                <c:pt idx="591">
                  <c:v>11402.694077387318</c:v>
                </c:pt>
                <c:pt idx="592">
                  <c:v>11411.287471182039</c:v>
                </c:pt>
                <c:pt idx="593">
                  <c:v>11419.853683572017</c:v>
                </c:pt>
                <c:pt idx="594">
                  <c:v>11428.392738192751</c:v>
                </c:pt>
                <c:pt idx="595">
                  <c:v>11436.904658607007</c:v>
                </c:pt>
                <c:pt idx="596">
                  <c:v>11445.389468304031</c:v>
                </c:pt>
                <c:pt idx="597">
                  <c:v>11453.847190698762</c:v>
                </c:pt>
                <c:pt idx="598">
                  <c:v>11462.277849131047</c:v>
                </c:pt>
                <c:pt idx="599">
                  <c:v>11470.681466864869</c:v>
                </c:pt>
                <c:pt idx="600">
                  <c:v>11479.058067087568</c:v>
                </c:pt>
                <c:pt idx="601">
                  <c:v>11487.407672909074</c:v>
                </c:pt>
                <c:pt idx="602">
                  <c:v>11495.730307361149</c:v>
                </c:pt>
                <c:pt idx="603">
                  <c:v>11504.025993396624</c:v>
                </c:pt>
                <c:pt idx="604">
                  <c:v>11512.294753888653</c:v>
                </c:pt>
                <c:pt idx="605">
                  <c:v>11520.536611629959</c:v>
                </c:pt>
                <c:pt idx="606">
                  <c:v>11528.751589332103</c:v>
                </c:pt>
                <c:pt idx="607">
                  <c:v>11536.939709624743</c:v>
                </c:pt>
                <c:pt idx="608">
                  <c:v>11545.101058314682</c:v>
                </c:pt>
                <c:pt idx="609">
                  <c:v>11553.23578516608</c:v>
                </c:pt>
                <c:pt idx="610">
                  <c:v>11561.343914043733</c:v>
                </c:pt>
                <c:pt idx="611">
                  <c:v>11569.425468506328</c:v>
                </c:pt>
                <c:pt idx="612">
                  <c:v>11577.480471810957</c:v>
                </c:pt>
                <c:pt idx="613">
                  <c:v>11585.508946917626</c:v>
                </c:pt>
                <c:pt idx="614">
                  <c:v>11593.510916493686</c:v>
                </c:pt>
                <c:pt idx="615">
                  <c:v>11601.48640291819</c:v>
                </c:pt>
                <c:pt idx="616">
                  <c:v>11609.435428286173</c:v>
                </c:pt>
                <c:pt idx="617">
                  <c:v>11617.358014412868</c:v>
                </c:pt>
                <c:pt idx="618">
                  <c:v>11625.254182837842</c:v>
                </c:pt>
                <c:pt idx="619">
                  <c:v>11633.123954829065</c:v>
                </c:pt>
                <c:pt idx="620">
                  <c:v>11640.967351386918</c:v>
                </c:pt>
                <c:pt idx="621">
                  <c:v>11648.784393248132</c:v>
                </c:pt>
                <c:pt idx="622">
                  <c:v>11656.57510088965</c:v>
                </c:pt>
                <c:pt idx="623">
                  <c:v>11664.339494532445</c:v>
                </c:pt>
                <c:pt idx="624">
                  <c:v>11672.077594145265</c:v>
                </c:pt>
                <c:pt idx="625">
                  <c:v>11679.789419448309</c:v>
                </c:pt>
                <c:pt idx="626">
                  <c:v>11687.47498991686</c:v>
                </c:pt>
                <c:pt idx="627">
                  <c:v>11695.134324784844</c:v>
                </c:pt>
                <c:pt idx="628">
                  <c:v>11702.76744304834</c:v>
                </c:pt>
                <c:pt idx="629">
                  <c:v>11710.374363469031</c:v>
                </c:pt>
                <c:pt idx="630">
                  <c:v>11717.955104577595</c:v>
                </c:pt>
                <c:pt idx="631">
                  <c:v>11725.509684677052</c:v>
                </c:pt>
                <c:pt idx="632">
                  <c:v>11733.038121846041</c:v>
                </c:pt>
                <c:pt idx="633">
                  <c:v>11740.540433942062</c:v>
                </c:pt>
                <c:pt idx="634">
                  <c:v>11748.016638604653</c:v>
                </c:pt>
                <c:pt idx="635">
                  <c:v>11755.466753258526</c:v>
                </c:pt>
                <c:pt idx="636">
                  <c:v>11762.890795116646</c:v>
                </c:pt>
                <c:pt idx="637">
                  <c:v>11770.288781183264</c:v>
                </c:pt>
                <c:pt idx="638">
                  <c:v>11777.660728256902</c:v>
                </c:pt>
                <c:pt idx="639">
                  <c:v>11785.006653236918</c:v>
                </c:pt>
                <c:pt idx="640">
                  <c:v>11792.326573118993</c:v>
                </c:pt>
                <c:pt idx="641">
                  <c:v>11799.620504085944</c:v>
                </c:pt>
                <c:pt idx="642">
                  <c:v>11806.88846212399</c:v>
                </c:pt>
                <c:pt idx="643">
                  <c:v>11814.130463025631</c:v>
                </c:pt>
                <c:pt idx="644">
                  <c:v>11821.346522392483</c:v>
                </c:pt>
                <c:pt idx="645">
                  <c:v>11828.536655638072</c:v>
                </c:pt>
                <c:pt idx="646">
                  <c:v>11835.700877990572</c:v>
                </c:pt>
                <c:pt idx="647">
                  <c:v>11842.839204495511</c:v>
                </c:pt>
                <c:pt idx="648">
                  <c:v>11849.951650018424</c:v>
                </c:pt>
                <c:pt idx="649">
                  <c:v>11857.038229247466</c:v>
                </c:pt>
                <c:pt idx="650">
                  <c:v>11864.098956695987</c:v>
                </c:pt>
                <c:pt idx="651">
                  <c:v>11871.133846705057</c:v>
                </c:pt>
                <c:pt idx="652">
                  <c:v>11878.142913445958</c:v>
                </c:pt>
                <c:pt idx="653">
                  <c:v>11885.126170922635</c:v>
                </c:pt>
                <c:pt idx="654">
                  <c:v>11892.083632974103</c:v>
                </c:pt>
                <c:pt idx="655">
                  <c:v>11899.015313276826</c:v>
                </c:pt>
                <c:pt idx="656">
                  <c:v>11905.921225347043</c:v>
                </c:pt>
                <c:pt idx="657">
                  <c:v>11912.801382543075</c:v>
                </c:pt>
                <c:pt idx="658">
                  <c:v>11919.655798067579</c:v>
                </c:pt>
                <c:pt idx="659">
                  <c:v>11926.484484969778</c:v>
                </c:pt>
                <c:pt idx="660">
                  <c:v>11933.287456147656</c:v>
                </c:pt>
                <c:pt idx="661">
                  <c:v>11940.064724350106</c:v>
                </c:pt>
                <c:pt idx="662">
                  <c:v>11946.816302179059</c:v>
                </c:pt>
                <c:pt idx="663">
                  <c:v>11953.542202091572</c:v>
                </c:pt>
                <c:pt idx="664">
                  <c:v>11960.24243640189</c:v>
                </c:pt>
                <c:pt idx="665">
                  <c:v>11966.917017283466</c:v>
                </c:pt>
                <c:pt idx="666">
                  <c:v>11973.565956770957</c:v>
                </c:pt>
                <c:pt idx="667">
                  <c:v>11980.189266762189</c:v>
                </c:pt>
                <c:pt idx="668">
                  <c:v>11986.78695902009</c:v>
                </c:pt>
                <c:pt idx="669">
                  <c:v>11993.359045174593</c:v>
                </c:pt>
                <c:pt idx="670">
                  <c:v>11999.905536724509</c:v>
                </c:pt>
                <c:pt idx="671">
                  <c:v>12006.426445039375</c:v>
                </c:pt>
                <c:pt idx="672">
                  <c:v>12012.92178136127</c:v>
                </c:pt>
                <c:pt idx="673">
                  <c:v>12019.391556806606</c:v>
                </c:pt>
                <c:pt idx="674">
                  <c:v>12025.835782367885</c:v>
                </c:pt>
                <c:pt idx="675">
                  <c:v>12032.254468915446</c:v>
                </c:pt>
                <c:pt idx="676">
                  <c:v>12038.647627199161</c:v>
                </c:pt>
                <c:pt idx="677">
                  <c:v>12045.015267850133</c:v>
                </c:pt>
                <c:pt idx="678">
                  <c:v>12051.357401382338</c:v>
                </c:pt>
                <c:pt idx="679">
                  <c:v>12057.674038194271</c:v>
                </c:pt>
                <c:pt idx="680">
                  <c:v>12063.96518857055</c:v>
                </c:pt>
                <c:pt idx="681">
                  <c:v>12070.230862683498</c:v>
                </c:pt>
                <c:pt idx="682">
                  <c:v>12076.471070594711</c:v>
                </c:pt>
                <c:pt idx="683">
                  <c:v>12082.685822256584</c:v>
                </c:pt>
                <c:pt idx="684">
                  <c:v>12088.875127513838</c:v>
                </c:pt>
                <c:pt idx="685">
                  <c:v>12095.038996105004</c:v>
                </c:pt>
                <c:pt idx="686">
                  <c:v>12101.177437663893</c:v>
                </c:pt>
                <c:pt idx="687">
                  <c:v>12107.29046172105</c:v>
                </c:pt>
                <c:pt idx="688">
                  <c:v>12113.378077705171</c:v>
                </c:pt>
                <c:pt idx="689">
                  <c:v>12119.440294944516</c:v>
                </c:pt>
                <c:pt idx="690">
                  <c:v>12125.47712266829</c:v>
                </c:pt>
                <c:pt idx="691">
                  <c:v>12131.48857000801</c:v>
                </c:pt>
                <c:pt idx="692">
                  <c:v>12137.474645998847</c:v>
                </c:pt>
                <c:pt idx="693">
                  <c:v>12143.435359580952</c:v>
                </c:pt>
                <c:pt idx="694">
                  <c:v>12149.370719600754</c:v>
                </c:pt>
                <c:pt idx="695">
                  <c:v>12155.280734812261</c:v>
                </c:pt>
                <c:pt idx="696">
                  <c:v>12161.165413878311</c:v>
                </c:pt>
                <c:pt idx="697">
                  <c:v>12167.024765371829</c:v>
                </c:pt>
                <c:pt idx="698">
                  <c:v>12172.858797777057</c:v>
                </c:pt>
                <c:pt idx="699">
                  <c:v>12178.667519490766</c:v>
                </c:pt>
                <c:pt idx="700">
                  <c:v>12184.450938823449</c:v>
                </c:pt>
                <c:pt idx="701">
                  <c:v>12190.209064000501</c:v>
                </c:pt>
                <c:pt idx="702">
                  <c:v>12195.941903163377</c:v>
                </c:pt>
                <c:pt idx="703">
                  <c:v>12201.649464370739</c:v>
                </c:pt>
                <c:pt idx="704">
                  <c:v>12207.331755599584</c:v>
                </c:pt>
                <c:pt idx="705">
                  <c:v>12212.988784746347</c:v>
                </c:pt>
                <c:pt idx="706">
                  <c:v>12218.620559628007</c:v>
                </c:pt>
                <c:pt idx="707">
                  <c:v>12224.227087983159</c:v>
                </c:pt>
                <c:pt idx="708">
                  <c:v>12229.80837747308</c:v>
                </c:pt>
                <c:pt idx="709">
                  <c:v>12235.364435682781</c:v>
                </c:pt>
                <c:pt idx="710">
                  <c:v>12240.895270122031</c:v>
                </c:pt>
                <c:pt idx="711">
                  <c:v>12246.40088822639</c:v>
                </c:pt>
                <c:pt idx="712">
                  <c:v>12251.881297358201</c:v>
                </c:pt>
                <c:pt idx="713">
                  <c:v>12257.336504807585</c:v>
                </c:pt>
                <c:pt idx="714">
                  <c:v>12262.766517793418</c:v>
                </c:pt>
                <c:pt idx="715">
                  <c:v>12268.171343464292</c:v>
                </c:pt>
                <c:pt idx="716">
                  <c:v>12273.55098889946</c:v>
                </c:pt>
                <c:pt idx="717">
                  <c:v>12278.90546110978</c:v>
                </c:pt>
                <c:pt idx="718">
                  <c:v>12284.234767038626</c:v>
                </c:pt>
                <c:pt idx="719">
                  <c:v>12289.538913562807</c:v>
                </c:pt>
                <c:pt idx="720">
                  <c:v>12294.817907493452</c:v>
                </c:pt>
                <c:pt idx="721">
                  <c:v>12300.071755576904</c:v>
                </c:pt>
                <c:pt idx="722">
                  <c:v>12305.300464495585</c:v>
                </c:pt>
                <c:pt idx="723">
                  <c:v>12310.504040868855</c:v>
                </c:pt>
                <c:pt idx="724">
                  <c:v>12315.68249125386</c:v>
                </c:pt>
                <c:pt idx="725">
                  <c:v>12320.835822146366</c:v>
                </c:pt>
                <c:pt idx="726">
                  <c:v>12325.964039981585</c:v>
                </c:pt>
                <c:pt idx="727">
                  <c:v>12331.067151134981</c:v>
                </c:pt>
                <c:pt idx="728">
                  <c:v>12336.145161923076</c:v>
                </c:pt>
                <c:pt idx="729">
                  <c:v>12341.198078604233</c:v>
                </c:pt>
                <c:pt idx="730">
                  <c:v>12346.225907379441</c:v>
                </c:pt>
                <c:pt idx="731">
                  <c:v>12351.228654393079</c:v>
                </c:pt>
                <c:pt idx="732">
                  <c:v>12356.206325733669</c:v>
                </c:pt>
                <c:pt idx="733">
                  <c:v>12361.158927434628</c:v>
                </c:pt>
                <c:pt idx="734">
                  <c:v>12366.086465475002</c:v>
                </c:pt>
                <c:pt idx="735">
                  <c:v>12370.988945780191</c:v>
                </c:pt>
                <c:pt idx="736">
                  <c:v>12375.866374222664</c:v>
                </c:pt>
                <c:pt idx="737">
                  <c:v>12380.718756622664</c:v>
                </c:pt>
                <c:pt idx="738">
                  <c:v>12385.54609874891</c:v>
                </c:pt>
                <c:pt idx="739">
                  <c:v>12390.348406319272</c:v>
                </c:pt>
                <c:pt idx="740">
                  <c:v>12395.125685001462</c:v>
                </c:pt>
                <c:pt idx="741">
                  <c:v>12399.877940413688</c:v>
                </c:pt>
                <c:pt idx="742">
                  <c:v>12404.605178125321</c:v>
                </c:pt>
                <c:pt idx="743">
                  <c:v>12409.307403657545</c:v>
                </c:pt>
                <c:pt idx="744">
                  <c:v>12413.984622483991</c:v>
                </c:pt>
                <c:pt idx="745">
                  <c:v>12418.636840031375</c:v>
                </c:pt>
                <c:pt idx="746">
                  <c:v>12423.264061680118</c:v>
                </c:pt>
                <c:pt idx="747">
                  <c:v>12427.866292764962</c:v>
                </c:pt>
                <c:pt idx="748">
                  <c:v>12432.443538575573</c:v>
                </c:pt>
                <c:pt idx="749">
                  <c:v>12436.995804357146</c:v>
                </c:pt>
                <c:pt idx="750">
                  <c:v>12441.523095310988</c:v>
                </c:pt>
                <c:pt idx="751">
                  <c:v>12446.025416595103</c:v>
                </c:pt>
                <c:pt idx="752">
                  <c:v>12450.502773324764</c:v>
                </c:pt>
                <c:pt idx="753">
                  <c:v>12454.955170573085</c:v>
                </c:pt>
                <c:pt idx="754">
                  <c:v>12459.38261337157</c:v>
                </c:pt>
                <c:pt idx="755">
                  <c:v>12463.785106710673</c:v>
                </c:pt>
                <c:pt idx="756">
                  <c:v>12468.162655540336</c:v>
                </c:pt>
                <c:pt idx="757">
                  <c:v>12472.515264770529</c:v>
                </c:pt>
                <c:pt idx="758">
                  <c:v>12476.842939271775</c:v>
                </c:pt>
                <c:pt idx="759">
                  <c:v>12481.145683875673</c:v>
                </c:pt>
                <c:pt idx="760">
                  <c:v>12485.423503375418</c:v>
                </c:pt>
                <c:pt idx="761">
                  <c:v>12489.676402526298</c:v>
                </c:pt>
                <c:pt idx="762">
                  <c:v>12493.90438604621</c:v>
                </c:pt>
                <c:pt idx="763">
                  <c:v>12498.107458616141</c:v>
                </c:pt>
                <c:pt idx="764">
                  <c:v>12502.285624880662</c:v>
                </c:pt>
                <c:pt idx="765">
                  <c:v>12506.438889448409</c:v>
                </c:pt>
                <c:pt idx="766">
                  <c:v>12510.567256892557</c:v>
                </c:pt>
                <c:pt idx="767">
                  <c:v>12514.670731751288</c:v>
                </c:pt>
                <c:pt idx="768">
                  <c:v>12518.749318528258</c:v>
                </c:pt>
                <c:pt idx="769">
                  <c:v>12522.803021693046</c:v>
                </c:pt>
                <c:pt idx="770">
                  <c:v>12526.831845681607</c:v>
                </c:pt>
                <c:pt idx="771">
                  <c:v>12530.835794896719</c:v>
                </c:pt>
                <c:pt idx="772">
                  <c:v>12534.814873708418</c:v>
                </c:pt>
                <c:pt idx="773">
                  <c:v>12538.769086454429</c:v>
                </c:pt>
                <c:pt idx="774">
                  <c:v>12542.6984374406</c:v>
                </c:pt>
                <c:pt idx="775">
                  <c:v>12546.602930941315</c:v>
                </c:pt>
                <c:pt idx="776">
                  <c:v>12550.482571199913</c:v>
                </c:pt>
                <c:pt idx="777">
                  <c:v>12554.3373624291</c:v>
                </c:pt>
                <c:pt idx="778">
                  <c:v>12558.167308811348</c:v>
                </c:pt>
                <c:pt idx="779">
                  <c:v>12561.972414499302</c:v>
                </c:pt>
                <c:pt idx="780">
                  <c:v>12565.752683616169</c:v>
                </c:pt>
                <c:pt idx="781">
                  <c:v>12569.508120256109</c:v>
                </c:pt>
                <c:pt idx="782">
                  <c:v>12573.238728484617</c:v>
                </c:pt>
                <c:pt idx="783">
                  <c:v>12576.944512338903</c:v>
                </c:pt>
                <c:pt idx="784">
                  <c:v>12580.625475828268</c:v>
                </c:pt>
                <c:pt idx="785">
                  <c:v>12584.281622934472</c:v>
                </c:pt>
                <c:pt idx="786">
                  <c:v>12587.912957612094</c:v>
                </c:pt>
                <c:pt idx="787">
                  <c:v>12591.519483788901</c:v>
                </c:pt>
                <c:pt idx="788">
                  <c:v>12595.101205366193</c:v>
                </c:pt>
                <c:pt idx="789">
                  <c:v>12598.658126219158</c:v>
                </c:pt>
                <c:pt idx="790">
                  <c:v>12602.190250197218</c:v>
                </c:pt>
                <c:pt idx="791">
                  <c:v>12605.697581124374</c:v>
                </c:pt>
                <c:pt idx="792">
                  <c:v>12609.180122799533</c:v>
                </c:pt>
                <c:pt idx="793">
                  <c:v>12612.637878996851</c:v>
                </c:pt>
                <c:pt idx="794">
                  <c:v>12616.070853466055</c:v>
                </c:pt>
                <c:pt idx="795">
                  <c:v>12619.47904993277</c:v>
                </c:pt>
                <c:pt idx="796">
                  <c:v>12622.862472098837</c:v>
                </c:pt>
                <c:pt idx="797">
                  <c:v>12626.221123642634</c:v>
                </c:pt>
                <c:pt idx="798">
                  <c:v>12629.55500821938</c:v>
                </c:pt>
                <c:pt idx="799">
                  <c:v>12632.86412946145</c:v>
                </c:pt>
                <c:pt idx="800">
                  <c:v>12636.148490978676</c:v>
                </c:pt>
                <c:pt idx="801">
                  <c:v>12639.408096358648</c:v>
                </c:pt>
                <c:pt idx="802">
                  <c:v>12642.642949167008</c:v>
                </c:pt>
                <c:pt idx="803">
                  <c:v>12645.853052947748</c:v>
                </c:pt>
                <c:pt idx="804">
                  <c:v>12649.038411223495</c:v>
                </c:pt>
                <c:pt idx="805">
                  <c:v>12652.199027495795</c:v>
                </c:pt>
                <c:pt idx="806">
                  <c:v>12655.334905245398</c:v>
                </c:pt>
                <c:pt idx="807">
                  <c:v>12658.446047932535</c:v>
                </c:pt>
                <c:pt idx="808">
                  <c:v>12661.532458997197</c:v>
                </c:pt>
                <c:pt idx="809">
                  <c:v>12664.594141859397</c:v>
                </c:pt>
                <c:pt idx="810">
                  <c:v>12667.631099919447</c:v>
                </c:pt>
                <c:pt idx="811">
                  <c:v>12670.643336558216</c:v>
                </c:pt>
                <c:pt idx="812">
                  <c:v>12673.630855137399</c:v>
                </c:pt>
                <c:pt idx="813">
                  <c:v>12676.593658999767</c:v>
                </c:pt>
                <c:pt idx="814">
                  <c:v>12679.531751469429</c:v>
                </c:pt>
                <c:pt idx="815">
                  <c:v>12682.445135852076</c:v>
                </c:pt>
                <c:pt idx="816">
                  <c:v>12685.333815435239</c:v>
                </c:pt>
                <c:pt idx="817">
                  <c:v>12688.197793488527</c:v>
                </c:pt>
                <c:pt idx="818">
                  <c:v>12691.037073263877</c:v>
                </c:pt>
                <c:pt idx="819">
                  <c:v>12693.851657995783</c:v>
                </c:pt>
                <c:pt idx="820">
                  <c:v>12696.641550901546</c:v>
                </c:pt>
                <c:pt idx="821">
                  <c:v>12699.419084625652</c:v>
                </c:pt>
                <c:pt idx="822">
                  <c:v>12702.220007498003</c:v>
                </c:pt>
                <c:pt idx="823">
                  <c:v>12705.054527441385</c:v>
                </c:pt>
                <c:pt idx="824">
                  <c:v>12707.920354307505</c:v>
                </c:pt>
                <c:pt idx="825">
                  <c:v>12710.814388365468</c:v>
                </c:pt>
                <c:pt idx="826">
                  <c:v>12713.73417196751</c:v>
                </c:pt>
                <c:pt idx="827">
                  <c:v>12716.676805728745</c:v>
                </c:pt>
                <c:pt idx="828">
                  <c:v>12719.639223867387</c:v>
                </c:pt>
                <c:pt idx="829">
                  <c:v>12722.618390964892</c:v>
                </c:pt>
                <c:pt idx="830">
                  <c:v>12725.611302346982</c:v>
                </c:pt>
                <c:pt idx="831">
                  <c:v>12728.615132121042</c:v>
                </c:pt>
                <c:pt idx="832">
                  <c:v>12731.628608082618</c:v>
                </c:pt>
                <c:pt idx="833">
                  <c:v>12734.651532791775</c:v>
                </c:pt>
                <c:pt idx="834">
                  <c:v>12737.683695338999</c:v>
                </c:pt>
                <c:pt idx="835">
                  <c:v>12740.724925472387</c:v>
                </c:pt>
                <c:pt idx="836">
                  <c:v>12743.775056179604</c:v>
                </c:pt>
                <c:pt idx="837">
                  <c:v>12746.833923636781</c:v>
                </c:pt>
                <c:pt idx="838">
                  <c:v>12749.901367148979</c:v>
                </c:pt>
                <c:pt idx="839">
                  <c:v>12752.977229081544</c:v>
                </c:pt>
                <c:pt idx="840">
                  <c:v>12756.061564033074</c:v>
                </c:pt>
                <c:pt idx="841">
                  <c:v>12759.154720855309</c:v>
                </c:pt>
                <c:pt idx="842">
                  <c:v>12762.257073979365</c:v>
                </c:pt>
                <c:pt idx="843">
                  <c:v>12765.368995036943</c:v>
                </c:pt>
                <c:pt idx="844">
                  <c:v>12768.490852966524</c:v>
                </c:pt>
                <c:pt idx="845">
                  <c:v>12771.623014092509</c:v>
                </c:pt>
                <c:pt idx="846">
                  <c:v>12774.765842173476</c:v>
                </c:pt>
                <c:pt idx="847">
                  <c:v>12777.919698415386</c:v>
                </c:pt>
                <c:pt idx="848">
                  <c:v>12781.084941445066</c:v>
                </c:pt>
                <c:pt idx="849">
                  <c:v>12784.261927238864</c:v>
                </c:pt>
                <c:pt idx="850">
                  <c:v>12787.451004869337</c:v>
                </c:pt>
                <c:pt idx="851">
                  <c:v>12790.652522152011</c:v>
                </c:pt>
                <c:pt idx="852">
                  <c:v>12793.866825854102</c:v>
                </c:pt>
                <c:pt idx="853">
                  <c:v>12797.09425987842</c:v>
                </c:pt>
                <c:pt idx="854">
                  <c:v>12800.335165401297</c:v>
                </c:pt>
                <c:pt idx="855">
                  <c:v>12803.589881009279</c:v>
                </c:pt>
                <c:pt idx="856">
                  <c:v>12806.858775833336</c:v>
                </c:pt>
                <c:pt idx="857">
                  <c:v>12810.142496008548</c:v>
                </c:pt>
                <c:pt idx="858">
                  <c:v>12813.441863499931</c:v>
                </c:pt>
                <c:pt idx="859">
                  <c:v>12816.757694347567</c:v>
                </c:pt>
                <c:pt idx="860">
                  <c:v>12820.090799046249</c:v>
                </c:pt>
                <c:pt idx="861">
                  <c:v>12823.441982925662</c:v>
                </c:pt>
                <c:pt idx="862">
                  <c:v>12826.812046530287</c:v>
                </c:pt>
                <c:pt idx="863">
                  <c:v>12830.201785998979</c:v>
                </c:pt>
                <c:pt idx="864">
                  <c:v>12833.610567896203</c:v>
                </c:pt>
                <c:pt idx="865">
                  <c:v>12837.036085893487</c:v>
                </c:pt>
                <c:pt idx="866">
                  <c:v>12840.475966697028</c:v>
                </c:pt>
                <c:pt idx="867">
                  <c:v>12843.924693044532</c:v>
                </c:pt>
                <c:pt idx="868">
                  <c:v>12847.372114305768</c:v>
                </c:pt>
                <c:pt idx="869">
                  <c:v>12850.809024060725</c:v>
                </c:pt>
                <c:pt idx="870">
                  <c:v>12854.228448348287</c:v>
                </c:pt>
                <c:pt idx="871">
                  <c:v>12857.6262919655</c:v>
                </c:pt>
                <c:pt idx="872">
                  <c:v>12860.999640165337</c:v>
                </c:pt>
                <c:pt idx="873">
                  <c:v>12864.347301071422</c:v>
                </c:pt>
                <c:pt idx="874">
                  <c:v>12867.669284272071</c:v>
                </c:pt>
                <c:pt idx="875">
                  <c:v>12870.965601224851</c:v>
                </c:pt>
                <c:pt idx="876">
                  <c:v>12874.23626336009</c:v>
                </c:pt>
                <c:pt idx="877">
                  <c:v>12877.481282081069</c:v>
                </c:pt>
                <c:pt idx="878">
                  <c:v>12880.700668764213</c:v>
                </c:pt>
                <c:pt idx="879">
                  <c:v>12883.894434759275</c:v>
                </c:pt>
                <c:pt idx="880">
                  <c:v>12887.062591389529</c:v>
                </c:pt>
                <c:pt idx="881">
                  <c:v>12890.205149951957</c:v>
                </c:pt>
                <c:pt idx="882">
                  <c:v>12893.322121717432</c:v>
                </c:pt>
                <c:pt idx="883">
                  <c:v>12896.413517930914</c:v>
                </c:pt>
                <c:pt idx="884">
                  <c:v>12899.479349811621</c:v>
                </c:pt>
                <c:pt idx="885">
                  <c:v>12902.519628553227</c:v>
                </c:pt>
                <c:pt idx="886">
                  <c:v>12905.534365324036</c:v>
                </c:pt>
                <c:pt idx="887">
                  <c:v>12908.523571267173</c:v>
                </c:pt>
                <c:pt idx="888">
                  <c:v>12911.487257500761</c:v>
                </c:pt>
                <c:pt idx="889">
                  <c:v>12914.425435118104</c:v>
                </c:pt>
                <c:pt idx="890">
                  <c:v>12917.338115187871</c:v>
                </c:pt>
                <c:pt idx="891">
                  <c:v>12920.22530875427</c:v>
                </c:pt>
                <c:pt idx="892">
                  <c:v>12923.087026837235</c:v>
                </c:pt>
                <c:pt idx="893">
                  <c:v>12925.923280432598</c:v>
                </c:pt>
                <c:pt idx="894">
                  <c:v>12928.734080512273</c:v>
                </c:pt>
                <c:pt idx="895">
                  <c:v>12931.519438024428</c:v>
                </c:pt>
                <c:pt idx="896">
                  <c:v>12934.279363893667</c:v>
                </c:pt>
                <c:pt idx="897">
                  <c:v>12937.013869021204</c:v>
                </c:pt>
                <c:pt idx="898">
                  <c:v>12939.722964285034</c:v>
                </c:pt>
                <c:pt idx="899">
                  <c:v>12942.406660540117</c:v>
                </c:pt>
                <c:pt idx="900">
                  <c:v>12945.064968618541</c:v>
                </c:pt>
                <c:pt idx="901">
                  <c:v>12947.697899329703</c:v>
                </c:pt>
                <c:pt idx="902">
                  <c:v>12950.305463460485</c:v>
                </c:pt>
                <c:pt idx="903">
                  <c:v>12952.887671775414</c:v>
                </c:pt>
                <c:pt idx="904">
                  <c:v>12955.444535016843</c:v>
                </c:pt>
                <c:pt idx="905">
                  <c:v>12957.976063905118</c:v>
                </c:pt>
                <c:pt idx="906">
                  <c:v>12960.482269138753</c:v>
                </c:pt>
                <c:pt idx="907">
                  <c:v>12962.963161394591</c:v>
                </c:pt>
                <c:pt idx="908">
                  <c:v>12965.418751327981</c:v>
                </c:pt>
                <c:pt idx="909">
                  <c:v>12967.849049572942</c:v>
                </c:pt>
                <c:pt idx="910">
                  <c:v>12970.254066742331</c:v>
                </c:pt>
                <c:pt idx="911">
                  <c:v>12972.63381342801</c:v>
                </c:pt>
                <c:pt idx="912">
                  <c:v>12974.988300201016</c:v>
                </c:pt>
                <c:pt idx="913">
                  <c:v>12977.317537611718</c:v>
                </c:pt>
                <c:pt idx="914">
                  <c:v>12979.621536189994</c:v>
                </c:pt>
                <c:pt idx="915">
                  <c:v>12981.900306445388</c:v>
                </c:pt>
                <c:pt idx="916">
                  <c:v>12984.153858867276</c:v>
                </c:pt>
                <c:pt idx="917">
                  <c:v>12986.382203925026</c:v>
                </c:pt>
                <c:pt idx="918">
                  <c:v>12988.585352068169</c:v>
                </c:pt>
                <c:pt idx="919">
                  <c:v>12990.763313726551</c:v>
                </c:pt>
                <c:pt idx="920">
                  <c:v>12992.916099310505</c:v>
                </c:pt>
                <c:pt idx="921">
                  <c:v>12995.043719211006</c:v>
                </c:pt>
                <c:pt idx="922">
                  <c:v>12997.14618379983</c:v>
                </c:pt>
                <c:pt idx="923">
                  <c:v>12999.223503429719</c:v>
                </c:pt>
                <c:pt idx="924">
                  <c:v>13001.27568843454</c:v>
                </c:pt>
                <c:pt idx="925">
                  <c:v>13003.302749129438</c:v>
                </c:pt>
                <c:pt idx="926">
                  <c:v>13005.304695811003</c:v>
                </c:pt>
                <c:pt idx="927">
                  <c:v>13007.281538757421</c:v>
                </c:pt>
                <c:pt idx="928">
                  <c:v>13009.233288228636</c:v>
                </c:pt>
                <c:pt idx="929">
                  <c:v>13011.1599544665</c:v>
                </c:pt>
                <c:pt idx="930">
                  <c:v>13013.061547694941</c:v>
                </c:pt>
                <c:pt idx="931">
                  <c:v>13014.938078120103</c:v>
                </c:pt>
                <c:pt idx="932">
                  <c:v>13016.78955593052</c:v>
                </c:pt>
                <c:pt idx="933">
                  <c:v>13018.615991297253</c:v>
                </c:pt>
                <c:pt idx="934">
                  <c:v>13020.417394374053</c:v>
                </c:pt>
                <c:pt idx="935">
                  <c:v>13022.193775297515</c:v>
                </c:pt>
                <c:pt idx="936">
                  <c:v>13023.94514418723</c:v>
                </c:pt>
                <c:pt idx="937">
                  <c:v>13025.671511145936</c:v>
                </c:pt>
                <c:pt idx="938">
                  <c:v>13027.372886259673</c:v>
                </c:pt>
                <c:pt idx="939">
                  <c:v>13029.04927959793</c:v>
                </c:pt>
                <c:pt idx="940">
                  <c:v>13030.700701213804</c:v>
                </c:pt>
                <c:pt idx="941">
                  <c:v>13032.327161144143</c:v>
                </c:pt>
                <c:pt idx="942">
                  <c:v>13033.928669409701</c:v>
                </c:pt>
                <c:pt idx="943">
                  <c:v>13035.505236015284</c:v>
                </c:pt>
                <c:pt idx="944">
                  <c:v>13037.056870949906</c:v>
                </c:pt>
                <c:pt idx="945">
                  <c:v>13038.583584186928</c:v>
                </c:pt>
                <c:pt idx="946">
                  <c:v>13040.085385684219</c:v>
                </c:pt>
                <c:pt idx="947">
                  <c:v>13041.562285384287</c:v>
                </c:pt>
                <c:pt idx="948">
                  <c:v>13043.014293214446</c:v>
                </c:pt>
                <c:pt idx="949">
                  <c:v>13044.441419086948</c:v>
                </c:pt>
                <c:pt idx="950">
                  <c:v>13045.843672899136</c:v>
                </c:pt>
                <c:pt idx="951">
                  <c:v>13047.221064533589</c:v>
                </c:pt>
                <c:pt idx="952">
                  <c:v>13048.573603858267</c:v>
                </c:pt>
                <c:pt idx="953">
                  <c:v>13049.90130072666</c:v>
                </c:pt>
                <c:pt idx="954">
                  <c:v>13051.204164977928</c:v>
                </c:pt>
                <c:pt idx="955">
                  <c:v>13052.482206437044</c:v>
                </c:pt>
                <c:pt idx="956">
                  <c:v>13053.735434914946</c:v>
                </c:pt>
                <c:pt idx="957">
                  <c:v>13054.963860208678</c:v>
                </c:pt>
                <c:pt idx="958">
                  <c:v>13056.167492101524</c:v>
                </c:pt>
                <c:pt idx="959">
                  <c:v>13057.346340363161</c:v>
                </c:pt>
                <c:pt idx="960">
                  <c:v>13058.5004147498</c:v>
                </c:pt>
                <c:pt idx="961">
                  <c:v>13059.629725004324</c:v>
                </c:pt>
                <c:pt idx="962">
                  <c:v>13060.734280856434</c:v>
                </c:pt>
                <c:pt idx="963">
                  <c:v>13061.814092022783</c:v>
                </c:pt>
                <c:pt idx="964">
                  <c:v>13062.869168207126</c:v>
                </c:pt>
                <c:pt idx="965">
                  <c:v>13063.899519100454</c:v>
                </c:pt>
                <c:pt idx="966">
                  <c:v>13064.905154381137</c:v>
                </c:pt>
                <c:pt idx="967">
                  <c:v>13065.886083715059</c:v>
                </c:pt>
                <c:pt idx="968">
                  <c:v>13066.842316755765</c:v>
                </c:pt>
                <c:pt idx="969">
                  <c:v>13067.773863144592</c:v>
                </c:pt>
                <c:pt idx="970">
                  <c:v>13068.680732510813</c:v>
                </c:pt>
                <c:pt idx="971">
                  <c:v>13069.562934471773</c:v>
                </c:pt>
                <c:pt idx="972">
                  <c:v>13070.420478633025</c:v>
                </c:pt>
                <c:pt idx="973">
                  <c:v>13071.25337458847</c:v>
                </c:pt>
                <c:pt idx="974">
                  <c:v>13072.061631920493</c:v>
                </c:pt>
                <c:pt idx="975">
                  <c:v>13072.845260200098</c:v>
                </c:pt>
                <c:pt idx="976">
                  <c:v>13073.604268987046</c:v>
                </c:pt>
                <c:pt idx="977">
                  <c:v>13074.338667829994</c:v>
                </c:pt>
                <c:pt idx="978">
                  <c:v>13075.048466266624</c:v>
                </c:pt>
                <c:pt idx="979">
                  <c:v>13075.733673823785</c:v>
                </c:pt>
                <c:pt idx="980">
                  <c:v>13076.394300017619</c:v>
                </c:pt>
                <c:pt idx="981">
                  <c:v>13077.030354353705</c:v>
                </c:pt>
                <c:pt idx="982">
                  <c:v>13077.641846327188</c:v>
                </c:pt>
                <c:pt idx="983">
                  <c:v>13078.228785422914</c:v>
                </c:pt>
                <c:pt idx="984">
                  <c:v>13078.791181115566</c:v>
                </c:pt>
                <c:pt idx="985">
                  <c:v>13079.329042869793</c:v>
                </c:pt>
                <c:pt idx="986">
                  <c:v>13079.842380140342</c:v>
                </c:pt>
                <c:pt idx="987">
                  <c:v>13080.331202372199</c:v>
                </c:pt>
                <c:pt idx="988">
                  <c:v>13080.795519000711</c:v>
                </c:pt>
                <c:pt idx="989">
                  <c:v>13081.235339451725</c:v>
                </c:pt>
                <c:pt idx="990">
                  <c:v>13081.650673141716</c:v>
                </c:pt>
                <c:pt idx="991">
                  <c:v>13082.041529477921</c:v>
                </c:pt>
                <c:pt idx="992">
                  <c:v>13082.407917858469</c:v>
                </c:pt>
                <c:pt idx="993">
                  <c:v>13082.749847672509</c:v>
                </c:pt>
                <c:pt idx="994">
                  <c:v>13083.067328300343</c:v>
                </c:pt>
                <c:pt idx="995">
                  <c:v>13083.360369113559</c:v>
                </c:pt>
                <c:pt idx="996">
                  <c:v>13083.628979475156</c:v>
                </c:pt>
                <c:pt idx="997">
                  <c:v>13083.873168739674</c:v>
                </c:pt>
                <c:pt idx="998">
                  <c:v>13084.092946253328</c:v>
                </c:pt>
                <c:pt idx="999">
                  <c:v>13084.288321354132</c:v>
                </c:pt>
                <c:pt idx="1000">
                  <c:v>13084.459303372028</c:v>
                </c:pt>
                <c:pt idx="1001">
                  <c:v>13084.605901629018</c:v>
                </c:pt>
                <c:pt idx="1002">
                  <c:v>13084.728125439289</c:v>
                </c:pt>
                <c:pt idx="1003">
                  <c:v>13084.825984109344</c:v>
                </c:pt>
                <c:pt idx="1004">
                  <c:v>13084.899486938124</c:v>
                </c:pt>
                <c:pt idx="1005">
                  <c:v>13084.948643217142</c:v>
                </c:pt>
                <c:pt idx="1006">
                  <c:v>13084.973462230604</c:v>
                </c:pt>
                <c:pt idx="1007">
                  <c:v>13084.973953255541</c:v>
                </c:pt>
                <c:pt idx="1008">
                  <c:v>13084.950125561934</c:v>
                </c:pt>
                <c:pt idx="1009">
                  <c:v>13084.901988412839</c:v>
                </c:pt>
                <c:pt idx="1010">
                  <c:v>13084.829551064515</c:v>
                </c:pt>
                <c:pt idx="1011">
                  <c:v>13084.732822766546</c:v>
                </c:pt>
                <c:pt idx="1012">
                  <c:v>13084.61181276197</c:v>
                </c:pt>
                <c:pt idx="1013">
                  <c:v>13084.466530287405</c:v>
                </c:pt>
                <c:pt idx="1014">
                  <c:v>13084.296984573175</c:v>
                </c:pt>
                <c:pt idx="1015">
                  <c:v>13084.103184843427</c:v>
                </c:pt>
                <c:pt idx="1016">
                  <c:v>13083.885140316264</c:v>
                </c:pt>
                <c:pt idx="1017">
                  <c:v>13083.642860203867</c:v>
                </c:pt>
                <c:pt idx="1018">
                  <c:v>13083.376353712618</c:v>
                </c:pt>
                <c:pt idx="1019">
                  <c:v>13083.085630043226</c:v>
                </c:pt>
                <c:pt idx="1020">
                  <c:v>13082.770698390847</c:v>
                </c:pt>
                <c:pt idx="1021">
                  <c:v>13082.431567945212</c:v>
                </c:pt>
                <c:pt idx="1022">
                  <c:v>13082.068247890747</c:v>
                </c:pt>
                <c:pt idx="1023">
                  <c:v>13081.680747406699</c:v>
                </c:pt>
                <c:pt idx="1024">
                  <c:v>13081.269075667255</c:v>
                </c:pt>
                <c:pt idx="1025">
                  <c:v>13080.833241841665</c:v>
                </c:pt>
                <c:pt idx="1026">
                  <c:v>13080.37325509437</c:v>
                </c:pt>
                <c:pt idx="1027">
                  <c:v>13079.889124585119</c:v>
                </c:pt>
                <c:pt idx="1028">
                  <c:v>13079.380859469091</c:v>
                </c:pt>
                <c:pt idx="1029">
                  <c:v>13078.848468897018</c:v>
                </c:pt>
                <c:pt idx="1030">
                  <c:v>13078.29196201531</c:v>
                </c:pt>
                <c:pt idx="1031">
                  <c:v>13077.711347966168</c:v>
                </c:pt>
                <c:pt idx="1032">
                  <c:v>13077.106635887714</c:v>
                </c:pt>
                <c:pt idx="1033">
                  <c:v>13076.477834914107</c:v>
                </c:pt>
                <c:pt idx="1034">
                  <c:v>13075.824954175665</c:v>
                </c:pt>
                <c:pt idx="1035">
                  <c:v>13075.148002798986</c:v>
                </c:pt>
                <c:pt idx="1036">
                  <c:v>13074.446989907066</c:v>
                </c:pt>
                <c:pt idx="1037">
                  <c:v>13073.721924619425</c:v>
                </c:pt>
                <c:pt idx="1038">
                  <c:v>13072.972816052223</c:v>
                </c:pt>
                <c:pt idx="1039">
                  <c:v>13072.199673318377</c:v>
                </c:pt>
                <c:pt idx="1040">
                  <c:v>13071.402505527689</c:v>
                </c:pt>
                <c:pt idx="1041">
                  <c:v>13070.581321786956</c:v>
                </c:pt>
                <c:pt idx="1042">
                  <c:v>13069.736131200098</c:v>
                </c:pt>
                <c:pt idx="1043">
                  <c:v>13068.86694286827</c:v>
                </c:pt>
                <c:pt idx="1044">
                  <c:v>13067.973765889988</c:v>
                </c:pt>
                <c:pt idx="1045">
                  <c:v>13067.056609361241</c:v>
                </c:pt>
                <c:pt idx="1046">
                  <c:v>13066.115482375615</c:v>
                </c:pt>
                <c:pt idx="1047">
                  <c:v>13065.150394024409</c:v>
                </c:pt>
                <c:pt idx="1048">
                  <c:v>13064.161353396754</c:v>
                </c:pt>
                <c:pt idx="1049">
                  <c:v>13063.148369579731</c:v>
                </c:pt>
                <c:pt idx="1050">
                  <c:v>13062.111451658489</c:v>
                </c:pt>
                <c:pt idx="1051">
                  <c:v>13061.050608716365</c:v>
                </c:pt>
                <c:pt idx="1052">
                  <c:v>13059.965849834998</c:v>
                </c:pt>
                <c:pt idx="1053">
                  <c:v>13058.857184094451</c:v>
                </c:pt>
                <c:pt idx="1054">
                  <c:v>13057.724620573326</c:v>
                </c:pt>
                <c:pt idx="1055">
                  <c:v>13056.568168348878</c:v>
                </c:pt>
                <c:pt idx="1056">
                  <c:v>13055.387836497142</c:v>
                </c:pt>
                <c:pt idx="1057">
                  <c:v>13054.183634093039</c:v>
                </c:pt>
                <c:pt idx="1058">
                  <c:v>13052.955570210499</c:v>
                </c:pt>
                <c:pt idx="1059">
                  <c:v>13051.703653922579</c:v>
                </c:pt>
                <c:pt idx="1060">
                  <c:v>13050.427894301578</c:v>
                </c:pt>
                <c:pt idx="1061">
                  <c:v>13049.12830041915</c:v>
                </c:pt>
                <c:pt idx="1062">
                  <c:v>13047.804881346425</c:v>
                </c:pt>
                <c:pt idx="1063">
                  <c:v>13046.457646154124</c:v>
                </c:pt>
                <c:pt idx="1064">
                  <c:v>13045.086603912674</c:v>
                </c:pt>
                <c:pt idx="1065">
                  <c:v>13043.691763692328</c:v>
                </c:pt>
                <c:pt idx="1066">
                  <c:v>13042.273134563276</c:v>
                </c:pt>
                <c:pt idx="1067">
                  <c:v>13040.830725595764</c:v>
                </c:pt>
                <c:pt idx="1068">
                  <c:v>13039.364545860208</c:v>
                </c:pt>
                <c:pt idx="1069">
                  <c:v>13037.87460442731</c:v>
                </c:pt>
                <c:pt idx="1070">
                  <c:v>13036.360910368177</c:v>
                </c:pt>
                <c:pt idx="1071">
                  <c:v>13034.82347275443</c:v>
                </c:pt>
                <c:pt idx="1072">
                  <c:v>13033.262300658324</c:v>
                </c:pt>
                <c:pt idx="1073">
                  <c:v>13031.67740315286</c:v>
                </c:pt>
                <c:pt idx="1074">
                  <c:v>13030.068789311907</c:v>
                </c:pt>
                <c:pt idx="1075">
                  <c:v>13028.436468210306</c:v>
                </c:pt>
                <c:pt idx="1076">
                  <c:v>13026.780448923993</c:v>
                </c:pt>
                <c:pt idx="1077">
                  <c:v>13025.100740530115</c:v>
                </c:pt>
                <c:pt idx="1078">
                  <c:v>13023.397352107137</c:v>
                </c:pt>
                <c:pt idx="1079">
                  <c:v>13021.670292734963</c:v>
                </c:pt>
                <c:pt idx="1080">
                  <c:v>13019.919571495049</c:v>
                </c:pt>
                <c:pt idx="1081">
                  <c:v>13018.145197470516</c:v>
                </c:pt>
                <c:pt idx="1082">
                  <c:v>13016.347179746266</c:v>
                </c:pt>
                <c:pt idx="1083">
                  <c:v>13014.525527409098</c:v>
                </c:pt>
                <c:pt idx="1084">
                  <c:v>13012.680249547815</c:v>
                </c:pt>
                <c:pt idx="1085">
                  <c:v>13010.811355253347</c:v>
                </c:pt>
                <c:pt idx="1086">
                  <c:v>13008.918853618858</c:v>
                </c:pt>
                <c:pt idx="1087">
                  <c:v>13007.002753739866</c:v>
                </c:pt>
                <c:pt idx="1088">
                  <c:v>13005.063064714353</c:v>
                </c:pt>
                <c:pt idx="1089">
                  <c:v>13003.099795642882</c:v>
                </c:pt>
                <c:pt idx="1090">
                  <c:v>13001.112955628705</c:v>
                </c:pt>
                <c:pt idx="1091">
                  <c:v>12999.102553777881</c:v>
                </c:pt>
                <c:pt idx="1092">
                  <c:v>12997.068599199391</c:v>
                </c:pt>
                <c:pt idx="1093">
                  <c:v>12995.011101005246</c:v>
                </c:pt>
                <c:pt idx="1094">
                  <c:v>12992.930068310608</c:v>
                </c:pt>
                <c:pt idx="1095">
                  <c:v>12990.825510233899</c:v>
                </c:pt>
                <c:pt idx="1096">
                  <c:v>12988.697435896913</c:v>
                </c:pt>
                <c:pt idx="1097">
                  <c:v>12986.54585442493</c:v>
                </c:pt>
                <c:pt idx="1098">
                  <c:v>12984.370774946834</c:v>
                </c:pt>
                <c:pt idx="1099">
                  <c:v>12982.17220659522</c:v>
                </c:pt>
                <c:pt idx="1100">
                  <c:v>12979.95015850651</c:v>
                </c:pt>
                <c:pt idx="1101">
                  <c:v>12977.704639821068</c:v>
                </c:pt>
                <c:pt idx="1102">
                  <c:v>12975.435659683309</c:v>
                </c:pt>
                <c:pt idx="1103">
                  <c:v>12973.143227241815</c:v>
                </c:pt>
                <c:pt idx="1104">
                  <c:v>12970.827351649446</c:v>
                </c:pt>
                <c:pt idx="1105">
                  <c:v>12968.488042063456</c:v>
                </c:pt>
                <c:pt idx="1106">
                  <c:v>12966.125307645603</c:v>
                </c:pt>
                <c:pt idx="1107">
                  <c:v>12963.739157562262</c:v>
                </c:pt>
                <c:pt idx="1108">
                  <c:v>12961.32960098454</c:v>
                </c:pt>
                <c:pt idx="1109">
                  <c:v>12958.896647088386</c:v>
                </c:pt>
                <c:pt idx="1110">
                  <c:v>12956.440305054706</c:v>
                </c:pt>
                <c:pt idx="1111">
                  <c:v>12953.960584069475</c:v>
                </c:pt>
                <c:pt idx="1112">
                  <c:v>12951.457493323849</c:v>
                </c:pt>
                <c:pt idx="1113">
                  <c:v>12948.931042014279</c:v>
                </c:pt>
                <c:pt idx="1114">
                  <c:v>12946.381239342621</c:v>
                </c:pt>
                <c:pt idx="1115">
                  <c:v>12943.808094516255</c:v>
                </c:pt>
                <c:pt idx="1116">
                  <c:v>12941.211616748187</c:v>
                </c:pt>
                <c:pt idx="1117">
                  <c:v>12938.591815257176</c:v>
                </c:pt>
                <c:pt idx="1118">
                  <c:v>12935.948699267828</c:v>
                </c:pt>
                <c:pt idx="1119">
                  <c:v>12933.282278010729</c:v>
                </c:pt>
                <c:pt idx="1120">
                  <c:v>12930.59256072254</c:v>
                </c:pt>
                <c:pt idx="1121">
                  <c:v>12927.879556646121</c:v>
                </c:pt>
                <c:pt idx="1122">
                  <c:v>12925.143275030638</c:v>
                </c:pt>
                <c:pt idx="1123">
                  <c:v>12922.383725131676</c:v>
                </c:pt>
                <c:pt idx="1124">
                  <c:v>12919.600916211355</c:v>
                </c:pt>
                <c:pt idx="1125">
                  <c:v>12916.794857538436</c:v>
                </c:pt>
                <c:pt idx="1126">
                  <c:v>12913.965558388441</c:v>
                </c:pt>
                <c:pt idx="1127">
                  <c:v>12911.113028043763</c:v>
                </c:pt>
                <c:pt idx="1128">
                  <c:v>12908.237275793772</c:v>
                </c:pt>
                <c:pt idx="1129">
                  <c:v>12905.338310934936</c:v>
                </c:pt>
                <c:pt idx="1130">
                  <c:v>12902.416142770931</c:v>
                </c:pt>
                <c:pt idx="1131">
                  <c:v>12899.470780612752</c:v>
                </c:pt>
                <c:pt idx="1132">
                  <c:v>12896.502233778823</c:v>
                </c:pt>
                <c:pt idx="1133">
                  <c:v>12893.510511595117</c:v>
                </c:pt>
                <c:pt idx="1134">
                  <c:v>12890.495623395263</c:v>
                </c:pt>
                <c:pt idx="1135">
                  <c:v>12887.45757852066</c:v>
                </c:pt>
                <c:pt idx="1136">
                  <c:v>12884.396386320586</c:v>
                </c:pt>
                <c:pt idx="1137">
                  <c:v>12881.312056152319</c:v>
                </c:pt>
                <c:pt idx="1138">
                  <c:v>12878.20459738124</c:v>
                </c:pt>
                <c:pt idx="1139">
                  <c:v>12875.074019380951</c:v>
                </c:pt>
                <c:pt idx="1140">
                  <c:v>12871.920331533385</c:v>
                </c:pt>
                <c:pt idx="1141">
                  <c:v>12868.743543228922</c:v>
                </c:pt>
                <c:pt idx="1142">
                  <c:v>12865.5436638665</c:v>
                </c:pt>
                <c:pt idx="1143">
                  <c:v>12862.320702853725</c:v>
                </c:pt>
                <c:pt idx="1144">
                  <c:v>12859.074669606987</c:v>
                </c:pt>
                <c:pt idx="1145">
                  <c:v>12855.805573551572</c:v>
                </c:pt>
                <c:pt idx="1146">
                  <c:v>12852.513424121771</c:v>
                </c:pt>
                <c:pt idx="1147">
                  <c:v>12849.198230761</c:v>
                </c:pt>
                <c:pt idx="1148">
                  <c:v>12845.860002921905</c:v>
                </c:pt>
                <c:pt idx="1149">
                  <c:v>12842.498750066483</c:v>
                </c:pt>
                <c:pt idx="1150">
                  <c:v>12839.114481666185</c:v>
                </c:pt>
                <c:pt idx="1151">
                  <c:v>12835.70720720204</c:v>
                </c:pt>
                <c:pt idx="1152">
                  <c:v>12832.276936164755</c:v>
                </c:pt>
                <c:pt idx="1153">
                  <c:v>12828.823678054841</c:v>
                </c:pt>
                <c:pt idx="1154">
                  <c:v>12825.347442382717</c:v>
                </c:pt>
                <c:pt idx="1155">
                  <c:v>12821.848238668825</c:v>
                </c:pt>
                <c:pt idx="1156">
                  <c:v>12818.326076443745</c:v>
                </c:pt>
                <c:pt idx="1157">
                  <c:v>12814.78096524831</c:v>
                </c:pt>
                <c:pt idx="1158">
                  <c:v>12811.212914633712</c:v>
                </c:pt>
                <c:pt idx="1159">
                  <c:v>12807.62193416162</c:v>
                </c:pt>
                <c:pt idx="1160">
                  <c:v>12804.008033404294</c:v>
                </c:pt>
                <c:pt idx="1161">
                  <c:v>12800.371221944695</c:v>
                </c:pt>
                <c:pt idx="1162">
                  <c:v>12796.711509376602</c:v>
                </c:pt>
                <c:pt idx="1163">
                  <c:v>12793.028905304724</c:v>
                </c:pt>
                <c:pt idx="1164">
                  <c:v>12789.32341934481</c:v>
                </c:pt>
                <c:pt idx="1165">
                  <c:v>12785.595061123769</c:v>
                </c:pt>
                <c:pt idx="1166">
                  <c:v>12781.843840279778</c:v>
                </c:pt>
                <c:pt idx="1167">
                  <c:v>12778.069766462397</c:v>
                </c:pt>
                <c:pt idx="1168">
                  <c:v>12774.272849332683</c:v>
                </c:pt>
                <c:pt idx="1169">
                  <c:v>12770.453098563306</c:v>
                </c:pt>
                <c:pt idx="1170">
                  <c:v>12766.610523838661</c:v>
                </c:pt>
                <c:pt idx="1171">
                  <c:v>12762.745134854978</c:v>
                </c:pt>
                <c:pt idx="1172">
                  <c:v>12758.856941320444</c:v>
                </c:pt>
                <c:pt idx="1173">
                  <c:v>12754.945952955308</c:v>
                </c:pt>
                <c:pt idx="1174">
                  <c:v>12751.012179492001</c:v>
                </c:pt>
                <c:pt idx="1175">
                  <c:v>12747.055630675251</c:v>
                </c:pt>
                <c:pt idx="1176">
                  <c:v>12743.076316262193</c:v>
                </c:pt>
                <c:pt idx="1177">
                  <c:v>12739.074246022485</c:v>
                </c:pt>
                <c:pt idx="1178">
                  <c:v>12735.049429738419</c:v>
                </c:pt>
                <c:pt idx="1179">
                  <c:v>12731.001877205046</c:v>
                </c:pt>
                <c:pt idx="1180">
                  <c:v>12726.931598230276</c:v>
                </c:pt>
                <c:pt idx="1181">
                  <c:v>12722.838602635004</c:v>
                </c:pt>
                <c:pt idx="1182">
                  <c:v>12718.722900253217</c:v>
                </c:pt>
                <c:pt idx="1183">
                  <c:v>12714.584500932116</c:v>
                </c:pt>
                <c:pt idx="1184">
                  <c:v>12710.423414532226</c:v>
                </c:pt>
                <c:pt idx="1185">
                  <c:v>12706.239650927508</c:v>
                </c:pt>
                <c:pt idx="1186">
                  <c:v>12702.03322000548</c:v>
                </c:pt>
                <c:pt idx="1187">
                  <c:v>12697.80413166733</c:v>
                </c:pt>
                <c:pt idx="1188">
                  <c:v>12693.55239582803</c:v>
                </c:pt>
                <c:pt idx="1189">
                  <c:v>12689.278022416454</c:v>
                </c:pt>
                <c:pt idx="1190">
                  <c:v>12684.981021375488</c:v>
                </c:pt>
                <c:pt idx="1191">
                  <c:v>12680.661402662152</c:v>
                </c:pt>
                <c:pt idx="1192">
                  <c:v>12676.319176247707</c:v>
                </c:pt>
                <c:pt idx="1193">
                  <c:v>12671.954352117782</c:v>
                </c:pt>
                <c:pt idx="1194">
                  <c:v>12667.566940272478</c:v>
                </c:pt>
                <c:pt idx="1195">
                  <c:v>12663.156950726492</c:v>
                </c:pt>
                <c:pt idx="1196">
                  <c:v>12658.724393509228</c:v>
                </c:pt>
                <c:pt idx="1197">
                  <c:v>12654.269278664919</c:v>
                </c:pt>
                <c:pt idx="1198">
                  <c:v>12649.791616252733</c:v>
                </c:pt>
                <c:pt idx="1199">
                  <c:v>12645.291416346898</c:v>
                </c:pt>
                <c:pt idx="1200">
                  <c:v>12640.768689036815</c:v>
                </c:pt>
                <c:pt idx="1201">
                  <c:v>12636.223444427176</c:v>
                </c:pt>
                <c:pt idx="1202">
                  <c:v>12631.655692638076</c:v>
                </c:pt>
                <c:pt idx="1203">
                  <c:v>12627.065443805137</c:v>
                </c:pt>
                <c:pt idx="1204">
                  <c:v>12622.452708079616</c:v>
                </c:pt>
                <c:pt idx="1205">
                  <c:v>12617.817495628527</c:v>
                </c:pt>
                <c:pt idx="1206">
                  <c:v>12613.159816634759</c:v>
                </c:pt>
                <c:pt idx="1207">
                  <c:v>12608.479681297189</c:v>
                </c:pt>
                <c:pt idx="1208">
                  <c:v>12603.777099830801</c:v>
                </c:pt>
                <c:pt idx="1209">
                  <c:v>12599.052082466802</c:v>
                </c:pt>
                <c:pt idx="1210">
                  <c:v>12594.304639452745</c:v>
                </c:pt>
                <c:pt idx="1211">
                  <c:v>12589.534781052638</c:v>
                </c:pt>
                <c:pt idx="1212">
                  <c:v>12584.742517547069</c:v>
                </c:pt>
                <c:pt idx="1213">
                  <c:v>12579.927859233314</c:v>
                </c:pt>
                <c:pt idx="1214">
                  <c:v>12575.090816425467</c:v>
                </c:pt>
                <c:pt idx="1215">
                  <c:v>12570.231399454551</c:v>
                </c:pt>
                <c:pt idx="1216">
                  <c:v>12565.349618668633</c:v>
                </c:pt>
                <c:pt idx="1217">
                  <c:v>12560.445484432952</c:v>
                </c:pt>
                <c:pt idx="1218">
                  <c:v>12555.519007130026</c:v>
                </c:pt>
                <c:pt idx="1219">
                  <c:v>12550.570197159777</c:v>
                </c:pt>
                <c:pt idx="1220">
                  <c:v>12545.59906493965</c:v>
                </c:pt>
                <c:pt idx="1221">
                  <c:v>12540.605620904729</c:v>
                </c:pt>
                <c:pt idx="1222">
                  <c:v>12535.589875507856</c:v>
                </c:pt>
                <c:pt idx="1223">
                  <c:v>12530.551839219752</c:v>
                </c:pt>
                <c:pt idx="1224">
                  <c:v>12525.491522529132</c:v>
                </c:pt>
                <c:pt idx="1225">
                  <c:v>12520.408935942829</c:v>
                </c:pt>
                <c:pt idx="1226">
                  <c:v>12515.304089985912</c:v>
                </c:pt>
                <c:pt idx="1227">
                  <c:v>12510.1769952018</c:v>
                </c:pt>
                <c:pt idx="1228">
                  <c:v>12505.027662152394</c:v>
                </c:pt>
                <c:pt idx="1229">
                  <c:v>12499.856101418178</c:v>
                </c:pt>
                <c:pt idx="1230">
                  <c:v>12494.662323598359</c:v>
                </c:pt>
                <c:pt idx="1231">
                  <c:v>12489.446339310973</c:v>
                </c:pt>
                <c:pt idx="1232">
                  <c:v>12484.208159193009</c:v>
                </c:pt>
                <c:pt idx="1233">
                  <c:v>12478.947793900532</c:v>
                </c:pt>
                <c:pt idx="1234">
                  <c:v>12473.665254108801</c:v>
                </c:pt>
                <c:pt idx="1235">
                  <c:v>12468.360550512389</c:v>
                </c:pt>
                <c:pt idx="1236">
                  <c:v>12463.033693825304</c:v>
                </c:pt>
                <c:pt idx="1237">
                  <c:v>12457.684694781112</c:v>
                </c:pt>
                <c:pt idx="1238">
                  <c:v>12452.313564133054</c:v>
                </c:pt>
                <c:pt idx="1239">
                  <c:v>12446.920312654172</c:v>
                </c:pt>
                <c:pt idx="1240">
                  <c:v>12441.504951137425</c:v>
                </c:pt>
                <c:pt idx="1241">
                  <c:v>12436.067490395815</c:v>
                </c:pt>
                <c:pt idx="1242">
                  <c:v>12430.607941262506</c:v>
                </c:pt>
                <c:pt idx="1243">
                  <c:v>12425.126314590943</c:v>
                </c:pt>
                <c:pt idx="1244">
                  <c:v>12419.622621254983</c:v>
                </c:pt>
                <c:pt idx="1245">
                  <c:v>12414.096872149006</c:v>
                </c:pt>
                <c:pt idx="1246">
                  <c:v>12408.549078188047</c:v>
                </c:pt>
                <c:pt idx="1247">
                  <c:v>12402.979250307908</c:v>
                </c:pt>
                <c:pt idx="1248">
                  <c:v>12397.387399465289</c:v>
                </c:pt>
                <c:pt idx="1249">
                  <c:v>12391.773536637909</c:v>
                </c:pt>
                <c:pt idx="1250">
                  <c:v>12386.137672824625</c:v>
                </c:pt>
                <c:pt idx="1251">
                  <c:v>12380.479819045557</c:v>
                </c:pt>
                <c:pt idx="1252">
                  <c:v>12374.799986342212</c:v>
                </c:pt>
                <c:pt idx="1253">
                  <c:v>12369.098185777608</c:v>
                </c:pt>
                <c:pt idx="1254">
                  <c:v>12363.374428436395</c:v>
                </c:pt>
                <c:pt idx="1255">
                  <c:v>12357.62872542498</c:v>
                </c:pt>
                <c:pt idx="1256">
                  <c:v>12351.86108787165</c:v>
                </c:pt>
                <c:pt idx="1257">
                  <c:v>12346.071526926697</c:v>
                </c:pt>
                <c:pt idx="1258">
                  <c:v>12340.26005376254</c:v>
                </c:pt>
                <c:pt idx="1259">
                  <c:v>12334.426679573853</c:v>
                </c:pt>
                <c:pt idx="1260">
                  <c:v>12328.571415577682</c:v>
                </c:pt>
                <c:pt idx="1261">
                  <c:v>12322.69427301358</c:v>
                </c:pt>
                <c:pt idx="1262">
                  <c:v>12316.795263143724</c:v>
                </c:pt>
                <c:pt idx="1263">
                  <c:v>12310.874397253041</c:v>
                </c:pt>
                <c:pt idx="1264">
                  <c:v>12304.931686649335</c:v>
                </c:pt>
                <c:pt idx="1265">
                  <c:v>12298.967142663414</c:v>
                </c:pt>
                <c:pt idx="1266">
                  <c:v>12292.98077664921</c:v>
                </c:pt>
                <c:pt idx="1267">
                  <c:v>12286.972599983908</c:v>
                </c:pt>
                <c:pt idx="1268">
                  <c:v>12280.942624068071</c:v>
                </c:pt>
                <c:pt idx="1269">
                  <c:v>12274.890860325766</c:v>
                </c:pt>
                <c:pt idx="1270">
                  <c:v>12268.817320204691</c:v>
                </c:pt>
                <c:pt idx="1271">
                  <c:v>12262.722015176301</c:v>
                </c:pt>
                <c:pt idx="1272">
                  <c:v>12256.604956735933</c:v>
                </c:pt>
                <c:pt idx="1273">
                  <c:v>12250.466156402934</c:v>
                </c:pt>
                <c:pt idx="1274">
                  <c:v>12244.305625720786</c:v>
                </c:pt>
                <c:pt idx="1275">
                  <c:v>12238.123376257237</c:v>
                </c:pt>
                <c:pt idx="1276">
                  <c:v>12231.919419604425</c:v>
                </c:pt>
                <c:pt idx="1277">
                  <c:v>12225.693767379003</c:v>
                </c:pt>
                <c:pt idx="1278">
                  <c:v>12219.446431222275</c:v>
                </c:pt>
                <c:pt idx="1279">
                  <c:v>12213.177422800314</c:v>
                </c:pt>
                <c:pt idx="1280">
                  <c:v>12206.886753804094</c:v>
                </c:pt>
                <c:pt idx="1281">
                  <c:v>12200.574435949622</c:v>
                </c:pt>
                <c:pt idx="1282">
                  <c:v>12194.240480978058</c:v>
                </c:pt>
                <c:pt idx="1283">
                  <c:v>12187.88490065585</c:v>
                </c:pt>
                <c:pt idx="1284">
                  <c:v>12181.507706774863</c:v>
                </c:pt>
                <c:pt idx="1285">
                  <c:v>12175.1089111525</c:v>
                </c:pt>
                <c:pt idx="1286">
                  <c:v>12168.68852563184</c:v>
                </c:pt>
                <c:pt idx="1287">
                  <c:v>12162.246562081764</c:v>
                </c:pt>
                <c:pt idx="1288">
                  <c:v>12155.783032397083</c:v>
                </c:pt>
                <c:pt idx="1289">
                  <c:v>12149.29794849867</c:v>
                </c:pt>
                <c:pt idx="1290">
                  <c:v>12142.791322333587</c:v>
                </c:pt>
                <c:pt idx="1291">
                  <c:v>12136.263165875216</c:v>
                </c:pt>
                <c:pt idx="1292">
                  <c:v>12129.713491123392</c:v>
                </c:pt>
                <c:pt idx="1293">
                  <c:v>12123.142310104526</c:v>
                </c:pt>
                <c:pt idx="1294">
                  <c:v>12116.549634871746</c:v>
                </c:pt>
                <c:pt idx="1295">
                  <c:v>12109.935477505021</c:v>
                </c:pt>
                <c:pt idx="1296">
                  <c:v>12103.299850111292</c:v>
                </c:pt>
                <c:pt idx="1297">
                  <c:v>12096.642764824604</c:v>
                </c:pt>
                <c:pt idx="1298">
                  <c:v>12089.96423380624</c:v>
                </c:pt>
                <c:pt idx="1299">
                  <c:v>12083.264269244846</c:v>
                </c:pt>
                <c:pt idx="1300">
                  <c:v>12076.542883356571</c:v>
                </c:pt>
                <c:pt idx="1301">
                  <c:v>12069.800088385193</c:v>
                </c:pt>
                <c:pt idx="1302">
                  <c:v>12063.035896602254</c:v>
                </c:pt>
                <c:pt idx="1303">
                  <c:v>12056.25032030719</c:v>
                </c:pt>
                <c:pt idx="1304">
                  <c:v>12049.443371827465</c:v>
                </c:pt>
                <c:pt idx="1305">
                  <c:v>12042.615063518704</c:v>
                </c:pt>
                <c:pt idx="1306">
                  <c:v>12035.765407764828</c:v>
                </c:pt>
                <c:pt idx="1307">
                  <c:v>12028.894416978179</c:v>
                </c:pt>
                <c:pt idx="1308">
                  <c:v>12022.002103599663</c:v>
                </c:pt>
                <c:pt idx="1309">
                  <c:v>12015.088480098881</c:v>
                </c:pt>
                <c:pt idx="1310">
                  <c:v>12008.153558974256</c:v>
                </c:pt>
                <c:pt idx="1311">
                  <c:v>12001.197352753177</c:v>
                </c:pt>
                <c:pt idx="1312">
                  <c:v>11994.219873992126</c:v>
                </c:pt>
                <c:pt idx="1313">
                  <c:v>11987.221135276815</c:v>
                </c:pt>
                <c:pt idx="1314">
                  <c:v>11980.201149222321</c:v>
                </c:pt>
                <c:pt idx="1315">
                  <c:v>11973.159928473218</c:v>
                </c:pt>
                <c:pt idx="1316">
                  <c:v>11966.097485703718</c:v>
                </c:pt>
                <c:pt idx="1317">
                  <c:v>11959.013833617799</c:v>
                </c:pt>
                <c:pt idx="1318">
                  <c:v>11951.908984949343</c:v>
                </c:pt>
                <c:pt idx="1319">
                  <c:v>11944.782952462276</c:v>
                </c:pt>
                <c:pt idx="1320">
                  <c:v>11937.635748950695</c:v>
                </c:pt>
                <c:pt idx="1321">
                  <c:v>11930.467387239014</c:v>
                </c:pt>
                <c:pt idx="1322">
                  <c:v>11923.277880182091</c:v>
                </c:pt>
                <c:pt idx="1323">
                  <c:v>11916.067240665372</c:v>
                </c:pt>
                <c:pt idx="1324">
                  <c:v>11908.835481605023</c:v>
                </c:pt>
                <c:pt idx="1325">
                  <c:v>11901.582615948068</c:v>
                </c:pt>
                <c:pt idx="1326">
                  <c:v>11894.308656672525</c:v>
                </c:pt>
                <c:pt idx="1327">
                  <c:v>11887.01361678755</c:v>
                </c:pt>
                <c:pt idx="1328">
                  <c:v>11879.697509333562</c:v>
                </c:pt>
                <c:pt idx="1329">
                  <c:v>11872.360347382391</c:v>
                </c:pt>
                <c:pt idx="1330">
                  <c:v>11865.002144037415</c:v>
                </c:pt>
                <c:pt idx="1331">
                  <c:v>11857.622912433691</c:v>
                </c:pt>
                <c:pt idx="1332">
                  <c:v>11850.222665738103</c:v>
                </c:pt>
                <c:pt idx="1333">
                  <c:v>11842.801417149494</c:v>
                </c:pt>
                <c:pt idx="1334">
                  <c:v>11835.359179898805</c:v>
                </c:pt>
                <c:pt idx="1335">
                  <c:v>11827.895967249218</c:v>
                </c:pt>
                <c:pt idx="1336">
                  <c:v>11820.41179249629</c:v>
                </c:pt>
                <c:pt idx="1337">
                  <c:v>11812.906668968099</c:v>
                </c:pt>
                <c:pt idx="1338">
                  <c:v>11805.380610025375</c:v>
                </c:pt>
                <c:pt idx="1339">
                  <c:v>11797.83362906165</c:v>
                </c:pt>
                <c:pt idx="1340">
                  <c:v>11790.265739503389</c:v>
                </c:pt>
                <c:pt idx="1341">
                  <c:v>11782.676954810138</c:v>
                </c:pt>
                <c:pt idx="1342">
                  <c:v>11775.06728863695</c:v>
                </c:pt>
                <c:pt idx="1343">
                  <c:v>11767.436754835324</c:v>
                </c:pt>
                <c:pt idx="1344">
                  <c:v>11759.785366965454</c:v>
                </c:pt>
                <c:pt idx="1345">
                  <c:v>11752.113138619548</c:v>
                </c:pt>
                <c:pt idx="1346">
                  <c:v>11744.420083421935</c:v>
                </c:pt>
                <c:pt idx="1347">
                  <c:v>11736.706215029177</c:v>
                </c:pt>
                <c:pt idx="1348">
                  <c:v>11728.97154713017</c:v>
                </c:pt>
                <c:pt idx="1349">
                  <c:v>11721.216093446254</c:v>
                </c:pt>
                <c:pt idx="1350">
                  <c:v>11713.439867731322</c:v>
                </c:pt>
                <c:pt idx="1351">
                  <c:v>11705.642883771923</c:v>
                </c:pt>
                <c:pt idx="1352">
                  <c:v>11697.825155387374</c:v>
                </c:pt>
                <c:pt idx="1353">
                  <c:v>11689.98669642986</c:v>
                </c:pt>
                <c:pt idx="1354">
                  <c:v>11682.127520784543</c:v>
                </c:pt>
                <c:pt idx="1355">
                  <c:v>11674.247642369672</c:v>
                </c:pt>
                <c:pt idx="1356">
                  <c:v>11666.347075136682</c:v>
                </c:pt>
                <c:pt idx="1357">
                  <c:v>11658.425833070307</c:v>
                </c:pt>
                <c:pt idx="1358">
                  <c:v>11650.48393018868</c:v>
                </c:pt>
                <c:pt idx="1359">
                  <c:v>11642.521380543443</c:v>
                </c:pt>
                <c:pt idx="1360">
                  <c:v>11634.538198219847</c:v>
                </c:pt>
                <c:pt idx="1361">
                  <c:v>11626.53439733686</c:v>
                </c:pt>
                <c:pt idx="1362">
                  <c:v>11618.509992047275</c:v>
                </c:pt>
                <c:pt idx="1363">
                  <c:v>11610.464996537808</c:v>
                </c:pt>
                <c:pt idx="1364">
                  <c:v>11602.399425029211</c:v>
                </c:pt>
                <c:pt idx="1365">
                  <c:v>11594.313291776365</c:v>
                </c:pt>
                <c:pt idx="1366">
                  <c:v>11586.206611068394</c:v>
                </c:pt>
                <c:pt idx="1367">
                  <c:v>11578.079397228763</c:v>
                </c:pt>
                <c:pt idx="1368">
                  <c:v>11569.931664615387</c:v>
                </c:pt>
                <c:pt idx="1369">
                  <c:v>11561.763427620732</c:v>
                </c:pt>
                <c:pt idx="1370">
                  <c:v>11553.574700671912</c:v>
                </c:pt>
                <c:pt idx="1371">
                  <c:v>11545.365498230802</c:v>
                </c:pt>
                <c:pt idx="1372">
                  <c:v>11537.135834794135</c:v>
                </c:pt>
                <c:pt idx="1373">
                  <c:v>11528.885724893607</c:v>
                </c:pt>
                <c:pt idx="1374">
                  <c:v>11520.615183095977</c:v>
                </c:pt>
                <c:pt idx="1375">
                  <c:v>11512.324224003169</c:v>
                </c:pt>
                <c:pt idx="1376">
                  <c:v>11504.012862252377</c:v>
                </c:pt>
                <c:pt idx="1377">
                  <c:v>11495.681112516164</c:v>
                </c:pt>
                <c:pt idx="1378">
                  <c:v>11487.328989502565</c:v>
                </c:pt>
                <c:pt idx="1379">
                  <c:v>11478.956507955185</c:v>
                </c:pt>
                <c:pt idx="1380">
                  <c:v>11470.563682653305</c:v>
                </c:pt>
                <c:pt idx="1381">
                  <c:v>11462.150528411976</c:v>
                </c:pt>
                <c:pt idx="1382">
                  <c:v>11453.717060082125</c:v>
                </c:pt>
                <c:pt idx="1383">
                  <c:v>11445.263292550651</c:v>
                </c:pt>
                <c:pt idx="1384">
                  <c:v>11436.789240740531</c:v>
                </c:pt>
                <c:pt idx="1385">
                  <c:v>11428.294919610909</c:v>
                </c:pt>
                <c:pt idx="1386">
                  <c:v>11419.780344157209</c:v>
                </c:pt>
                <c:pt idx="1387">
                  <c:v>11411.245529411221</c:v>
                </c:pt>
                <c:pt idx="1388">
                  <c:v>11402.690490441206</c:v>
                </c:pt>
                <c:pt idx="1389">
                  <c:v>11394.115242351996</c:v>
                </c:pt>
                <c:pt idx="1390">
                  <c:v>11385.519800285087</c:v>
                </c:pt>
                <c:pt idx="1391">
                  <c:v>11376.904179418741</c:v>
                </c:pt>
                <c:pt idx="1392">
                  <c:v>11368.268394968085</c:v>
                </c:pt>
                <c:pt idx="1393">
                  <c:v>11359.6124621852</c:v>
                </c:pt>
                <c:pt idx="1394">
                  <c:v>11350.936396359226</c:v>
                </c:pt>
                <c:pt idx="1395">
                  <c:v>11342.240212816458</c:v>
                </c:pt>
                <c:pt idx="1396">
                  <c:v>11333.523926920438</c:v>
                </c:pt>
                <c:pt idx="1397">
                  <c:v>11324.787554072052</c:v>
                </c:pt>
                <c:pt idx="1398">
                  <c:v>11316.031109709631</c:v>
                </c:pt>
                <c:pt idx="1399">
                  <c:v>11307.25460930904</c:v>
                </c:pt>
                <c:pt idx="1400">
                  <c:v>11298.458068383778</c:v>
                </c:pt>
                <c:pt idx="1401">
                  <c:v>11289.641502485067</c:v>
                </c:pt>
                <c:pt idx="1402">
                  <c:v>11280.804927201951</c:v>
                </c:pt>
                <c:pt idx="1403">
                  <c:v>11271.948358161389</c:v>
                </c:pt>
                <c:pt idx="1404">
                  <c:v>11263.071811028349</c:v>
                </c:pt>
                <c:pt idx="1405">
                  <c:v>11254.175301505898</c:v>
                </c:pt>
                <c:pt idx="1406">
                  <c:v>11245.258845335304</c:v>
                </c:pt>
                <c:pt idx="1407">
                  <c:v>11236.322458296116</c:v>
                </c:pt>
                <c:pt idx="1408">
                  <c:v>11227.366156206266</c:v>
                </c:pt>
                <c:pt idx="1409">
                  <c:v>11218.389954922157</c:v>
                </c:pt>
                <c:pt idx="1410">
                  <c:v>11209.393870338756</c:v>
                </c:pt>
                <c:pt idx="1411">
                  <c:v>11200.377918389684</c:v>
                </c:pt>
                <c:pt idx="1412">
                  <c:v>11191.342115047308</c:v>
                </c:pt>
                <c:pt idx="1413">
                  <c:v>11182.28647632283</c:v>
                </c:pt>
                <c:pt idx="1414">
                  <c:v>11173.211018266378</c:v>
                </c:pt>
                <c:pt idx="1415">
                  <c:v>11164.115756967098</c:v>
                </c:pt>
                <c:pt idx="1416">
                  <c:v>11155.000708553238</c:v>
                </c:pt>
                <c:pt idx="1417">
                  <c:v>11145.865889192242</c:v>
                </c:pt>
                <c:pt idx="1418">
                  <c:v>11136.711315090835</c:v>
                </c:pt>
                <c:pt idx="1419">
                  <c:v>11127.537002495112</c:v>
                </c:pt>
                <c:pt idx="1420">
                  <c:v>11118.342967690627</c:v>
                </c:pt>
                <c:pt idx="1421">
                  <c:v>11109.129227002481</c:v>
                </c:pt>
                <c:pt idx="1422">
                  <c:v>11099.895796795405</c:v>
                </c:pt>
                <c:pt idx="1423">
                  <c:v>11090.64269347385</c:v>
                </c:pt>
                <c:pt idx="1424">
                  <c:v>11081.36993348207</c:v>
                </c:pt>
                <c:pt idx="1425">
                  <c:v>11072.077533304213</c:v>
                </c:pt>
                <c:pt idx="1426">
                  <c:v>11062.7655094644</c:v>
                </c:pt>
                <c:pt idx="1427">
                  <c:v>11053.43387852681</c:v>
                </c:pt>
                <c:pt idx="1428">
                  <c:v>11044.082657095772</c:v>
                </c:pt>
                <c:pt idx="1429">
                  <c:v>11034.71186181584</c:v>
                </c:pt>
                <c:pt idx="1430">
                  <c:v>11025.321509371879</c:v>
                </c:pt>
                <c:pt idx="1431">
                  <c:v>11015.911616489149</c:v>
                </c:pt>
                <c:pt idx="1432">
                  <c:v>11006.482199933391</c:v>
                </c:pt>
                <c:pt idx="1433">
                  <c:v>10997.033276510898</c:v>
                </c:pt>
                <c:pt idx="1434">
                  <c:v>10987.564863068608</c:v>
                </c:pt>
                <c:pt idx="1435">
                  <c:v>10978.076976494182</c:v>
                </c:pt>
                <c:pt idx="1436">
                  <c:v>10968.569633716077</c:v>
                </c:pt>
                <c:pt idx="1437">
                  <c:v>10959.042851703638</c:v>
                </c:pt>
                <c:pt idx="1438">
                  <c:v>10949.496647467169</c:v>
                </c:pt>
                <c:pt idx="1439">
                  <c:v>10939.931038058015</c:v>
                </c:pt>
                <c:pt idx="1440">
                  <c:v>10930.346040568642</c:v>
                </c:pt>
                <c:pt idx="1441">
                  <c:v>10920.74167213271</c:v>
                </c:pt>
                <c:pt idx="1442">
                  <c:v>10911.117949925158</c:v>
                </c:pt>
                <c:pt idx="1443">
                  <c:v>10901.474891162272</c:v>
                </c:pt>
                <c:pt idx="1444">
                  <c:v>10891.812513101771</c:v>
                </c:pt>
                <c:pt idx="1445">
                  <c:v>10882.130833042878</c:v>
                </c:pt>
                <c:pt idx="1446">
                  <c:v>10872.429868326393</c:v>
                </c:pt>
                <c:pt idx="1447">
                  <c:v>10862.709636334774</c:v>
                </c:pt>
                <c:pt idx="1448">
                  <c:v>10852.970154492205</c:v>
                </c:pt>
                <c:pt idx="1449">
                  <c:v>10843.211440264677</c:v>
                </c:pt>
                <c:pt idx="1450">
                  <c:v>10833.433511160052</c:v>
                </c:pt>
                <c:pt idx="1451">
                  <c:v>10823.636384728148</c:v>
                </c:pt>
                <c:pt idx="1452">
                  <c:v>10813.820078560799</c:v>
                </c:pt>
                <c:pt idx="1453">
                  <c:v>10803.984610291933</c:v>
                </c:pt>
                <c:pt idx="1454">
                  <c:v>10794.129997597642</c:v>
                </c:pt>
                <c:pt idx="1455">
                  <c:v>10784.256258196254</c:v>
                </c:pt>
                <c:pt idx="1456">
                  <c:v>10774.3634098484</c:v>
                </c:pt>
                <c:pt idx="1457">
                  <c:v>10764.451470357082</c:v>
                </c:pt>
                <c:pt idx="1458">
                  <c:v>10754.520457567749</c:v>
                </c:pt>
                <c:pt idx="1459">
                  <c:v>10744.570389368359</c:v>
                </c:pt>
                <c:pt idx="1460">
                  <c:v>10734.601283689442</c:v>
                </c:pt>
                <c:pt idx="1461">
                  <c:v>10724.613158504182</c:v>
                </c:pt>
                <c:pt idx="1462">
                  <c:v>10714.606031828469</c:v>
                </c:pt>
                <c:pt idx="1463">
                  <c:v>10704.57992172097</c:v>
                </c:pt>
                <c:pt idx="1464">
                  <c:v>10694.534846283192</c:v>
                </c:pt>
                <c:pt idx="1465">
                  <c:v>10684.470823659551</c:v>
                </c:pt>
                <c:pt idx="1466">
                  <c:v>10674.387872037432</c:v>
                </c:pt>
                <c:pt idx="1467">
                  <c:v>10664.286009647254</c:v>
                </c:pt>
                <c:pt idx="1468">
                  <c:v>10654.165254762529</c:v>
                </c:pt>
                <c:pt idx="1469">
                  <c:v>10644.025625699929</c:v>
                </c:pt>
                <c:pt idx="1470">
                  <c:v>10633.867140819342</c:v>
                </c:pt>
                <c:pt idx="1471">
                  <c:v>10623.689818523939</c:v>
                </c:pt>
                <c:pt idx="1472">
                  <c:v>10613.493677260225</c:v>
                </c:pt>
                <c:pt idx="1473">
                  <c:v>10603.278735518106</c:v>
                </c:pt>
                <c:pt idx="1474">
                  <c:v>10593.045011830945</c:v>
                </c:pt>
                <c:pt idx="1475">
                  <c:v>10582.792524775619</c:v>
                </c:pt>
                <c:pt idx="1476">
                  <c:v>10572.521292972577</c:v>
                </c:pt>
                <c:pt idx="1477">
                  <c:v>10562.231335085895</c:v>
                </c:pt>
                <c:pt idx="1478">
                  <c:v>10551.922669823334</c:v>
                </c:pt>
                <c:pt idx="1479">
                  <c:v>10541.595315936393</c:v>
                </c:pt>
                <c:pt idx="1480">
                  <c:v>10531.249292220366</c:v>
                </c:pt>
                <c:pt idx="1481">
                  <c:v>10520.884617514392</c:v>
                </c:pt>
                <c:pt idx="1482">
                  <c:v>10510.501310701511</c:v>
                </c:pt>
                <c:pt idx="1483">
                  <c:v>10500.099390708714</c:v>
                </c:pt>
                <c:pt idx="1484">
                  <c:v>10489.678876506996</c:v>
                </c:pt>
                <c:pt idx="1485">
                  <c:v>10479.239787111408</c:v>
                </c:pt>
                <c:pt idx="1486">
                  <c:v>10468.782141581103</c:v>
                </c:pt>
                <c:pt idx="1487">
                  <c:v>10458.305959019386</c:v>
                </c:pt>
                <c:pt idx="1488">
                  <c:v>10447.811258573769</c:v>
                </c:pt>
                <c:pt idx="1489">
                  <c:v>10437.298059436007</c:v>
                </c:pt>
                <c:pt idx="1490">
                  <c:v>10426.766380842157</c:v>
                </c:pt>
                <c:pt idx="1491">
                  <c:v>10416.216242072616</c:v>
                </c:pt>
                <c:pt idx="1492">
                  <c:v>10405.647662452171</c:v>
                </c:pt>
                <c:pt idx="1493">
                  <c:v>10395.060661350039</c:v>
                </c:pt>
                <c:pt idx="1494">
                  <c:v>10384.455258179914</c:v>
                </c:pt>
                <c:pt idx="1495">
                  <c:v>10373.831472400012</c:v>
                </c:pt>
                <c:pt idx="1496">
                  <c:v>10363.18932351311</c:v>
                </c:pt>
                <c:pt idx="1497">
                  <c:v>10352.528831066587</c:v>
                </c:pt>
                <c:pt idx="1498">
                  <c:v>10341.850014652468</c:v>
                </c:pt>
                <c:pt idx="1499">
                  <c:v>10331.152893907456</c:v>
                </c:pt>
                <c:pt idx="1500">
                  <c:v>10320.437488512986</c:v>
                </c:pt>
                <c:pt idx="1501">
                  <c:v>10309.703818195245</c:v>
                </c:pt>
                <c:pt idx="1502">
                  <c:v>10298.951902725224</c:v>
                </c:pt>
                <c:pt idx="1503">
                  <c:v>10288.181761918748</c:v>
                </c:pt>
                <c:pt idx="1504">
                  <c:v>10277.393415636509</c:v>
                </c:pt>
                <c:pt idx="1505">
                  <c:v>10266.586883784106</c:v>
                </c:pt>
                <c:pt idx="1506">
                  <c:v>10255.762186312078</c:v>
                </c:pt>
                <c:pt idx="1507">
                  <c:v>10244.919343215937</c:v>
                </c:pt>
                <c:pt idx="1508">
                  <c:v>10234.058374536196</c:v>
                </c:pt>
                <c:pt idx="1509">
                  <c:v>10223.179300358406</c:v>
                </c:pt>
                <c:pt idx="1510">
                  <c:v>10212.282140813182</c:v>
                </c:pt>
                <c:pt idx="1511">
                  <c:v>10201.366916076238</c:v>
                </c:pt>
                <c:pt idx="1512">
                  <c:v>10190.43364636841</c:v>
                </c:pt>
                <c:pt idx="1513">
                  <c:v>10179.482351955687</c:v>
                </c:pt>
                <c:pt idx="1514">
                  <c:v>10168.513053149236</c:v>
                </c:pt>
                <c:pt idx="1515">
                  <c:v>10157.525770305432</c:v>
                </c:pt>
                <c:pt idx="1516">
                  <c:v>10146.520523825879</c:v>
                </c:pt>
                <c:pt idx="1517">
                  <c:v>10135.497334157431</c:v>
                </c:pt>
                <c:pt idx="1518">
                  <c:v>10124.456221792227</c:v>
                </c:pt>
                <c:pt idx="1519">
                  <c:v>10113.397207267699</c:v>
                </c:pt>
                <c:pt idx="1520">
                  <c:v>10102.320311166603</c:v>
                </c:pt>
                <c:pt idx="1521">
                  <c:v>10091.225554117038</c:v>
                </c:pt>
                <c:pt idx="1522">
                  <c:v>10080.112956792462</c:v>
                </c:pt>
                <c:pt idx="1523">
                  <c:v>10068.982539911714</c:v>
                </c:pt>
                <c:pt idx="1524">
                  <c:v>10057.834324239029</c:v>
                </c:pt>
                <c:pt idx="1525">
                  <c:v>10046.668330584056</c:v>
                </c:pt>
                <c:pt idx="1526">
                  <c:v>10035.484579801874</c:v>
                </c:pt>
                <c:pt idx="1527">
                  <c:v>10024.283092793006</c:v>
                </c:pt>
                <c:pt idx="1528">
                  <c:v>10013.063890503434</c:v>
                </c:pt>
                <c:pt idx="1529">
                  <c:v>10001.826993924606</c:v>
                </c:pt>
                <c:pt idx="1530">
                  <c:v>9990.572424093456</c:v>
                </c:pt>
                <c:pt idx="1531">
                  <c:v>9979.3002020924105</c:v>
                </c:pt>
                <c:pt idx="1532">
                  <c:v>9968.0103490493966</c:v>
                </c:pt>
                <c:pt idx="1533">
                  <c:v>9956.7028861378531</c:v>
                </c:pt>
                <c:pt idx="1534">
                  <c:v>9945.3778345767405</c:v>
                </c:pt>
                <c:pt idx="1535">
                  <c:v>9934.0352156305398</c:v>
                </c:pt>
                <c:pt idx="1536">
                  <c:v>9922.6750506092685</c:v>
                </c:pt>
                <c:pt idx="1537">
                  <c:v>9911.2973608684752</c:v>
                </c:pt>
                <c:pt idx="1538">
                  <c:v>9899.9021678092504</c:v>
                </c:pt>
                <c:pt idx="1539">
                  <c:v>9888.4894928782251</c:v>
                </c:pt>
                <c:pt idx="1540">
                  <c:v>9877.0593575675739</c:v>
                </c:pt>
                <c:pt idx="1541">
                  <c:v>9865.6117834150155</c:v>
                </c:pt>
                <c:pt idx="1542">
                  <c:v>9854.1467920038103</c:v>
                </c:pt>
                <c:pt idx="1543">
                  <c:v>9842.6644049627612</c:v>
                </c:pt>
                <c:pt idx="1544">
                  <c:v>9831.164643966209</c:v>
                </c:pt>
                <c:pt idx="1545">
                  <c:v>9819.6475307340297</c:v>
                </c:pt>
                <c:pt idx="1546">
                  <c:v>9808.1130870316283</c:v>
                </c:pt>
                <c:pt idx="1547">
                  <c:v>9796.5613346699338</c:v>
                </c:pt>
                <c:pt idx="1548">
                  <c:v>9784.9922955053917</c:v>
                </c:pt>
                <c:pt idx="1549">
                  <c:v>9773.405991439955</c:v>
                </c:pt>
                <c:pt idx="1550">
                  <c:v>9761.8024444210769</c:v>
                </c:pt>
                <c:pt idx="1551">
                  <c:v>9750.1816764416981</c:v>
                </c:pt>
                <c:pt idx="1552">
                  <c:v>9738.5437095402376</c:v>
                </c:pt>
                <c:pt idx="1553">
                  <c:v>9726.8885658005765</c:v>
                </c:pt>
                <c:pt idx="1554">
                  <c:v>9715.216267352047</c:v>
                </c:pt>
                <c:pt idx="1555">
                  <c:v>9703.5268363694177</c:v>
                </c:pt>
                <c:pt idx="1556">
                  <c:v>9691.8202950728773</c:v>
                </c:pt>
                <c:pt idx="1557">
                  <c:v>9680.0966657280151</c:v>
                </c:pt>
                <c:pt idx="1558">
                  <c:v>9668.3559706458054</c:v>
                </c:pt>
                <c:pt idx="1559">
                  <c:v>9656.5982321825868</c:v>
                </c:pt>
                <c:pt idx="1560">
                  <c:v>9644.8234727400431</c:v>
                </c:pt>
                <c:pt idx="1561">
                  <c:v>9633.0317147651767</c:v>
                </c:pt>
                <c:pt idx="1562">
                  <c:v>9621.2229807502918</c:v>
                </c:pt>
                <c:pt idx="1563">
                  <c:v>9609.3972932329671</c:v>
                </c:pt>
                <c:pt idx="1564">
                  <c:v>9597.5546747960307</c:v>
                </c:pt>
                <c:pt idx="1565">
                  <c:v>9585.6951480675343</c:v>
                </c:pt>
                <c:pt idx="1566">
                  <c:v>9573.8187357207225</c:v>
                </c:pt>
                <c:pt idx="1567">
                  <c:v>9561.9254604740108</c:v>
                </c:pt>
                <c:pt idx="1568">
                  <c:v>9550.0153450909456</c:v>
                </c:pt>
                <c:pt idx="1569">
                  <c:v>9538.0884123801825</c:v>
                </c:pt>
                <c:pt idx="1570">
                  <c:v>9526.1446851954479</c:v>
                </c:pt>
                <c:pt idx="1571">
                  <c:v>9514.1841864355083</c:v>
                </c:pt>
                <c:pt idx="1572">
                  <c:v>9502.2069390441338</c:v>
                </c:pt>
                <c:pt idx="1573">
                  <c:v>9490.2129660100618</c:v>
                </c:pt>
                <c:pt idx="1574">
                  <c:v>9478.2022903669604</c:v>
                </c:pt>
                <c:pt idx="1575">
                  <c:v>9466.1749351933904</c:v>
                </c:pt>
                <c:pt idx="1576">
                  <c:v>9454.1309236127636</c:v>
                </c:pt>
                <c:pt idx="1577">
                  <c:v>9442.0702787933024</c:v>
                </c:pt>
                <c:pt idx="1578">
                  <c:v>9429.9930239479982</c:v>
                </c:pt>
                <c:pt idx="1579">
                  <c:v>9417.8991823345696</c:v>
                </c:pt>
                <c:pt idx="1580">
                  <c:v>9405.7887772554132</c:v>
                </c:pt>
                <c:pt idx="1581">
                  <c:v>9393.6618320575599</c:v>
                </c:pt>
                <c:pt idx="1582">
                  <c:v>9381.5183701326278</c:v>
                </c:pt>
                <c:pt idx="1583">
                  <c:v>9369.3584149167727</c:v>
                </c:pt>
                <c:pt idx="1584">
                  <c:v>9357.1819898906397</c:v>
                </c:pt>
                <c:pt idx="1585">
                  <c:v>9344.9891185793113</c:v>
                </c:pt>
                <c:pt idx="1586">
                  <c:v>9332.7798245522536</c:v>
                </c:pt>
                <c:pt idx="1587">
                  <c:v>9320.5541314232632</c:v>
                </c:pt>
                <c:pt idx="1588">
                  <c:v>9308.3120628504148</c:v>
                </c:pt>
                <c:pt idx="1589">
                  <c:v>9296.0536425360024</c:v>
                </c:pt>
                <c:pt idx="1590">
                  <c:v>9283.7788942264797</c:v>
                </c:pt>
                <c:pt idx="1591">
                  <c:v>9271.4878417124055</c:v>
                </c:pt>
                <c:pt idx="1592">
                  <c:v>9259.1805088283818</c:v>
                </c:pt>
                <c:pt idx="1593">
                  <c:v>9246.8569194529919</c:v>
                </c:pt>
                <c:pt idx="1594">
                  <c:v>9234.5170975087367</c:v>
                </c:pt>
                <c:pt idx="1595">
                  <c:v>9222.1610669619713</c:v>
                </c:pt>
                <c:pt idx="1596">
                  <c:v>9209.7888518228392</c:v>
                </c:pt>
                <c:pt idx="1597">
                  <c:v>9197.4004761452088</c:v>
                </c:pt>
                <c:pt idx="1598">
                  <c:v>9184.9959640266006</c:v>
                </c:pt>
                <c:pt idx="1599">
                  <c:v>9172.5753396081182</c:v>
                </c:pt>
                <c:pt idx="1600">
                  <c:v>9160.1386270743824</c:v>
                </c:pt>
                <c:pt idx="1601">
                  <c:v>9147.6858506534518</c:v>
                </c:pt>
                <c:pt idx="1602">
                  <c:v>9135.2170346167532</c:v>
                </c:pt>
                <c:pt idx="1603">
                  <c:v>9122.7322032790107</c:v>
                </c:pt>
                <c:pt idx="1604">
                  <c:v>9110.2313809981606</c:v>
                </c:pt>
                <c:pt idx="1605">
                  <c:v>9097.7145921752799</c:v>
                </c:pt>
                <c:pt idx="1606">
                  <c:v>9085.1818612545067</c:v>
                </c:pt>
                <c:pt idx="1607">
                  <c:v>9072.6332122697841</c:v>
                </c:pt>
                <c:pt idx="1608">
                  <c:v>9060.068668844382</c:v>
                </c:pt>
                <c:pt idx="1609">
                  <c:v>9047.4882555566473</c:v>
                </c:pt>
                <c:pt idx="1610">
                  <c:v>9034.8919970379666</c:v>
                </c:pt>
                <c:pt idx="1611">
                  <c:v>9022.2799179728081</c:v>
                </c:pt>
                <c:pt idx="1612">
                  <c:v>9009.6520430987766</c:v>
                </c:pt>
                <c:pt idx="1613">
                  <c:v>8997.008397206655</c:v>
                </c:pt>
                <c:pt idx="1614">
                  <c:v>8984.3490051404515</c:v>
                </c:pt>
                <c:pt idx="1615">
                  <c:v>8971.6738917974453</c:v>
                </c:pt>
                <c:pt idx="1616">
                  <c:v>8958.9830821282358</c:v>
                </c:pt>
                <c:pt idx="1617">
                  <c:v>8946.2766011367803</c:v>
                </c:pt>
                <c:pt idx="1618">
                  <c:v>8933.5544738804419</c:v>
                </c:pt>
                <c:pt idx="1619">
                  <c:v>8920.8167254700293</c:v>
                </c:pt>
                <c:pt idx="1620">
                  <c:v>8908.0633810698455</c:v>
                </c:pt>
                <c:pt idx="1621">
                  <c:v>8895.2944658977231</c:v>
                </c:pt>
                <c:pt idx="1622">
                  <c:v>8882.5100052250691</c:v>
                </c:pt>
                <c:pt idx="1623">
                  <c:v>8869.7100243769037</c:v>
                </c:pt>
                <c:pt idx="1624">
                  <c:v>8856.8945487318997</c:v>
                </c:pt>
                <c:pt idx="1625">
                  <c:v>8844.0636037224231</c:v>
                </c:pt>
                <c:pt idx="1626">
                  <c:v>8831.2172148345726</c:v>
                </c:pt>
                <c:pt idx="1627">
                  <c:v>8818.3554076082164</c:v>
                </c:pt>
                <c:pt idx="1628">
                  <c:v>8805.4782076370266</c:v>
                </c:pt>
                <c:pt idx="1629">
                  <c:v>8792.5856405685208</c:v>
                </c:pt>
                <c:pt idx="1630">
                  <c:v>8779.6777321040936</c:v>
                </c:pt>
                <c:pt idx="1631">
                  <c:v>8766.7545079990541</c:v>
                </c:pt>
                <c:pt idx="1632">
                  <c:v>8753.815994062661</c:v>
                </c:pt>
                <c:pt idx="1633">
                  <c:v>8740.8622161581534</c:v>
                </c:pt>
                <c:pt idx="1634">
                  <c:v>8727.893200202785</c:v>
                </c:pt>
                <c:pt idx="1635">
                  <c:v>8714.9089721678574</c:v>
                </c:pt>
                <c:pt idx="1636">
                  <c:v>8701.9095580787525</c:v>
                </c:pt>
                <c:pt idx="1637">
                  <c:v>8688.8949840149617</c:v>
                </c:pt>
                <c:pt idx="1638">
                  <c:v>8675.8652761101148</c:v>
                </c:pt>
                <c:pt idx="1639">
                  <c:v>8662.8204605520132</c:v>
                </c:pt>
                <c:pt idx="1640">
                  <c:v>8649.7605635826585</c:v>
                </c:pt>
                <c:pt idx="1641">
                  <c:v>8636.6856114982747</c:v>
                </c:pt>
                <c:pt idx="1642">
                  <c:v>8623.5956306493408</c:v>
                </c:pt>
                <c:pt idx="1643">
                  <c:v>8610.490647440618</c:v>
                </c:pt>
                <c:pt idx="1644">
                  <c:v>8597.3706883311734</c:v>
                </c:pt>
                <c:pt idx="1645">
                  <c:v>8584.2357798344037</c:v>
                </c:pt>
                <c:pt idx="1646">
                  <c:v>8571.0859485180627</c:v>
                </c:pt>
                <c:pt idx="1647">
                  <c:v>8557.9212210042806</c:v>
                </c:pt>
                <c:pt idx="1648">
                  <c:v>8544.7416239695922</c:v>
                </c:pt>
                <c:pt idx="1649">
                  <c:v>8531.5471841449562</c:v>
                </c:pt>
                <c:pt idx="1650">
                  <c:v>8518.3379283157756</c:v>
                </c:pt>
                <c:pt idx="1651">
                  <c:v>8505.1138833219193</c:v>
                </c:pt>
                <c:pt idx="1652">
                  <c:v>8491.8750760577404</c:v>
                </c:pt>
                <c:pt idx="1653">
                  <c:v>8478.6215334720982</c:v>
                </c:pt>
                <c:pt idx="1654">
                  <c:v>8465.3532825683742</c:v>
                </c:pt>
                <c:pt idx="1655">
                  <c:v>8452.0703504044905</c:v>
                </c:pt>
                <c:pt idx="1656">
                  <c:v>8438.7727640929224</c:v>
                </c:pt>
                <c:pt idx="1657">
                  <c:v>8425.4605508007207</c:v>
                </c:pt>
                <c:pt idx="1658">
                  <c:v>8412.133737749522</c:v>
                </c:pt>
                <c:pt idx="1659">
                  <c:v>8398.7923522155652</c:v>
                </c:pt>
                <c:pt idx="1660">
                  <c:v>8385.436421529701</c:v>
                </c:pt>
                <c:pt idx="1661">
                  <c:v>8372.0659730774096</c:v>
                </c:pt>
                <c:pt idx="1662">
                  <c:v>8358.6810342988101</c:v>
                </c:pt>
                <c:pt idx="1663">
                  <c:v>8345.2816326886714</c:v>
                </c:pt>
                <c:pt idx="1664">
                  <c:v>8331.867795796421</c:v>
                </c:pt>
                <c:pt idx="1665">
                  <c:v>8318.4395512261581</c:v>
                </c:pt>
                <c:pt idx="1666">
                  <c:v>8304.9969266366552</c:v>
                </c:pt>
                <c:pt idx="1667">
                  <c:v>8291.5399497413709</c:v>
                </c:pt>
                <c:pt idx="1668">
                  <c:v>8278.0686483084573</c:v>
                </c:pt>
                <c:pt idx="1669">
                  <c:v>8264.5830501607634</c:v>
                </c:pt>
                <c:pt idx="1670">
                  <c:v>8251.0831831758387</c:v>
                </c:pt>
                <c:pt idx="1671">
                  <c:v>8237.5690752859391</c:v>
                </c:pt>
                <c:pt idx="1672">
                  <c:v>8224.0407544780337</c:v>
                </c:pt>
                <c:pt idx="1673">
                  <c:v>8210.4982487937996</c:v>
                </c:pt>
                <c:pt idx="1674">
                  <c:v>8196.9415863296308</c:v>
                </c:pt>
                <c:pt idx="1675">
                  <c:v>8183.3707952366321</c:v>
                </c:pt>
                <c:pt idx="1676">
                  <c:v>8169.7859037206254</c:v>
                </c:pt>
                <c:pt idx="1677">
                  <c:v>8156.1869400421429</c:v>
                </c:pt>
                <c:pt idx="1678">
                  <c:v>8142.5739325164286</c:v>
                </c:pt>
                <c:pt idx="1679">
                  <c:v>8128.9469095134345</c:v>
                </c:pt>
                <c:pt idx="1680">
                  <c:v>8115.3058994578168</c:v>
                </c:pt>
                <c:pt idx="1681">
                  <c:v>8101.6509308289296</c:v>
                </c:pt>
                <c:pt idx="1682">
                  <c:v>8087.9820321608213</c:v>
                </c:pt>
                <c:pt idx="1683">
                  <c:v>8074.2992320422272</c:v>
                </c:pt>
                <c:pt idx="1684">
                  <c:v>8060.6025591165617</c:v>
                </c:pt>
                <c:pt idx="1685">
                  <c:v>8046.8920420819113</c:v>
                </c:pt>
                <c:pt idx="1686">
                  <c:v>8033.1677096910225</c:v>
                </c:pt>
                <c:pt idx="1687">
                  <c:v>8019.4295907512951</c:v>
                </c:pt>
                <c:pt idx="1688">
                  <c:v>8005.6777141247676</c:v>
                </c:pt>
                <c:pt idx="1689">
                  <c:v>7991.9121087281073</c:v>
                </c:pt>
                <c:pt idx="1690">
                  <c:v>7978.1328035325969</c:v>
                </c:pt>
                <c:pt idx="1691">
                  <c:v>7964.3398275641184</c:v>
                </c:pt>
                <c:pt idx="1692">
                  <c:v>7950.5332099031411</c:v>
                </c:pt>
                <c:pt idx="1693">
                  <c:v>7936.7129796847048</c:v>
                </c:pt>
                <c:pt idx="1694">
                  <c:v>7922.8791660984007</c:v>
                </c:pt>
                <c:pt idx="1695">
                  <c:v>7909.031798388356</c:v>
                </c:pt>
                <c:pt idx="1696">
                  <c:v>7895.1709058532133</c:v>
                </c:pt>
                <c:pt idx="1697">
                  <c:v>7881.2965178461136</c:v>
                </c:pt>
                <c:pt idx="1698">
                  <c:v>7867.4086637746723</c:v>
                </c:pt>
                <c:pt idx="1699">
                  <c:v>7853.5073731009579</c:v>
                </c:pt>
                <c:pt idx="1700">
                  <c:v>7839.5926753414715</c:v>
                </c:pt>
                <c:pt idx="1701">
                  <c:v>7825.6646000671208</c:v>
                </c:pt>
                <c:pt idx="1702">
                  <c:v>7811.723176903196</c:v>
                </c:pt>
                <c:pt idx="1703">
                  <c:v>7797.7684355293432</c:v>
                </c:pt>
                <c:pt idx="1704">
                  <c:v>7783.8004056795398</c:v>
                </c:pt>
                <c:pt idx="1705">
                  <c:v>7769.819117142064</c:v>
                </c:pt>
                <c:pt idx="1706">
                  <c:v>7755.8245997594686</c:v>
                </c:pt>
                <c:pt idx="1707">
                  <c:v>7741.8168834285489</c:v>
                </c:pt>
                <c:pt idx="1708">
                  <c:v>7727.7959981003132</c:v>
                </c:pt>
                <c:pt idx="1709">
                  <c:v>7713.7619737799505</c:v>
                </c:pt>
                <c:pt idx="1710">
                  <c:v>7699.7148405267981</c:v>
                </c:pt>
                <c:pt idx="1711">
                  <c:v>7685.6546284543056</c:v>
                </c:pt>
                <c:pt idx="1712">
                  <c:v>7671.581367730003</c:v>
                </c:pt>
                <c:pt idx="1713">
                  <c:v>7657.4950885754624</c:v>
                </c:pt>
                <c:pt idx="1714">
                  <c:v>7643.3958212662619</c:v>
                </c:pt>
                <c:pt idx="1715">
                  <c:v>7629.283596131947</c:v>
                </c:pt>
                <c:pt idx="1716">
                  <c:v>7615.1584435559917</c:v>
                </c:pt>
                <c:pt idx="1717">
                  <c:v>7601.0203939757585</c:v>
                </c:pt>
                <c:pt idx="1718">
                  <c:v>7586.8694778824556</c:v>
                </c:pt>
                <c:pt idx="1719">
                  <c:v>7572.7057258210971</c:v>
                </c:pt>
                <c:pt idx="1720">
                  <c:v>7558.529168390457</c:v>
                </c:pt>
                <c:pt idx="1721">
                  <c:v>7544.3398362430253</c:v>
                </c:pt>
                <c:pt idx="1722">
                  <c:v>7530.1377600849637</c:v>
                </c:pt>
                <c:pt idx="1723">
                  <c:v>7515.922970676057</c:v>
                </c:pt>
                <c:pt idx="1724">
                  <c:v>7501.6954988296675</c:v>
                </c:pt>
                <c:pt idx="1725">
                  <c:v>7487.4553754126837</c:v>
                </c:pt>
                <c:pt idx="1726">
                  <c:v>7473.2026313454717</c:v>
                </c:pt>
                <c:pt idx="1727">
                  <c:v>7458.937297601824</c:v>
                </c:pt>
                <c:pt idx="1728">
                  <c:v>7444.6594052089067</c:v>
                </c:pt>
                <c:pt idx="1729">
                  <c:v>7430.3689852472062</c:v>
                </c:pt>
                <c:pt idx="1730">
                  <c:v>7416.0660688504759</c:v>
                </c:pt>
                <c:pt idx="1731">
                  <c:v>7401.7506872056802</c:v>
                </c:pt>
                <c:pt idx="1732">
                  <c:v>7387.4228715529352</c:v>
                </c:pt>
                <c:pt idx="1733">
                  <c:v>7373.0826531854555</c:v>
                </c:pt>
                <c:pt idx="1734">
                  <c:v>7358.7300634494914</c:v>
                </c:pt>
                <c:pt idx="1735">
                  <c:v>7344.3651337442716</c:v>
                </c:pt>
                <c:pt idx="1736">
                  <c:v>7329.9878955219392</c:v>
                </c:pt>
                <c:pt idx="1737">
                  <c:v>7315.5983802874916</c:v>
                </c:pt>
                <c:pt idx="1738">
                  <c:v>7301.1966195987161</c:v>
                </c:pt>
                <c:pt idx="1739">
                  <c:v>7286.7826450661241</c:v>
                </c:pt>
                <c:pt idx="1740">
                  <c:v>7272.3564883528888</c:v>
                </c:pt>
                <c:pt idx="1741">
                  <c:v>7257.918181174774</c:v>
                </c:pt>
                <c:pt idx="1742">
                  <c:v>7243.4677553000683</c:v>
                </c:pt>
                <c:pt idx="1743">
                  <c:v>7229.005242549516</c:v>
                </c:pt>
                <c:pt idx="1744">
                  <c:v>7214.5306747962441</c:v>
                </c:pt>
                <c:pt idx="1745">
                  <c:v>7200.0440839656949</c:v>
                </c:pt>
                <c:pt idx="1746">
                  <c:v>7185.5455020355485</c:v>
                </c:pt>
                <c:pt idx="1747">
                  <c:v>7171.0349610356525</c:v>
                </c:pt>
                <c:pt idx="1748">
                  <c:v>7156.5124930479451</c:v>
                </c:pt>
                <c:pt idx="1749">
                  <c:v>7141.9781302063784</c:v>
                </c:pt>
                <c:pt idx="1750">
                  <c:v>7127.4319046968412</c:v>
                </c:pt>
                <c:pt idx="1751">
                  <c:v>7112.8738487570809</c:v>
                </c:pt>
                <c:pt idx="1752">
                  <c:v>7098.303994676623</c:v>
                </c:pt>
                <c:pt idx="1753">
                  <c:v>7083.7223747966891</c:v>
                </c:pt>
                <c:pt idx="1754">
                  <c:v>7069.1290215101153</c:v>
                </c:pt>
                <c:pt idx="1755">
                  <c:v>7054.5239672612688</c:v>
                </c:pt>
                <c:pt idx="1756">
                  <c:v>7039.9072445459633</c:v>
                </c:pt>
                <c:pt idx="1757">
                  <c:v>7025.2788859113716</c:v>
                </c:pt>
                <c:pt idx="1758">
                  <c:v>7010.6389239559385</c:v>
                </c:pt>
                <c:pt idx="1759">
                  <c:v>6995.987391329295</c:v>
                </c:pt>
                <c:pt idx="1760">
                  <c:v>6981.3243207321648</c:v>
                </c:pt>
                <c:pt idx="1761">
                  <c:v>6966.6497449162762</c:v>
                </c:pt>
                <c:pt idx="1762">
                  <c:v>6951.9636966842681</c:v>
                </c:pt>
                <c:pt idx="1763">
                  <c:v>6937.2662088895968</c:v>
                </c:pt>
                <c:pt idx="1764">
                  <c:v>6922.5573144364425</c:v>
                </c:pt>
                <c:pt idx="1765">
                  <c:v>6907.837046279612</c:v>
                </c:pt>
                <c:pt idx="1766">
                  <c:v>6893.1054374244422</c:v>
                </c:pt>
                <c:pt idx="1767">
                  <c:v>6878.3625209267029</c:v>
                </c:pt>
                <c:pt idx="1768">
                  <c:v>6863.6083298924941</c:v>
                </c:pt>
                <c:pt idx="1769">
                  <c:v>6848.8428974781473</c:v>
                </c:pt>
                <c:pt idx="1770">
                  <c:v>6834.0662568901225</c:v>
                </c:pt>
                <c:pt idx="1771">
                  <c:v>6819.2784413849049</c:v>
                </c:pt>
                <c:pt idx="1772">
                  <c:v>6804.4794842689007</c:v>
                </c:pt>
                <c:pt idx="1773">
                  <c:v>6789.6694188983302</c:v>
                </c:pt>
                <c:pt idx="1774">
                  <c:v>6774.848278679121</c:v>
                </c:pt>
                <c:pt idx="1775">
                  <c:v>6760.0160970667994</c:v>
                </c:pt>
                <c:pt idx="1776">
                  <c:v>6745.1729075663798</c:v>
                </c:pt>
                <c:pt idx="1777">
                  <c:v>6730.3187437322549</c:v>
                </c:pt>
                <c:pt idx="1778">
                  <c:v>6715.4536391680822</c:v>
                </c:pt>
                <c:pt idx="1779">
                  <c:v>6700.5776275266708</c:v>
                </c:pt>
                <c:pt idx="1780">
                  <c:v>6685.6907425098652</c:v>
                </c:pt>
                <c:pt idx="1781">
                  <c:v>6670.793017868431</c:v>
                </c:pt>
                <c:pt idx="1782">
                  <c:v>6655.884487401936</c:v>
                </c:pt>
                <c:pt idx="1783">
                  <c:v>6640.9651849586307</c:v>
                </c:pt>
                <c:pt idx="1784">
                  <c:v>6626.03514443533</c:v>
                </c:pt>
                <c:pt idx="1785">
                  <c:v>6611.0943997772893</c:v>
                </c:pt>
                <c:pt idx="1786">
                  <c:v>6596.1429849780843</c:v>
                </c:pt>
                <c:pt idx="1787">
                  <c:v>6581.1809340794844</c:v>
                </c:pt>
                <c:pt idx="1788">
                  <c:v>6566.2082811713281</c:v>
                </c:pt>
                <c:pt idx="1789">
                  <c:v>6551.2250603913972</c:v>
                </c:pt>
                <c:pt idx="1790">
                  <c:v>6536.2313059252874</c:v>
                </c:pt>
                <c:pt idx="1791">
                  <c:v>6521.2270520062784</c:v>
                </c:pt>
                <c:pt idx="1792">
                  <c:v>6506.2123329152046</c:v>
                </c:pt>
                <c:pt idx="1793">
                  <c:v>6491.1871829803231</c:v>
                </c:pt>
                <c:pt idx="1794">
                  <c:v>6476.1516365771777</c:v>
                </c:pt>
                <c:pt idx="1795">
                  <c:v>6461.1057281284675</c:v>
                </c:pt>
                <c:pt idx="1796">
                  <c:v>6446.049492103909</c:v>
                </c:pt>
                <c:pt idx="1797">
                  <c:v>6430.9829630200975</c:v>
                </c:pt>
                <c:pt idx="1798">
                  <c:v>6415.906175440371</c:v>
                </c:pt>
                <c:pt idx="1799">
                  <c:v>6400.8191639746683</c:v>
                </c:pt>
                <c:pt idx="1800">
                  <c:v>6385.7219632793885</c:v>
                </c:pt>
                <c:pt idx="1801">
                  <c:v>6370.6146080572462</c:v>
                </c:pt>
                <c:pt idx="1802">
                  <c:v>6355.4971330571298</c:v>
                </c:pt>
                <c:pt idx="1803">
                  <c:v>6340.3695730739546</c:v>
                </c:pt>
                <c:pt idx="1804">
                  <c:v>6325.2319629485155</c:v>
                </c:pt>
                <c:pt idx="1805">
                  <c:v>6310.0843375673403</c:v>
                </c:pt>
                <c:pt idx="1806">
                  <c:v>6294.9267318625389</c:v>
                </c:pt>
                <c:pt idx="1807">
                  <c:v>6279.7591808116522</c:v>
                </c:pt>
                <c:pt idx="1808">
                  <c:v>6264.5817194375004</c:v>
                </c:pt>
                <c:pt idx="1809">
                  <c:v>6249.3943828080291</c:v>
                </c:pt>
                <c:pt idx="1810">
                  <c:v>6234.197206036155</c:v>
                </c:pt>
                <c:pt idx="1811">
                  <c:v>6218.9902242796061</c:v>
                </c:pt>
                <c:pt idx="1812">
                  <c:v>6203.7734727407687</c:v>
                </c:pt>
                <c:pt idx="1813">
                  <c:v>6188.5469866665253</c:v>
                </c:pt>
                <c:pt idx="1814">
                  <c:v>6173.3108013480951</c:v>
                </c:pt>
                <c:pt idx="1815">
                  <c:v>6158.0649521208697</c:v>
                </c:pt>
                <c:pt idx="1816">
                  <c:v>6142.8094743642541</c:v>
                </c:pt>
                <c:pt idx="1817">
                  <c:v>6127.544403501498</c:v>
                </c:pt>
                <c:pt idx="1818">
                  <c:v>6112.2697749995323</c:v>
                </c:pt>
                <c:pt idx="1819">
                  <c:v>6096.9856243687991</c:v>
                </c:pt>
                <c:pt idx="1820">
                  <c:v>6081.6919871630862</c:v>
                </c:pt>
                <c:pt idx="1821">
                  <c:v>6066.3888989793531</c:v>
                </c:pt>
                <c:pt idx="1822">
                  <c:v>6051.0763954575632</c:v>
                </c:pt>
                <c:pt idx="1823">
                  <c:v>6035.7545122805086</c:v>
                </c:pt>
                <c:pt idx="1824">
                  <c:v>6020.4232851736351</c:v>
                </c:pt>
                <c:pt idx="1825">
                  <c:v>6005.0827499048673</c:v>
                </c:pt>
                <c:pt idx="1826">
                  <c:v>5989.7329422844323</c:v>
                </c:pt>
                <c:pt idx="1827">
                  <c:v>5974.3738981646793</c:v>
                </c:pt>
                <c:pt idx="1828">
                  <c:v>5959.0056534399018</c:v>
                </c:pt>
                <c:pt idx="1829">
                  <c:v>5943.6282440461546</c:v>
                </c:pt>
                <c:pt idx="1830">
                  <c:v>5928.2417059610707</c:v>
                </c:pt>
                <c:pt idx="1831">
                  <c:v>5912.846075203679</c:v>
                </c:pt>
                <c:pt idx="1832">
                  <c:v>5897.4413878342175</c:v>
                </c:pt>
                <c:pt idx="1833">
                  <c:v>5882.0276799539452</c:v>
                </c:pt>
                <c:pt idx="1834">
                  <c:v>5866.6049877049563</c:v>
                </c:pt>
                <c:pt idx="1835">
                  <c:v>5851.1733472699889</c:v>
                </c:pt>
                <c:pt idx="1836">
                  <c:v>5835.7327948722341</c:v>
                </c:pt>
                <c:pt idx="1837">
                  <c:v>5820.2833667751438</c:v>
                </c:pt>
                <c:pt idx="1838">
                  <c:v>5804.8250992822368</c:v>
                </c:pt>
                <c:pt idx="1839">
                  <c:v>5789.3580287369014</c:v>
                </c:pt>
                <c:pt idx="1840">
                  <c:v>5773.8821915222015</c:v>
                </c:pt>
                <c:pt idx="1841">
                  <c:v>5758.3976240606771</c:v>
                </c:pt>
                <c:pt idx="1842">
                  <c:v>5742.9043628141444</c:v>
                </c:pt>
                <c:pt idx="1843">
                  <c:v>5727.4024442834962</c:v>
                </c:pt>
                <c:pt idx="1844">
                  <c:v>5711.8919050084978</c:v>
                </c:pt>
                <c:pt idx="1845">
                  <c:v>5696.3727815675848</c:v>
                </c:pt>
                <c:pt idx="1846">
                  <c:v>5680.8451105776558</c:v>
                </c:pt>
                <c:pt idx="1847">
                  <c:v>5665.3089286938675</c:v>
                </c:pt>
                <c:pt idx="1848">
                  <c:v>5649.7642726094273</c:v>
                </c:pt>
                <c:pt idx="1849">
                  <c:v>5634.2111790553827</c:v>
                </c:pt>
                <c:pt idx="1850">
                  <c:v>5618.649684800409</c:v>
                </c:pt>
                <c:pt idx="1851">
                  <c:v>5603.0798266506008</c:v>
                </c:pt>
                <c:pt idx="1852">
                  <c:v>5587.5016414492557</c:v>
                </c:pt>
                <c:pt idx="1853">
                  <c:v>5571.9151660766593</c:v>
                </c:pt>
                <c:pt idx="1854">
                  <c:v>5556.3204374498691</c:v>
                </c:pt>
                <c:pt idx="1855">
                  <c:v>5540.7174925224981</c:v>
                </c:pt>
                <c:pt idx="1856">
                  <c:v>5525.1063682844942</c:v>
                </c:pt>
                <c:pt idx="1857">
                  <c:v>5509.4871017619198</c:v>
                </c:pt>
                <c:pt idx="1858">
                  <c:v>5493.8597300167285</c:v>
                </c:pt>
                <c:pt idx="1859">
                  <c:v>5478.2242901465443</c:v>
                </c:pt>
                <c:pt idx="1860">
                  <c:v>5462.5808192844343</c:v>
                </c:pt>
                <c:pt idx="1861">
                  <c:v>5446.9293545986839</c:v>
                </c:pt>
                <c:pt idx="1862">
                  <c:v>5431.2699332925686</c:v>
                </c:pt>
                <c:pt idx="1863">
                  <c:v>5415.6025926041257</c:v>
                </c:pt>
                <c:pt idx="1864">
                  <c:v>5399.9273698059224</c:v>
                </c:pt>
                <c:pt idx="1865">
                  <c:v>5384.2443022048246</c:v>
                </c:pt>
                <c:pt idx="1866">
                  <c:v>5368.5534271417637</c:v>
                </c:pt>
                <c:pt idx="1867">
                  <c:v>5352.8547819915038</c:v>
                </c:pt>
                <c:pt idx="1868">
                  <c:v>5337.1484041624017</c:v>
                </c:pt>
                <c:pt idx="1869">
                  <c:v>5321.4343310961731</c:v>
                </c:pt>
                <c:pt idx="1870">
                  <c:v>5305.7126002676514</c:v>
                </c:pt>
                <c:pt idx="1871">
                  <c:v>5289.9832491845491</c:v>
                </c:pt>
                <c:pt idx="1872">
                  <c:v>5274.2463153872159</c:v>
                </c:pt>
                <c:pt idx="1873">
                  <c:v>5258.5018364483958</c:v>
                </c:pt>
                <c:pt idx="1874">
                  <c:v>5242.7498499729809</c:v>
                </c:pt>
                <c:pt idx="1875">
                  <c:v>5226.9903935977673</c:v>
                </c:pt>
                <c:pt idx="1876">
                  <c:v>5211.2235049912088</c:v>
                </c:pt>
                <c:pt idx="1877">
                  <c:v>5195.4492218531668</c:v>
                </c:pt>
                <c:pt idx="1878">
                  <c:v>5179.6675819146603</c:v>
                </c:pt>
                <c:pt idx="1879">
                  <c:v>5163.8786229376165</c:v>
                </c:pt>
                <c:pt idx="1880">
                  <c:v>5148.082382714616</c:v>
                </c:pt>
                <c:pt idx="1881">
                  <c:v>5132.2788990686395</c:v>
                </c:pt>
                <c:pt idx="1882">
                  <c:v>5116.4682098528137</c:v>
                </c:pt>
                <c:pt idx="1883">
                  <c:v>5100.6503529501524</c:v>
                </c:pt>
                <c:pt idx="1884">
                  <c:v>5084.8253662732996</c:v>
                </c:pt>
                <c:pt idx="1885">
                  <c:v>5068.9932877642696</c:v>
                </c:pt>
                <c:pt idx="1886">
                  <c:v>5053.1541553941861</c:v>
                </c:pt>
                <c:pt idx="1887">
                  <c:v>5037.3080071630211</c:v>
                </c:pt>
                <c:pt idx="1888">
                  <c:v>5021.4548810993301</c:v>
                </c:pt>
                <c:pt idx="1889">
                  <c:v>5005.5948152599867</c:v>
                </c:pt>
                <c:pt idx="1890">
                  <c:v>4989.7278477299187</c:v>
                </c:pt>
                <c:pt idx="1891">
                  <c:v>4973.8540166218363</c:v>
                </c:pt>
                <c:pt idx="1892">
                  <c:v>4957.9733600759682</c:v>
                </c:pt>
                <c:pt idx="1893">
                  <c:v>4942.0859162597872</c:v>
                </c:pt>
                <c:pt idx="1894">
                  <c:v>4926.1917233677395</c:v>
                </c:pt>
                <c:pt idx="1895">
                  <c:v>4910.2908196209737</c:v>
                </c:pt>
                <c:pt idx="1896">
                  <c:v>4894.3832432670642</c:v>
                </c:pt>
                <c:pt idx="1897">
                  <c:v>4878.4690325797364</c:v>
                </c:pt>
                <c:pt idx="1898">
                  <c:v>4862.5482258585898</c:v>
                </c:pt>
                <c:pt idx="1899">
                  <c:v>4846.620861428818</c:v>
                </c:pt>
                <c:pt idx="1900">
                  <c:v>4830.6869776409321</c:v>
                </c:pt>
                <c:pt idx="1901">
                  <c:v>4814.7466128704773</c:v>
                </c:pt>
                <c:pt idx="1902">
                  <c:v>4798.7998055177513</c:v>
                </c:pt>
                <c:pt idx="1903">
                  <c:v>4782.8465940075212</c:v>
                </c:pt>
                <c:pt idx="1904">
                  <c:v>4766.8870167887362</c:v>
                </c:pt>
                <c:pt idx="1905">
                  <c:v>4750.9211123342457</c:v>
                </c:pt>
                <c:pt idx="1906">
                  <c:v>4734.9489191405082</c:v>
                </c:pt>
                <c:pt idx="1907">
                  <c:v>4718.970475727303</c:v>
                </c:pt>
                <c:pt idx="1908">
                  <c:v>4702.9858206374411</c:v>
                </c:pt>
                <c:pt idx="1909">
                  <c:v>4686.9949924364737</c:v>
                </c:pt>
                <c:pt idx="1910">
                  <c:v>4670.9980297123975</c:v>
                </c:pt>
                <c:pt idx="1911">
                  <c:v>4654.9949710753644</c:v>
                </c:pt>
                <c:pt idx="1912">
                  <c:v>4638.9858551573825</c:v>
                </c:pt>
                <c:pt idx="1913">
                  <c:v>4622.9707206120211</c:v>
                </c:pt>
                <c:pt idx="1914">
                  <c:v>4606.9496061141135</c:v>
                </c:pt>
                <c:pt idx="1915">
                  <c:v>4590.9225503594571</c:v>
                </c:pt>
                <c:pt idx="1916">
                  <c:v>4574.8895920645136</c:v>
                </c:pt>
                <c:pt idx="1917">
                  <c:v>4558.8507699661059</c:v>
                </c:pt>
                <c:pt idx="1918">
                  <c:v>4542.8061228211172</c:v>
                </c:pt>
                <c:pt idx="1919">
                  <c:v>4526.7556894061854</c:v>
                </c:pt>
                <c:pt idx="1920">
                  <c:v>4510.6995085173994</c:v>
                </c:pt>
                <c:pt idx="1921">
                  <c:v>4494.6376189699904</c:v>
                </c:pt>
                <c:pt idx="1922">
                  <c:v>4478.5700595980261</c:v>
                </c:pt>
                <c:pt idx="1923">
                  <c:v>4462.4968692540997</c:v>
                </c:pt>
                <c:pt idx="1924">
                  <c:v>4446.4180868090207</c:v>
                </c:pt>
                <c:pt idx="1925">
                  <c:v>4430.3337511515037</c:v>
                </c:pt>
                <c:pt idx="1926">
                  <c:v>4414.243901187855</c:v>
                </c:pt>
                <c:pt idx="1927">
                  <c:v>4398.1485758416584</c:v>
                </c:pt>
                <c:pt idx="1928">
                  <c:v>4382.0478140534615</c:v>
                </c:pt>
                <c:pt idx="1929">
                  <c:v>4365.9416547804585</c:v>
                </c:pt>
                <c:pt idx="1930">
                  <c:v>4349.8301369961709</c:v>
                </c:pt>
                <c:pt idx="1931">
                  <c:v>4333.7132996901328</c:v>
                </c:pt>
                <c:pt idx="1932">
                  <c:v>4317.5911818675668</c:v>
                </c:pt>
                <c:pt idx="1933">
                  <c:v>4301.4638225490662</c:v>
                </c:pt>
                <c:pt idx="1934">
                  <c:v>4285.3312607702701</c:v>
                </c:pt>
                <c:pt idx="1935">
                  <c:v>4269.1935355815422</c:v>
                </c:pt>
                <c:pt idx="1936">
                  <c:v>4253.0506860476444</c:v>
                </c:pt>
                <c:pt idx="1937">
                  <c:v>4236.9027512474131</c:v>
                </c:pt>
                <c:pt idx="1938">
                  <c:v>4220.7497702734308</c:v>
                </c:pt>
                <c:pt idx="1939">
                  <c:v>4204.5917822316978</c:v>
                </c:pt>
                <c:pt idx="1940">
                  <c:v>4188.4288262413047</c:v>
                </c:pt>
                <c:pt idx="1941">
                  <c:v>4172.2609414341005</c:v>
                </c:pt>
                <c:pt idx="1942">
                  <c:v>4156.0881669543624</c:v>
                </c:pt>
                <c:pt idx="1943">
                  <c:v>4139.9105419584621</c:v>
                </c:pt>
                <c:pt idx="1944">
                  <c:v>4123.7281056145339</c:v>
                </c:pt>
                <c:pt idx="1945">
                  <c:v>4107.5408971021379</c:v>
                </c:pt>
                <c:pt idx="1946">
                  <c:v>4091.3489556119262</c:v>
                </c:pt>
                <c:pt idx="1947">
                  <c:v>4075.1523203453044</c:v>
                </c:pt>
                <c:pt idx="1948">
                  <c:v>4058.9510305140943</c:v>
                </c:pt>
                <c:pt idx="1949">
                  <c:v>4042.745125340195</c:v>
                </c:pt>
                <c:pt idx="1950">
                  <c:v>4026.5346440552426</c:v>
                </c:pt>
                <c:pt idx="1951">
                  <c:v>4010.3196259002689</c:v>
                </c:pt>
                <c:pt idx="1952">
                  <c:v>3994.1001101253592</c:v>
                </c:pt>
                <c:pt idx="1953">
                  <c:v>3977.8761359893092</c:v>
                </c:pt>
                <c:pt idx="1954">
                  <c:v>3961.6477427592804</c:v>
                </c:pt>
                <c:pt idx="1955">
                  <c:v>3945.4149697104549</c:v>
                </c:pt>
                <c:pt idx="1956">
                  <c:v>3929.1778561256888</c:v>
                </c:pt>
                <c:pt idx="1957">
                  <c:v>3912.9364412951654</c:v>
                </c:pt>
                <c:pt idx="1958">
                  <c:v>3896.6907645160463</c:v>
                </c:pt>
                <c:pt idx="1959">
                  <c:v>3880.4408650921218</c:v>
                </c:pt>
                <c:pt idx="1960">
                  <c:v>3864.186782333461</c:v>
                </c:pt>
                <c:pt idx="1961">
                  <c:v>3847.92855555606</c:v>
                </c:pt>
                <c:pt idx="1962">
                  <c:v>3831.6662240814903</c:v>
                </c:pt>
                <c:pt idx="1963">
                  <c:v>3815.3998272365443</c:v>
                </c:pt>
                <c:pt idx="1964">
                  <c:v>3799.1294043528815</c:v>
                </c:pt>
                <c:pt idx="1965">
                  <c:v>3782.8549947666738</c:v>
                </c:pt>
                <c:pt idx="1966">
                  <c:v>3766.5766378182484</c:v>
                </c:pt>
                <c:pt idx="1967">
                  <c:v>3750.2943728517316</c:v>
                </c:pt>
                <c:pt idx="1968">
                  <c:v>3734.0082392146901</c:v>
                </c:pt>
                <c:pt idx="1969">
                  <c:v>3717.7182762577718</c:v>
                </c:pt>
                <c:pt idx="1970">
                  <c:v>3701.4245233343463</c:v>
                </c:pt>
                <c:pt idx="1971">
                  <c:v>3685.1270198001444</c:v>
                </c:pt>
                <c:pt idx="1972">
                  <c:v>3668.8258050128961</c:v>
                </c:pt>
                <c:pt idx="1973">
                  <c:v>3652.5209183319676</c:v>
                </c:pt>
                <c:pt idx="1974">
                  <c:v>3636.2123991179988</c:v>
                </c:pt>
                <c:pt idx="1975">
                  <c:v>3619.9002867325376</c:v>
                </c:pt>
                <c:pt idx="1976">
                  <c:v>3603.5846205376765</c:v>
                </c:pt>
                <c:pt idx="1977">
                  <c:v>3587.2654398956852</c:v>
                </c:pt>
                <c:pt idx="1978">
                  <c:v>3570.9427841686438</c:v>
                </c:pt>
                <c:pt idx="1979">
                  <c:v>3554.6166927180761</c:v>
                </c:pt>
                <c:pt idx="1980">
                  <c:v>3538.28720490458</c:v>
                </c:pt>
                <c:pt idx="1981">
                  <c:v>3521.9543600874586</c:v>
                </c:pt>
                <c:pt idx="1982">
                  <c:v>3505.6181976243502</c:v>
                </c:pt>
                <c:pt idx="1983">
                  <c:v>3489.2787568708573</c:v>
                </c:pt>
                <c:pt idx="1984">
                  <c:v>3472.9360771801748</c:v>
                </c:pt>
                <c:pt idx="1985">
                  <c:v>3456.5901979027176</c:v>
                </c:pt>
                <c:pt idx="1986">
                  <c:v>3440.2411583857465</c:v>
                </c:pt>
                <c:pt idx="1987">
                  <c:v>3423.8889979729961</c:v>
                </c:pt>
                <c:pt idx="1988">
                  <c:v>3407.5337560042985</c:v>
                </c:pt>
                <c:pt idx="1989">
                  <c:v>3391.1754718152083</c:v>
                </c:pt>
                <c:pt idx="1990">
                  <c:v>3374.8141847366264</c:v>
                </c:pt>
                <c:pt idx="1991">
                  <c:v>3358.4499340944226</c:v>
                </c:pt>
                <c:pt idx="1992">
                  <c:v>3342.0827592090591</c:v>
                </c:pt>
                <c:pt idx="1993">
                  <c:v>3325.7126993952111</c:v>
                </c:pt>
                <c:pt idx="1994">
                  <c:v>3309.3397939613883</c:v>
                </c:pt>
                <c:pt idx="1995">
                  <c:v>3292.9640822095553</c:v>
                </c:pt>
                <c:pt idx="1996">
                  <c:v>3276.5856034347507</c:v>
                </c:pt>
                <c:pt idx="1997">
                  <c:v>3260.204396924707</c:v>
                </c:pt>
                <c:pt idx="1998">
                  <c:v>3243.8205019594684</c:v>
                </c:pt>
                <c:pt idx="1999">
                  <c:v>3227.4339578110089</c:v>
                </c:pt>
                <c:pt idx="2000">
                  <c:v>3211.0448037428487</c:v>
                </c:pt>
                <c:pt idx="2001">
                  <c:v>3194.6530790096717</c:v>
                </c:pt>
                <c:pt idx="2002">
                  <c:v>3178.2588228569412</c:v>
                </c:pt>
                <c:pt idx="2003">
                  <c:v>3161.8620745205144</c:v>
                </c:pt>
                <c:pt idx="2004">
                  <c:v>3145.4628732262586</c:v>
                </c:pt>
                <c:pt idx="2005">
                  <c:v>3129.0612581896639</c:v>
                </c:pt>
                <c:pt idx="2006">
                  <c:v>3112.6572686154582</c:v>
                </c:pt>
                <c:pt idx="2007">
                  <c:v>3096.2508549787335</c:v>
                </c:pt>
                <c:pt idx="2008">
                  <c:v>3079.8420124046693</c:v>
                </c:pt>
                <c:pt idx="2009">
                  <c:v>3063.4307804460304</c:v>
                </c:pt>
                <c:pt idx="2010">
                  <c:v>3047.0171986356886</c:v>
                </c:pt>
                <c:pt idx="2011">
                  <c:v>3030.6013064855065</c:v>
                </c:pt>
                <c:pt idx="2012">
                  <c:v>3014.1831434852143</c:v>
                </c:pt>
                <c:pt idx="2013">
                  <c:v>2997.7627491012727</c:v>
                </c:pt>
                <c:pt idx="2014">
                  <c:v>2981.3401627757239</c:v>
                </c:pt>
                <c:pt idx="2015">
                  <c:v>2964.9154239250311</c:v>
                </c:pt>
                <c:pt idx="2016">
                  <c:v>2948.4885719389058</c:v>
                </c:pt>
                <c:pt idx="2017">
                  <c:v>2932.0596461791242</c:v>
                </c:pt>
                <c:pt idx="2018">
                  <c:v>2915.6286859783299</c:v>
                </c:pt>
                <c:pt idx="2019">
                  <c:v>2899.1957306388263</c:v>
                </c:pt>
                <c:pt idx="2020">
                  <c:v>2882.760819431357</c:v>
                </c:pt>
                <c:pt idx="2021">
                  <c:v>2866.3239915938739</c:v>
                </c:pt>
                <c:pt idx="2022">
                  <c:v>2849.8852863302932</c:v>
                </c:pt>
                <c:pt idx="2023">
                  <c:v>2833.4447428092394</c:v>
                </c:pt>
                <c:pt idx="2024">
                  <c:v>2817.0024001627798</c:v>
                </c:pt>
                <c:pt idx="2025">
                  <c:v>2800.5582974851436</c:v>
                </c:pt>
                <c:pt idx="2026">
                  <c:v>2784.112473831432</c:v>
                </c:pt>
                <c:pt idx="2027">
                  <c:v>2767.6649682163147</c:v>
                </c:pt>
                <c:pt idx="2028">
                  <c:v>2751.2158196127175</c:v>
                </c:pt>
                <c:pt idx="2029">
                  <c:v>2734.7650669504937</c:v>
                </c:pt>
                <c:pt idx="2030">
                  <c:v>2718.3127491150885</c:v>
                </c:pt>
                <c:pt idx="2031">
                  <c:v>2701.8589049461893</c:v>
                </c:pt>
                <c:pt idx="2032">
                  <c:v>2685.4035732363641</c:v>
                </c:pt>
                <c:pt idx="2033">
                  <c:v>2668.9467927296901</c:v>
                </c:pt>
                <c:pt idx="2034">
                  <c:v>2652.4886021203693</c:v>
                </c:pt>
                <c:pt idx="2035">
                  <c:v>2636.0290400513345</c:v>
                </c:pt>
                <c:pt idx="2036">
                  <c:v>2619.5681451128412</c:v>
                </c:pt>
                <c:pt idx="2037">
                  <c:v>2603.1059558410511</c:v>
                </c:pt>
                <c:pt idx="2038">
                  <c:v>2586.6425107166028</c:v>
                </c:pt>
                <c:pt idx="2039">
                  <c:v>2570.1778481631713</c:v>
                </c:pt>
                <c:pt idx="2040">
                  <c:v>2553.7120065460172</c:v>
                </c:pt>
                <c:pt idx="2041">
                  <c:v>2537.2450241705242</c:v>
                </c:pt>
                <c:pt idx="2042">
                  <c:v>2520.7769392807268</c:v>
                </c:pt>
                <c:pt idx="2043">
                  <c:v>2504.3077900578255</c:v>
                </c:pt>
                <c:pt idx="2044">
                  <c:v>2487.8376146186924</c:v>
                </c:pt>
                <c:pt idx="2045">
                  <c:v>2471.3664510143667</c:v>
                </c:pt>
                <c:pt idx="2046">
                  <c:v>2454.8943372285385</c:v>
                </c:pt>
                <c:pt idx="2047">
                  <c:v>2438.4213111760218</c:v>
                </c:pt>
                <c:pt idx="2048">
                  <c:v>2421.9474107012197</c:v>
                </c:pt>
                <c:pt idx="2049">
                  <c:v>2405.4726735765762</c:v>
                </c:pt>
                <c:pt idx="2050">
                  <c:v>2388.99713750102</c:v>
                </c:pt>
                <c:pt idx="2051">
                  <c:v>2372.5208400983984</c:v>
                </c:pt>
                <c:pt idx="2052">
                  <c:v>2356.0438189158995</c:v>
                </c:pt>
                <c:pt idx="2053">
                  <c:v>2339.5661114224677</c:v>
                </c:pt>
                <c:pt idx="2054">
                  <c:v>2323.0877550072055</c:v>
                </c:pt>
                <c:pt idx="2055">
                  <c:v>2306.6087869777712</c:v>
                </c:pt>
                <c:pt idx="2056">
                  <c:v>2290.1292445587615</c:v>
                </c:pt>
                <c:pt idx="2057">
                  <c:v>2273.6491648900906</c:v>
                </c:pt>
                <c:pt idx="2058">
                  <c:v>2257.1685850253552</c:v>
                </c:pt>
                <c:pt idx="2059">
                  <c:v>2240.687541930195</c:v>
                </c:pt>
                <c:pt idx="2060">
                  <c:v>2224.206072480642</c:v>
                </c:pt>
                <c:pt idx="2061">
                  <c:v>2207.7242134614617</c:v>
                </c:pt>
                <c:pt idx="2062">
                  <c:v>2191.2420015644871</c:v>
                </c:pt>
                <c:pt idx="2063">
                  <c:v>2174.7594733869432</c:v>
                </c:pt>
                <c:pt idx="2064">
                  <c:v>2158.2766654297652</c:v>
                </c:pt>
                <c:pt idx="2065">
                  <c:v>2141.7936140959068</c:v>
                </c:pt>
                <c:pt idx="2066">
                  <c:v>2125.3103556886435</c:v>
                </c:pt>
                <c:pt idx="2067">
                  <c:v>2108.8269264098658</c:v>
                </c:pt>
                <c:pt idx="2068">
                  <c:v>2092.3433623583687</c:v>
                </c:pt>
                <c:pt idx="2069">
                  <c:v>2075.8596995281309</c:v>
                </c:pt>
                <c:pt idx="2070">
                  <c:v>2059.3759738065892</c:v>
                </c:pt>
                <c:pt idx="2071">
                  <c:v>2042.892220972906</c:v>
                </c:pt>
                <c:pt idx="2072">
                  <c:v>2026.4084766962312</c:v>
                </c:pt>
                <c:pt idx="2073">
                  <c:v>2009.9247765339574</c:v>
                </c:pt>
                <c:pt idx="2074">
                  <c:v>1993.441155929969</c:v>
                </c:pt>
                <c:pt idx="2075">
                  <c:v>1976.9576502128868</c:v>
                </c:pt>
                <c:pt idx="2076">
                  <c:v>1960.4742945943069</c:v>
                </c:pt>
                <c:pt idx="2077">
                  <c:v>1943.9911241670345</c:v>
                </c:pt>
                <c:pt idx="2078">
                  <c:v>1927.508173903313</c:v>
                </c:pt>
                <c:pt idx="2079">
                  <c:v>1911.025478653049</c:v>
                </c:pt>
                <c:pt idx="2080">
                  <c:v>1894.5430731420331</c:v>
                </c:pt>
                <c:pt idx="2081">
                  <c:v>1878.060991970156</c:v>
                </c:pt>
                <c:pt idx="2082">
                  <c:v>1861.5792696096219</c:v>
                </c:pt>
                <c:pt idx="2083">
                  <c:v>1845.0979404031586</c:v>
                </c:pt>
                <c:pt idx="2084">
                  <c:v>1828.617038562224</c:v>
                </c:pt>
                <c:pt idx="2085">
                  <c:v>1812.1365981652102</c:v>
                </c:pt>
                <c:pt idx="2086">
                  <c:v>1795.6566531556452</c:v>
                </c:pt>
                <c:pt idx="2087">
                  <c:v>1779.177237340393</c:v>
                </c:pt>
                <c:pt idx="2088">
                  <c:v>1762.6983843878511</c:v>
                </c:pt>
                <c:pt idx="2089">
                  <c:v>1746.2201278261466</c:v>
                </c:pt>
                <c:pt idx="2090">
                  <c:v>1729.7425010413328</c:v>
                </c:pt>
                <c:pt idx="2091">
                  <c:v>1713.265537275583</c:v>
                </c:pt>
                <c:pt idx="2092">
                  <c:v>1696.7892696253848</c:v>
                </c:pt>
                <c:pt idx="2093">
                  <c:v>1680.3137310397346</c:v>
                </c:pt>
                <c:pt idx="2094">
                  <c:v>1663.8389543183328</c:v>
                </c:pt>
                <c:pt idx="2095">
                  <c:v>1647.3649721097777</c:v>
                </c:pt>
                <c:pt idx="2096">
                  <c:v>1630.8918169097633</c:v>
                </c:pt>
                <c:pt idx="2097">
                  <c:v>1614.4195210592766</c:v>
                </c:pt>
                <c:pt idx="2098">
                  <c:v>1597.9481167427971</c:v>
                </c:pt>
                <c:pt idx="2099">
                  <c:v>1581.4776359864989</c:v>
                </c:pt>
                <c:pt idx="2100">
                  <c:v>1565.0081106564553</c:v>
                </c:pt>
                <c:pt idx="2101">
                  <c:v>1548.5395724568466</c:v>
                </c:pt>
                <c:pt idx="2102">
                  <c:v>1532.0720529281707</c:v>
                </c:pt>
                <c:pt idx="2103">
                  <c:v>1515.6055834454585</c:v>
                </c:pt>
                <c:pt idx="2104">
                  <c:v>1499.1401952164931</c:v>
                </c:pt>
                <c:pt idx="2105">
                  <c:v>1482.6759192800337</c:v>
                </c:pt>
                <c:pt idx="2106">
                  <c:v>1466.2127865040445</c:v>
                </c:pt>
                <c:pt idx="2107">
                  <c:v>1449.7508275839305</c:v>
                </c:pt>
                <c:pt idx="2108">
                  <c:v>1433.2900730407773</c:v>
                </c:pt>
                <c:pt idx="2109">
                  <c:v>1416.8305532195996</c:v>
                </c:pt>
                <c:pt idx="2110">
                  <c:v>1400.3722982875952</c:v>
                </c:pt>
                <c:pt idx="2111">
                  <c:v>1383.9153382324068</c:v>
                </c:pt>
                <c:pt idx="2112">
                  <c:v>1367.459702860393</c:v>
                </c:pt>
                <c:pt idx="2113">
                  <c:v>1351.0054217949059</c:v>
                </c:pt>
                <c:pt idx="2114">
                  <c:v>1334.5525244745793</c:v>
                </c:pt>
                <c:pt idx="2115">
                  <c:v>1318.1010401516253</c:v>
                </c:pt>
                <c:pt idx="2116">
                  <c:v>1301.650997890142</c:v>
                </c:pt>
                <c:pt idx="2117">
                  <c:v>1285.2024265644307</c:v>
                </c:pt>
                <c:pt idx="2118">
                  <c:v>1268.7553548573251</c:v>
                </c:pt>
                <c:pt idx="2119">
                  <c:v>1252.3098112585319</c:v>
                </c:pt>
                <c:pt idx="2120">
                  <c:v>1235.8658240629832</c:v>
                </c:pt>
                <c:pt idx="2121">
                  <c:v>1219.4234213692023</c:v>
                </c:pt>
                <c:pt idx="2122">
                  <c:v>1202.9826310776825</c:v>
                </c:pt>
                <c:pt idx="2123">
                  <c:v>1186.5434808892801</c:v>
                </c:pt>
                <c:pt idx="2124">
                  <c:v>1170.1059983036221</c:v>
                </c:pt>
                <c:pt idx="2125">
                  <c:v>1153.6702106175289</c:v>
                </c:pt>
                <c:pt idx="2126">
                  <c:v>1137.2361449234529</c:v>
                </c:pt>
                <c:pt idx="2127">
                  <c:v>1120.8038281079334</c:v>
                </c:pt>
                <c:pt idx="2128">
                  <c:v>1104.3732868500692</c:v>
                </c:pt>
                <c:pt idx="2129">
                  <c:v>1087.9445476200085</c:v>
                </c:pt>
                <c:pt idx="2130">
                  <c:v>1071.5176366774579</c:v>
                </c:pt>
                <c:pt idx="2131">
                  <c:v>1055.0925800702098</c:v>
                </c:pt>
                <c:pt idx="2132">
                  <c:v>1038.6694036326908</c:v>
                </c:pt>
                <c:pt idx="2133">
                  <c:v>1022.2481329845295</c:v>
                </c:pt>
                <c:pt idx="2134">
                  <c:v>1005.8287935291479</c:v>
                </c:pt>
                <c:pt idx="2135">
                  <c:v>989.41141045237237</c:v>
                </c:pt>
                <c:pt idx="2136">
                  <c:v>972.99600872107021</c:v>
                </c:pt>
                <c:pt idx="2137">
                  <c:v>956.58261308180852</c:v>
                </c:pt>
                <c:pt idx="2138">
                  <c:v>940.1712480595387</c:v>
                </c:pt>
                <c:pt idx="2139">
                  <c:v>923.76193795630627</c:v>
                </c:pt>
                <c:pt idx="2140">
                  <c:v>907.35470684998768</c:v>
                </c:pt>
                <c:pt idx="2141">
                  <c:v>890.9495785930543</c:v>
                </c:pt>
                <c:pt idx="2142">
                  <c:v>874.54657681136541</c:v>
                </c:pt>
                <c:pt idx="2143">
                  <c:v>858.14572490299065</c:v>
                </c:pt>
                <c:pt idx="2144">
                  <c:v>841.74704603706334</c:v>
                </c:pt>
                <c:pt idx="2145">
                  <c:v>825.35056315266536</c:v>
                </c:pt>
                <c:pt idx="2146">
                  <c:v>808.95629895774528</c:v>
                </c:pt>
                <c:pt idx="2147">
                  <c:v>792.56427592807097</c:v>
                </c:pt>
                <c:pt idx="2148">
                  <c:v>776.17451630621758</c:v>
                </c:pt>
                <c:pt idx="2149">
                  <c:v>759.78704210059209</c:v>
                </c:pt>
                <c:pt idx="2150">
                  <c:v>743.40187508449685</c:v>
                </c:pt>
                <c:pt idx="2151">
                  <c:v>727.01903679523309</c:v>
                </c:pt>
                <c:pt idx="2152">
                  <c:v>710.63854853324494</c:v>
                </c:pt>
                <c:pt idx="2153">
                  <c:v>694.26043136130784</c:v>
                </c:pt>
                <c:pt idx="2154">
                  <c:v>677.88470610376112</c:v>
                </c:pt>
                <c:pt idx="2155">
                  <c:v>661.51139334578795</c:v>
                </c:pt>
                <c:pt idx="2156">
                  <c:v>645.14051343274377</c:v>
                </c:pt>
                <c:pt idx="2157">
                  <c:v>628.77208646953648</c:v>
                </c:pt>
                <c:pt idx="2158">
                  <c:v>612.40613232005012</c:v>
                </c:pt>
                <c:pt idx="2159">
                  <c:v>596.04267060656844</c:v>
                </c:pt>
                <c:pt idx="2160">
                  <c:v>579.6817207093693</c:v>
                </c:pt>
                <c:pt idx="2161">
                  <c:v>563.32330176636219</c:v>
                </c:pt>
                <c:pt idx="2162">
                  <c:v>546.96743267276315</c:v>
                </c:pt>
                <c:pt idx="2163">
                  <c:v>530.61413208083775</c:v>
                </c:pt>
                <c:pt idx="2164">
                  <c:v>514.26341839971576</c:v>
                </c:pt>
                <c:pt idx="2165">
                  <c:v>497.91530979528261</c:v>
                </c:pt>
                <c:pt idx="2166">
                  <c:v>481.56982419015105</c:v>
                </c:pt>
                <c:pt idx="2167">
                  <c:v>465.22697926371836</c:v>
                </c:pt>
                <c:pt idx="2168">
                  <c:v>448.88679245231486</c:v>
                </c:pt>
                <c:pt idx="2169">
                  <c:v>432.54928094944904</c:v>
                </c:pt>
                <c:pt idx="2170">
                  <c:v>416.21446170615638</c:v>
                </c:pt>
                <c:pt idx="2171">
                  <c:v>399.88235143145937</c:v>
                </c:pt>
                <c:pt idx="2172">
                  <c:v>383.55296659294658</c:v>
                </c:pt>
                <c:pt idx="2173">
                  <c:v>367.22632341747999</c:v>
                </c:pt>
                <c:pt idx="2174">
                  <c:v>350.90243789204129</c:v>
                </c:pt>
                <c:pt idx="2175">
                  <c:v>334.5813257647286</c:v>
                </c:pt>
                <c:pt idx="2176">
                  <c:v>318.26300254591638</c:v>
                </c:pt>
                <c:pt idx="2177">
                  <c:v>301.94748350959406</c:v>
                </c:pt>
                <c:pt idx="2178">
                  <c:v>285.63478369490014</c:v>
                </c:pt>
                <c:pt idx="2179">
                  <c:v>269.324917907871</c:v>
                </c:pt>
                <c:pt idx="2180">
                  <c:v>253.01790072342735</c:v>
                </c:pt>
                <c:pt idx="2181">
                  <c:v>236.71374648762375</c:v>
                </c:pt>
                <c:pt idx="2182">
                  <c:v>220.41246932019141</c:v>
                </c:pt>
                <c:pt idx="2183">
                  <c:v>204.11408311740908</c:v>
                </c:pt>
                <c:pt idx="2184">
                  <c:v>187.81860155534375</c:v>
                </c:pt>
                <c:pt idx="2185">
                  <c:v>171.52603809350884</c:v>
                </c:pt>
                <c:pt idx="2186">
                  <c:v>155.23640597899828</c:v>
                </c:pt>
                <c:pt idx="2187">
                  <c:v>138.949718251165</c:v>
                </c:pt>
                <c:pt idx="2188">
                  <c:v>122.6659877469271</c:v>
                </c:pt>
                <c:pt idx="2189">
                  <c:v>106.38522710680263</c:v>
                </c:pt>
                <c:pt idx="2190">
                  <c:v>90.10744878179645</c:v>
                </c:pt>
                <c:pt idx="2191">
                  <c:v>73.832665041292188</c:v>
                </c:pt>
                <c:pt idx="2192">
                  <c:v>57.560887982140216</c:v>
                </c:pt>
                <c:pt idx="2193">
                  <c:v>41.292129539182888</c:v>
                </c:pt>
                <c:pt idx="2194">
                  <c:v>25.026401497525921</c:v>
                </c:pt>
                <c:pt idx="2195">
                  <c:v>8.7637155069564443</c:v>
                </c:pt>
                <c:pt idx="2196">
                  <c:v>0</c:v>
                </c:pt>
              </c:numCache>
            </c:numRef>
          </c:yVal>
          <c:smooth val="0"/>
          <c:extLst>
            <c:ext xmlns:c16="http://schemas.microsoft.com/office/drawing/2014/chart" uri="{C3380CC4-5D6E-409C-BE32-E72D297353CC}">
              <c16:uniqueId val="{00000005-0CF0-42D9-8685-0A85FC9E6F21}"/>
            </c:ext>
          </c:extLst>
        </c:ser>
        <c:ser>
          <c:idx val="4"/>
          <c:order val="4"/>
          <c:spPr>
            <a:ln w="19050" cap="rnd">
              <a:solidFill>
                <a:srgbClr val="FF0000"/>
              </a:solidFill>
              <a:round/>
              <a:headEnd type="diamond" w="med" len="med"/>
              <a:tailEnd type="diamond" w="med" len="med"/>
            </a:ln>
            <a:effectLst/>
          </c:spPr>
          <c:marker>
            <c:symbol val="none"/>
          </c:marker>
          <c:xVal>
            <c:numRef>
              <c:f>Лист1!$B$102:$B$153</c:f>
              <c:numCache>
                <c:formatCode>General</c:formatCode>
                <c:ptCount val="52"/>
                <c:pt idx="0">
                  <c:v>2579.8535309875456</c:v>
                </c:pt>
                <c:pt idx="1">
                  <c:v>2603.4387183095359</c:v>
                </c:pt>
                <c:pt idx="2">
                  <c:v>2627.1309313628399</c:v>
                </c:pt>
                <c:pt idx="3">
                  <c:v>2650.9648240269194</c:v>
                </c:pt>
                <c:pt idx="4">
                  <c:v>2674.9343217499736</c:v>
                </c:pt>
                <c:pt idx="5">
                  <c:v>2699.0305786601612</c:v>
                </c:pt>
                <c:pt idx="6">
                  <c:v>2723.2467509664316</c:v>
                </c:pt>
                <c:pt idx="7">
                  <c:v>2747.574380759801</c:v>
                </c:pt>
                <c:pt idx="8">
                  <c:v>2772.0043073144825</c:v>
                </c:pt>
                <c:pt idx="9">
                  <c:v>2796.5273302087567</c:v>
                </c:pt>
                <c:pt idx="10">
                  <c:v>2821.134212236203</c:v>
                </c:pt>
                <c:pt idx="11">
                  <c:v>2845.8162025638449</c:v>
                </c:pt>
                <c:pt idx="12">
                  <c:v>2870.5699252160371</c:v>
                </c:pt>
                <c:pt idx="13">
                  <c:v>2895.395837544218</c:v>
                </c:pt>
                <c:pt idx="14">
                  <c:v>2920.2943985781321</c:v>
                </c:pt>
                <c:pt idx="15">
                  <c:v>2945.2660690428002</c:v>
                </c:pt>
                <c:pt idx="16">
                  <c:v>2970.3113113745417</c:v>
                </c:pt>
                <c:pt idx="17">
                  <c:v>2995.4305897371205</c:v>
                </c:pt>
                <c:pt idx="18">
                  <c:v>3020.6243700380187</c:v>
                </c:pt>
                <c:pt idx="19">
                  <c:v>3045.8931199448371</c:v>
                </c:pt>
                <c:pt idx="20">
                  <c:v>3071.2381023584417</c:v>
                </c:pt>
                <c:pt idx="21">
                  <c:v>3096.6617017301601</c:v>
                </c:pt>
                <c:pt idx="22">
                  <c:v>3122.1664188943701</c:v>
                </c:pt>
                <c:pt idx="23">
                  <c:v>3147.7547639048526</c:v>
                </c:pt>
                <c:pt idx="24">
                  <c:v>3173.429256317947</c:v>
                </c:pt>
                <c:pt idx="25">
                  <c:v>3199.1924254787659</c:v>
                </c:pt>
                <c:pt idx="26">
                  <c:v>3225.0468108105938</c:v>
                </c:pt>
                <c:pt idx="27">
                  <c:v>3250.9949621075875</c:v>
                </c:pt>
                <c:pt idx="28">
                  <c:v>3277.0394398309131</c:v>
                </c:pt>
                <c:pt idx="29">
                  <c:v>3303.1828154084415</c:v>
                </c:pt>
                <c:pt idx="30">
                  <c:v>3329.4276715381338</c:v>
                </c:pt>
                <c:pt idx="31">
                  <c:v>3355.7766024952539</c:v>
                </c:pt>
                <c:pt idx="32">
                  <c:v>3382.2322144435357</c:v>
                </c:pt>
                <c:pt idx="33">
                  <c:v>3408.7971257504469</c:v>
                </c:pt>
                <c:pt idx="34">
                  <c:v>3435.4739673066874</c:v>
                </c:pt>
                <c:pt idx="35">
                  <c:v>3462.2653828500606</c:v>
                </c:pt>
                <c:pt idx="36">
                  <c:v>3489.1741715098428</c:v>
                </c:pt>
                <c:pt idx="37">
                  <c:v>3516.204357593042</c:v>
                </c:pt>
                <c:pt idx="38">
                  <c:v>3543.3607707574884</c:v>
                </c:pt>
                <c:pt idx="39">
                  <c:v>3570.6482664297828</c:v>
                </c:pt>
                <c:pt idx="40">
                  <c:v>3598.0717268167955</c:v>
                </c:pt>
                <c:pt idx="41">
                  <c:v>3625.6360619330662</c:v>
                </c:pt>
                <c:pt idx="42">
                  <c:v>3653.3462106455872</c:v>
                </c:pt>
                <c:pt idx="43">
                  <c:v>3681.2071417367747</c:v>
                </c:pt>
                <c:pt idx="44">
                  <c:v>3709.2173366915467</c:v>
                </c:pt>
                <c:pt idx="45">
                  <c:v>3737.3675744218358</c:v>
                </c:pt>
                <c:pt idx="46">
                  <c:v>3765.6481912949757</c:v>
                </c:pt>
                <c:pt idx="47">
                  <c:v>3794.0346861820249</c:v>
                </c:pt>
                <c:pt idx="48">
                  <c:v>3822.4805118498953</c:v>
                </c:pt>
                <c:pt idx="49">
                  <c:v>3850.942999266837</c:v>
                </c:pt>
                <c:pt idx="50">
                  <c:v>3879.3895681944382</c:v>
                </c:pt>
                <c:pt idx="51">
                  <c:v>3907.8010191936819</c:v>
                </c:pt>
              </c:numCache>
            </c:numRef>
          </c:xVal>
          <c:yVal>
            <c:numRef>
              <c:f>Лист1!$C$102:$C$153</c:f>
              <c:numCache>
                <c:formatCode>General</c:formatCode>
                <c:ptCount val="52"/>
                <c:pt idx="0">
                  <c:v>2751.3909132140593</c:v>
                </c:pt>
                <c:pt idx="1">
                  <c:v>2775.3284999035518</c:v>
                </c:pt>
                <c:pt idx="2">
                  <c:v>2799.3500853753972</c:v>
                </c:pt>
                <c:pt idx="3">
                  <c:v>2823.4906909936417</c:v>
                </c:pt>
                <c:pt idx="4">
                  <c:v>2847.7440265689934</c:v>
                </c:pt>
                <c:pt idx="5">
                  <c:v>2872.1010082849739</c:v>
                </c:pt>
                <c:pt idx="6">
                  <c:v>2896.5545949560151</c:v>
                </c:pt>
                <c:pt idx="7">
                  <c:v>2921.0961308026936</c:v>
                </c:pt>
                <c:pt idx="8">
                  <c:v>2945.716268621813</c:v>
                </c:pt>
                <c:pt idx="9">
                  <c:v>2970.4056399644323</c:v>
                </c:pt>
                <c:pt idx="10">
                  <c:v>2995.1548580281346</c:v>
                </c:pt>
                <c:pt idx="11">
                  <c:v>3019.9550432939709</c:v>
                </c:pt>
                <c:pt idx="12">
                  <c:v>3044.8027306257254</c:v>
                </c:pt>
                <c:pt idx="13">
                  <c:v>3069.6983091378361</c:v>
                </c:pt>
                <c:pt idx="14">
                  <c:v>3094.6421689546828</c:v>
                </c:pt>
                <c:pt idx="15">
                  <c:v>3119.63470122631</c:v>
                </c:pt>
                <c:pt idx="16">
                  <c:v>3144.6762981437005</c:v>
                </c:pt>
                <c:pt idx="17">
                  <c:v>3169.7673529541435</c:v>
                </c:pt>
                <c:pt idx="18">
                  <c:v>3194.9082599766898</c:v>
                </c:pt>
                <c:pt idx="19">
                  <c:v>3220.0994146177004</c:v>
                </c:pt>
                <c:pt idx="20">
                  <c:v>3245.3420037534497</c:v>
                </c:pt>
                <c:pt idx="21">
                  <c:v>3270.6383287871763</c:v>
                </c:pt>
                <c:pt idx="22">
                  <c:v>3295.990802610409</c:v>
                </c:pt>
                <c:pt idx="23">
                  <c:v>3321.4018427719602</c:v>
                </c:pt>
                <c:pt idx="24">
                  <c:v>3346.8738717632559</c:v>
                </c:pt>
                <c:pt idx="25">
                  <c:v>3372.4093173064816</c:v>
                </c:pt>
                <c:pt idx="26">
                  <c:v>3398.0106126456444</c:v>
                </c:pt>
                <c:pt idx="27">
                  <c:v>3423.6801968406653</c:v>
                </c:pt>
                <c:pt idx="28">
                  <c:v>3449.4205150646026</c:v>
                </c:pt>
                <c:pt idx="29">
                  <c:v>3475.2340189041201</c:v>
                </c:pt>
                <c:pt idx="30">
                  <c:v>3501.1231666633089</c:v>
                </c:pt>
                <c:pt idx="31">
                  <c:v>3527.0904236709762</c:v>
                </c:pt>
                <c:pt idx="32">
                  <c:v>3553.1382625915153</c:v>
                </c:pt>
                <c:pt idx="33">
                  <c:v>3579.2691637394719</c:v>
                </c:pt>
                <c:pt idx="34">
                  <c:v>3605.4856153979249</c:v>
                </c:pt>
                <c:pt idx="35">
                  <c:v>3631.7901141408011</c:v>
                </c:pt>
                <c:pt idx="36">
                  <c:v>3658.1853046616666</c:v>
                </c:pt>
                <c:pt idx="37">
                  <c:v>3684.675028155104</c:v>
                </c:pt>
                <c:pt idx="38">
                  <c:v>3711.263908270244</c:v>
                </c:pt>
                <c:pt idx="39">
                  <c:v>3737.9565858084325</c:v>
                </c:pt>
                <c:pt idx="40">
                  <c:v>3764.7577197243636</c:v>
                </c:pt>
                <c:pt idx="41">
                  <c:v>3791.6719881420468</c:v>
                </c:pt>
                <c:pt idx="42">
                  <c:v>3818.7040893868225</c:v>
                </c:pt>
                <c:pt idx="43">
                  <c:v>3845.8587430341322</c:v>
                </c:pt>
                <c:pt idx="44">
                  <c:v>3873.1343426857384</c:v>
                </c:pt>
                <c:pt idx="45">
                  <c:v>3900.5217862135955</c:v>
                </c:pt>
                <c:pt idx="46">
                  <c:v>3928.0115574720412</c:v>
                </c:pt>
                <c:pt idx="47">
                  <c:v>3955.5797457830595</c:v>
                </c:pt>
                <c:pt idx="48">
                  <c:v>3983.1810773680495</c:v>
                </c:pt>
                <c:pt idx="49">
                  <c:v>4010.7741170970185</c:v>
                </c:pt>
                <c:pt idx="50">
                  <c:v>4038.3272778123687</c:v>
                </c:pt>
                <c:pt idx="51">
                  <c:v>4065.8219836536218</c:v>
                </c:pt>
              </c:numCache>
            </c:numRef>
          </c:yVal>
          <c:smooth val="0"/>
          <c:extLst>
            <c:ext xmlns:c16="http://schemas.microsoft.com/office/drawing/2014/chart" uri="{C3380CC4-5D6E-409C-BE32-E72D297353CC}">
              <c16:uniqueId val="{00000006-0CF0-42D9-8685-0A85FC9E6F21}"/>
            </c:ext>
          </c:extLst>
        </c:ser>
        <c:ser>
          <c:idx val="5"/>
          <c:order val="5"/>
          <c:spPr>
            <a:ln w="19050" cap="rnd">
              <a:solidFill>
                <a:srgbClr val="FF0000"/>
              </a:solidFill>
              <a:round/>
              <a:headEnd type="diamond" w="med" len="med"/>
              <a:tailEnd type="diamond" w="med" len="med"/>
            </a:ln>
            <a:effectLst/>
          </c:spPr>
          <c:marker>
            <c:symbol val="none"/>
          </c:marker>
          <c:xVal>
            <c:numRef>
              <c:f>Лист1!$J$402:$J$453</c:f>
              <c:numCache>
                <c:formatCode>General</c:formatCode>
                <c:ptCount val="52"/>
                <c:pt idx="0">
                  <c:v>5887.0135332497457</c:v>
                </c:pt>
                <c:pt idx="1">
                  <c:v>5899.3052406385241</c:v>
                </c:pt>
                <c:pt idx="2">
                  <c:v>5911.7257005474785</c:v>
                </c:pt>
                <c:pt idx="3">
                  <c:v>5924.3054432306108</c:v>
                </c:pt>
                <c:pt idx="4">
                  <c:v>5937.0392933418007</c:v>
                </c:pt>
                <c:pt idx="5">
                  <c:v>5949.9196241924437</c:v>
                </c:pt>
                <c:pt idx="6">
                  <c:v>5962.9405490838853</c:v>
                </c:pt>
                <c:pt idx="7">
                  <c:v>5976.094745858346</c:v>
                </c:pt>
                <c:pt idx="8">
                  <c:v>5989.374254923875</c:v>
                </c:pt>
                <c:pt idx="9">
                  <c:v>6002.7710616009044</c:v>
                </c:pt>
                <c:pt idx="10">
                  <c:v>6016.2770988813818</c:v>
                </c:pt>
                <c:pt idx="11">
                  <c:v>6029.8847083466753</c:v>
                </c:pt>
                <c:pt idx="12">
                  <c:v>6043.5909488528896</c:v>
                </c:pt>
                <c:pt idx="13">
                  <c:v>6057.3962512194666</c:v>
                </c:pt>
                <c:pt idx="14">
                  <c:v>6071.301047872701</c:v>
                </c:pt>
                <c:pt idx="15">
                  <c:v>6085.3057728645535</c:v>
                </c:pt>
                <c:pt idx="16">
                  <c:v>6099.4108618903019</c:v>
                </c:pt>
                <c:pt idx="17">
                  <c:v>6113.6167523063323</c:v>
                </c:pt>
                <c:pt idx="18">
                  <c:v>6127.92388322652</c:v>
                </c:pt>
                <c:pt idx="19">
                  <c:v>6142.3326954179511</c:v>
                </c:pt>
                <c:pt idx="20">
                  <c:v>6156.8443323956217</c:v>
                </c:pt>
                <c:pt idx="21">
                  <c:v>6171.4609308689469</c:v>
                </c:pt>
                <c:pt idx="22">
                  <c:v>6186.1847342671517</c:v>
                </c:pt>
                <c:pt idx="23">
                  <c:v>6201.0179981344572</c:v>
                </c:pt>
                <c:pt idx="24">
                  <c:v>6215.9629903537798</c:v>
                </c:pt>
                <c:pt idx="25">
                  <c:v>6231.0219913742731</c:v>
                </c:pt>
                <c:pt idx="26">
                  <c:v>6246.1972944428335</c:v>
                </c:pt>
                <c:pt idx="27">
                  <c:v>6261.4912058397103</c:v>
                </c:pt>
                <c:pt idx="28">
                  <c:v>6276.9060451183541</c:v>
                </c:pt>
                <c:pt idx="29">
                  <c:v>6292.4441453496411</c:v>
                </c:pt>
                <c:pt idx="30">
                  <c:v>6308.1078533706132</c:v>
                </c:pt>
                <c:pt idx="31">
                  <c:v>6323.8995300378783</c:v>
                </c:pt>
                <c:pt idx="32">
                  <c:v>6339.8215504858108</c:v>
                </c:pt>
                <c:pt idx="33">
                  <c:v>6355.876304389697</c:v>
                </c:pt>
                <c:pt idx="34">
                  <c:v>6372.06619623398</c:v>
                </c:pt>
                <c:pt idx="35">
                  <c:v>6388.3936455857438</c:v>
                </c:pt>
                <c:pt idx="36">
                  <c:v>6404.861213640429</c:v>
                </c:pt>
                <c:pt idx="37">
                  <c:v>6421.4725537262048</c:v>
                </c:pt>
                <c:pt idx="38">
                  <c:v>6438.2320408916466</c:v>
                </c:pt>
                <c:pt idx="39">
                  <c:v>6455.1440804632239</c:v>
                </c:pt>
                <c:pt idx="40">
                  <c:v>6472.2131089186914</c:v>
                </c:pt>
                <c:pt idx="41">
                  <c:v>6489.443594778395</c:v>
                </c:pt>
                <c:pt idx="42">
                  <c:v>6506.8400395160206</c:v>
                </c:pt>
                <c:pt idx="43">
                  <c:v>6524.4069784896528</c:v>
                </c:pt>
                <c:pt idx="44">
                  <c:v>6542.1431822918321</c:v>
                </c:pt>
                <c:pt idx="45">
                  <c:v>6560.0405606275344</c:v>
                </c:pt>
                <c:pt idx="46">
                  <c:v>6578.0906120953532</c:v>
                </c:pt>
                <c:pt idx="47">
                  <c:v>6596.2716069817898</c:v>
                </c:pt>
                <c:pt idx="48">
                  <c:v>6614.5421341035826</c:v>
                </c:pt>
                <c:pt idx="49">
                  <c:v>6632.8641571609287</c:v>
                </c:pt>
                <c:pt idx="50">
                  <c:v>6651.2085578297419</c:v>
                </c:pt>
                <c:pt idx="51">
                  <c:v>6669.5580905838688</c:v>
                </c:pt>
              </c:numCache>
            </c:numRef>
          </c:xVal>
          <c:yVal>
            <c:numRef>
              <c:f>Лист1!$K$402:$K$453</c:f>
              <c:numCache>
                <c:formatCode>General</c:formatCode>
                <c:ptCount val="52"/>
                <c:pt idx="0">
                  <c:v>9835.8674169843252</c:v>
                </c:pt>
                <c:pt idx="1">
                  <c:v>9851.6024461354609</c:v>
                </c:pt>
                <c:pt idx="2">
                  <c:v>9867.4775996634362</c:v>
                </c:pt>
                <c:pt idx="3">
                  <c:v>9883.5316379675041</c:v>
                </c:pt>
                <c:pt idx="4">
                  <c:v>9899.7576576469182</c:v>
                </c:pt>
                <c:pt idx="5">
                  <c:v>9916.1456510225034</c:v>
                </c:pt>
                <c:pt idx="6">
                  <c:v>9932.6878571092857</c:v>
                </c:pt>
                <c:pt idx="7">
                  <c:v>9949.3747180136652</c:v>
                </c:pt>
                <c:pt idx="8">
                  <c:v>9966.1958973458077</c:v>
                </c:pt>
                <c:pt idx="9">
                  <c:v>9983.1410207181943</c:v>
                </c:pt>
                <c:pt idx="10">
                  <c:v>10000.199678948169</c:v>
                </c:pt>
                <c:pt idx="11">
                  <c:v>10017.362009133631</c:v>
                </c:pt>
                <c:pt idx="12">
                  <c:v>10034.624121026462</c:v>
                </c:pt>
                <c:pt idx="13">
                  <c:v>10051.986382180019</c:v>
                </c:pt>
                <c:pt idx="14">
                  <c:v>10069.449161943612</c:v>
                </c:pt>
                <c:pt idx="15">
                  <c:v>10087.012831479786</c:v>
                </c:pt>
                <c:pt idx="16">
                  <c:v>10104.677763782047</c:v>
                </c:pt>
                <c:pt idx="17">
                  <c:v>10122.444333692732</c:v>
                </c:pt>
                <c:pt idx="18">
                  <c:v>10140.312917920992</c:v>
                </c:pt>
                <c:pt idx="19">
                  <c:v>10158.283895060897</c:v>
                </c:pt>
                <c:pt idx="20">
                  <c:v>10176.358518990235</c:v>
                </c:pt>
                <c:pt idx="21">
                  <c:v>10194.539277565225</c:v>
                </c:pt>
                <c:pt idx="22">
                  <c:v>10212.828785524245</c:v>
                </c:pt>
                <c:pt idx="23">
                  <c:v>10231.229666526262</c:v>
                </c:pt>
                <c:pt idx="24">
                  <c:v>10249.744553461256</c:v>
                </c:pt>
                <c:pt idx="25">
                  <c:v>10268.37608876489</c:v>
                </c:pt>
                <c:pt idx="26">
                  <c:v>10287.126924737515</c:v>
                </c:pt>
                <c:pt idx="27">
                  <c:v>10305.999723867661</c:v>
                </c:pt>
                <c:pt idx="28">
                  <c:v>10324.997159160095</c:v>
                </c:pt>
                <c:pt idx="29">
                  <c:v>10344.121914468604</c:v>
                </c:pt>
                <c:pt idx="30">
                  <c:v>10363.376684833594</c:v>
                </c:pt>
                <c:pt idx="31">
                  <c:v>10382.764176824669</c:v>
                </c:pt>
                <c:pt idx="32">
                  <c:v>10402.287108888284</c:v>
                </c:pt>
                <c:pt idx="33">
                  <c:v>10421.948211700639</c:v>
                </c:pt>
                <c:pt idx="34">
                  <c:v>10441.750228525918</c:v>
                </c:pt>
                <c:pt idx="35">
                  <c:v>10461.695915580045</c:v>
                </c:pt>
                <c:pt idx="36">
                  <c:v>10481.788196460693</c:v>
                </c:pt>
                <c:pt idx="37">
                  <c:v>10502.031320456746</c:v>
                </c:pt>
                <c:pt idx="38">
                  <c:v>10522.430407389424</c:v>
                </c:pt>
                <c:pt idx="39">
                  <c:v>10542.990603153354</c:v>
                </c:pt>
                <c:pt idx="40">
                  <c:v>10563.717080847025</c:v>
                </c:pt>
                <c:pt idx="41">
                  <c:v>10584.615041923729</c:v>
                </c:pt>
                <c:pt idx="42">
                  <c:v>10605.689717364248</c:v>
                </c:pt>
                <c:pt idx="43">
                  <c:v>10626.946368872146</c:v>
                </c:pt>
                <c:pt idx="44">
                  <c:v>10648.383279084512</c:v>
                </c:pt>
                <c:pt idx="45">
                  <c:v>10669.99044602763</c:v>
                </c:pt>
                <c:pt idx="46">
                  <c:v>10691.757395561639</c:v>
                </c:pt>
                <c:pt idx="47">
                  <c:v>10713.657741301804</c:v>
                </c:pt>
                <c:pt idx="48">
                  <c:v>10735.641456176689</c:v>
                </c:pt>
                <c:pt idx="49">
                  <c:v>10757.662679691781</c:v>
                </c:pt>
                <c:pt idx="50">
                  <c:v>10779.686363868108</c:v>
                </c:pt>
                <c:pt idx="51">
                  <c:v>10801.691785516059</c:v>
                </c:pt>
              </c:numCache>
            </c:numRef>
          </c:yVal>
          <c:smooth val="0"/>
          <c:extLst>
            <c:ext xmlns:c16="http://schemas.microsoft.com/office/drawing/2014/chart" uri="{C3380CC4-5D6E-409C-BE32-E72D297353CC}">
              <c16:uniqueId val="{00000007-0CF0-42D9-8685-0A85FC9E6F21}"/>
            </c:ext>
          </c:extLst>
        </c:ser>
        <c:ser>
          <c:idx val="6"/>
          <c:order val="6"/>
          <c:spPr>
            <a:ln w="19050" cap="rnd">
              <a:solidFill>
                <a:srgbClr val="FF0000"/>
              </a:solidFill>
              <a:round/>
              <a:headEnd type="diamond" w="med" len="med"/>
              <a:tailEnd type="diamond" w="med" len="med"/>
            </a:ln>
            <a:effectLst/>
          </c:spPr>
          <c:marker>
            <c:symbol val="none"/>
          </c:marker>
          <c:xVal>
            <c:numRef>
              <c:f>Лист1!$S$442:$S$493</c:f>
              <c:numCache>
                <c:formatCode>General</c:formatCode>
                <c:ptCount val="52"/>
                <c:pt idx="0">
                  <c:v>7391.4898105032034</c:v>
                </c:pt>
                <c:pt idx="1">
                  <c:v>7405.3168813955444</c:v>
                </c:pt>
                <c:pt idx="2">
                  <c:v>7419.2964333443451</c:v>
                </c:pt>
                <c:pt idx="3">
                  <c:v>7433.4645162313809</c:v>
                </c:pt>
                <c:pt idx="4">
                  <c:v>7447.8149934620087</c:v>
                </c:pt>
                <c:pt idx="5">
                  <c:v>7462.3388333001585</c:v>
                </c:pt>
                <c:pt idx="6">
                  <c:v>7477.02906050814</c:v>
                </c:pt>
                <c:pt idx="7">
                  <c:v>7491.8770055100404</c:v>
                </c:pt>
                <c:pt idx="8">
                  <c:v>7506.8732471975982</c:v>
                </c:pt>
                <c:pt idx="9">
                  <c:v>7522.0083008044521</c:v>
                </c:pt>
                <c:pt idx="10">
                  <c:v>7537.2726212000807</c:v>
                </c:pt>
                <c:pt idx="11">
                  <c:v>7552.6571470662502</c:v>
                </c:pt>
                <c:pt idx="12">
                  <c:v>7568.1583871592684</c:v>
                </c:pt>
                <c:pt idx="13">
                  <c:v>7583.77683110007</c:v>
                </c:pt>
                <c:pt idx="14">
                  <c:v>7599.5129701804462</c:v>
                </c:pt>
                <c:pt idx="15">
                  <c:v>7615.3672973849471</c:v>
                </c:pt>
                <c:pt idx="16">
                  <c:v>7631.3403074114867</c:v>
                </c:pt>
                <c:pt idx="17">
                  <c:v>7647.4324966920985</c:v>
                </c:pt>
                <c:pt idx="18">
                  <c:v>7663.6443634138332</c:v>
                </c:pt>
                <c:pt idx="19">
                  <c:v>7679.9764075398116</c:v>
                </c:pt>
                <c:pt idx="20">
                  <c:v>7696.429957866646</c:v>
                </c:pt>
                <c:pt idx="21">
                  <c:v>7713.0075144157263</c:v>
                </c:pt>
                <c:pt idx="22">
                  <c:v>7729.7117025092384</c:v>
                </c:pt>
                <c:pt idx="23">
                  <c:v>7746.5451611521512</c:v>
                </c:pt>
                <c:pt idx="24">
                  <c:v>7763.5105433924346</c:v>
                </c:pt>
                <c:pt idx="25">
                  <c:v>7780.6105164206201</c:v>
                </c:pt>
                <c:pt idx="26">
                  <c:v>7797.8477618405004</c:v>
                </c:pt>
                <c:pt idx="27">
                  <c:v>7815.2249759941724</c:v>
                </c:pt>
                <c:pt idx="28">
                  <c:v>7832.7448702380289</c:v>
                </c:pt>
                <c:pt idx="29">
                  <c:v>7850.4101712238944</c:v>
                </c:pt>
                <c:pt idx="30">
                  <c:v>7868.2236211854715</c:v>
                </c:pt>
                <c:pt idx="31">
                  <c:v>7886.1879782302558</c:v>
                </c:pt>
                <c:pt idx="32">
                  <c:v>7904.3060166370915</c:v>
                </c:pt>
                <c:pt idx="33">
                  <c:v>7922.58052715953</c:v>
                </c:pt>
                <c:pt idx="34">
                  <c:v>7941.0143173351653</c:v>
                </c:pt>
                <c:pt idx="35">
                  <c:v>7959.610211801114</c:v>
                </c:pt>
                <c:pt idx="36">
                  <c:v>7978.3712013675813</c:v>
                </c:pt>
                <c:pt idx="37">
                  <c:v>7997.3015626750139</c:v>
                </c:pt>
                <c:pt idx="38">
                  <c:v>8016.4064215733424</c:v>
                </c:pt>
                <c:pt idx="39">
                  <c:v>8035.690938472495</c:v>
                </c:pt>
                <c:pt idx="40">
                  <c:v>8055.1603093578387</c:v>
                </c:pt>
                <c:pt idx="41">
                  <c:v>8074.8197668266166</c:v>
                </c:pt>
                <c:pt idx="42">
                  <c:v>8094.6745811471674</c:v>
                </c:pt>
                <c:pt idx="43">
                  <c:v>8114.7300613419166</c:v>
                </c:pt>
                <c:pt idx="44">
                  <c:v>8134.9847282972814</c:v>
                </c:pt>
                <c:pt idx="45">
                  <c:v>8155.4290258111196</c:v>
                </c:pt>
                <c:pt idx="46">
                  <c:v>8176.0529152751733</c:v>
                </c:pt>
                <c:pt idx="47">
                  <c:v>8196.8307894803893</c:v>
                </c:pt>
                <c:pt idx="48">
                  <c:v>8217.7138807922911</c:v>
                </c:pt>
                <c:pt idx="49">
                  <c:v>8238.6574019969466</c:v>
                </c:pt>
                <c:pt idx="50">
                  <c:v>8259.6270684906667</c:v>
                </c:pt>
                <c:pt idx="51">
                  <c:v>8280.6025726900552</c:v>
                </c:pt>
              </c:numCache>
            </c:numRef>
          </c:xVal>
          <c:yVal>
            <c:numRef>
              <c:f>Лист1!$T$442:$T$493</c:f>
              <c:numCache>
                <c:formatCode>General</c:formatCode>
                <c:ptCount val="52"/>
                <c:pt idx="0">
                  <c:v>9778.1324794175925</c:v>
                </c:pt>
                <c:pt idx="1">
                  <c:v>9791.1698236861448</c:v>
                </c:pt>
                <c:pt idx="2">
                  <c:v>9804.3262774539835</c:v>
                </c:pt>
                <c:pt idx="3">
                  <c:v>9817.6354928868604</c:v>
                </c:pt>
                <c:pt idx="4">
                  <c:v>9831.0913916598474</c:v>
                </c:pt>
                <c:pt idx="5">
                  <c:v>9844.6852012783656</c:v>
                </c:pt>
                <c:pt idx="6">
                  <c:v>9858.4101086756964</c:v>
                </c:pt>
                <c:pt idx="7">
                  <c:v>9872.2577459659042</c:v>
                </c:pt>
                <c:pt idx="8">
                  <c:v>9886.2190760388185</c:v>
                </c:pt>
                <c:pt idx="9">
                  <c:v>9900.2850358892447</c:v>
                </c:pt>
                <c:pt idx="10">
                  <c:v>9914.4465393408391</c:v>
                </c:pt>
                <c:pt idx="11">
                  <c:v>9928.6949807444216</c:v>
                </c:pt>
                <c:pt idx="12">
                  <c:v>9943.026937403185</c:v>
                </c:pt>
                <c:pt idx="13">
                  <c:v>9957.4426788253513</c:v>
                </c:pt>
                <c:pt idx="14">
                  <c:v>9971.9424759437552</c:v>
                </c:pt>
                <c:pt idx="15">
                  <c:v>9986.5266011285239</c:v>
                </c:pt>
                <c:pt idx="16">
                  <c:v>10001.195328200767</c:v>
                </c:pt>
                <c:pt idx="17">
                  <c:v>10015.948932446363</c:v>
                </c:pt>
                <c:pt idx="18">
                  <c:v>10030.787690629855</c:v>
                </c:pt>
                <c:pt idx="19">
                  <c:v>10045.711881008459</c:v>
                </c:pt>
                <c:pt idx="20">
                  <c:v>10060.722538037342</c:v>
                </c:pt>
                <c:pt idx="21">
                  <c:v>10075.821761603333</c:v>
                </c:pt>
                <c:pt idx="22">
                  <c:v>10091.011759741326</c:v>
                </c:pt>
                <c:pt idx="23">
                  <c:v>10106.294746675003</c:v>
                </c:pt>
                <c:pt idx="24">
                  <c:v>10121.67294308853</c:v>
                </c:pt>
                <c:pt idx="25">
                  <c:v>10137.148576401743</c:v>
                </c:pt>
                <c:pt idx="26">
                  <c:v>10152.723881048933</c:v>
                </c:pt>
                <c:pt idx="27">
                  <c:v>10168.401098761246</c:v>
                </c:pt>
                <c:pt idx="28">
                  <c:v>10184.182478852854</c:v>
                </c:pt>
                <c:pt idx="29">
                  <c:v>10200.070278510948</c:v>
                </c:pt>
                <c:pt idx="30">
                  <c:v>10216.066763089666</c:v>
                </c:pt>
                <c:pt idx="31">
                  <c:v>10232.17420640805</c:v>
                </c:pt>
                <c:pt idx="32">
                  <c:v>10248.394891052145</c:v>
                </c:pt>
                <c:pt idx="33">
                  <c:v>10264.731108681322</c:v>
                </c:pt>
                <c:pt idx="34">
                  <c:v>10281.185160338957</c:v>
                </c:pt>
                <c:pt idx="35">
                  <c:v>10297.759356767549</c:v>
                </c:pt>
                <c:pt idx="36">
                  <c:v>10314.456151114535</c:v>
                </c:pt>
                <c:pt idx="37">
                  <c:v>10331.279133941891</c:v>
                </c:pt>
                <c:pt idx="38">
                  <c:v>10348.23264132895</c:v>
                </c:pt>
                <c:pt idx="39">
                  <c:v>10365.321029013949</c:v>
                </c:pt>
                <c:pt idx="40">
                  <c:v>10382.548673371879</c:v>
                </c:pt>
                <c:pt idx="41">
                  <c:v>10399.919972409478</c:v>
                </c:pt>
                <c:pt idx="42">
                  <c:v>10417.439346778285</c:v>
                </c:pt>
                <c:pt idx="43">
                  <c:v>10435.111240806424</c:v>
                </c:pt>
                <c:pt idx="44">
                  <c:v>10452.934113988562</c:v>
                </c:pt>
                <c:pt idx="45">
                  <c:v>10470.899326666393</c:v>
                </c:pt>
                <c:pt idx="46">
                  <c:v>10488.997840280867</c:v>
                </c:pt>
                <c:pt idx="47">
                  <c:v>10507.206995402836</c:v>
                </c:pt>
                <c:pt idx="48">
                  <c:v>10525.483904643095</c:v>
                </c:pt>
                <c:pt idx="49">
                  <c:v>10543.789273284221</c:v>
                </c:pt>
                <c:pt idx="50">
                  <c:v>10562.093083077569</c:v>
                </c:pt>
                <c:pt idx="51">
                  <c:v>10580.377588707166</c:v>
                </c:pt>
              </c:numCache>
            </c:numRef>
          </c:yVal>
          <c:smooth val="0"/>
          <c:extLst>
            <c:ext xmlns:c16="http://schemas.microsoft.com/office/drawing/2014/chart" uri="{C3380CC4-5D6E-409C-BE32-E72D297353CC}">
              <c16:uniqueId val="{00000008-0CF0-42D9-8685-0A85FC9E6F21}"/>
            </c:ext>
          </c:extLst>
        </c:ser>
        <c:ser>
          <c:idx val="7"/>
          <c:order val="7"/>
          <c:tx>
            <c:v> Участок работы РД</c:v>
          </c:tx>
          <c:spPr>
            <a:ln w="19050" cap="rnd">
              <a:solidFill>
                <a:srgbClr val="FF0000"/>
              </a:solidFill>
              <a:round/>
              <a:headEnd type="diamond" w="med" len="med"/>
              <a:tailEnd type="diamond" w="med" len="med"/>
            </a:ln>
            <a:effectLst/>
          </c:spPr>
          <c:marker>
            <c:symbol val="none"/>
          </c:marker>
          <c:xVal>
            <c:numRef>
              <c:f>Лист1!$AB$822:$AB$872</c:f>
              <c:numCache>
                <c:formatCode>General</c:formatCode>
                <c:ptCount val="51"/>
                <c:pt idx="0">
                  <c:v>12293.268510976872</c:v>
                </c:pt>
                <c:pt idx="1">
                  <c:v>12305.746564063998</c:v>
                </c:pt>
                <c:pt idx="2">
                  <c:v>12318.440348296395</c:v>
                </c:pt>
                <c:pt idx="3">
                  <c:v>12331.398062365799</c:v>
                </c:pt>
                <c:pt idx="4">
                  <c:v>12344.611434273018</c:v>
                </c:pt>
                <c:pt idx="5">
                  <c:v>12358.068305696754</c:v>
                </c:pt>
                <c:pt idx="6">
                  <c:v>12371.759256687748</c:v>
                </c:pt>
                <c:pt idx="7">
                  <c:v>12385.672592886192</c:v>
                </c:pt>
                <c:pt idx="8">
                  <c:v>12399.795607270846</c:v>
                </c:pt>
                <c:pt idx="9">
                  <c:v>12414.115500792303</c:v>
                </c:pt>
                <c:pt idx="10">
                  <c:v>12428.619388727806</c:v>
                </c:pt>
                <c:pt idx="11">
                  <c:v>12443.295027986205</c:v>
                </c:pt>
                <c:pt idx="12">
                  <c:v>12458.137592260822</c:v>
                </c:pt>
                <c:pt idx="13">
                  <c:v>12473.147462904946</c:v>
                </c:pt>
                <c:pt idx="14">
                  <c:v>12488.324947865154</c:v>
                </c:pt>
                <c:pt idx="15">
                  <c:v>12503.670542666501</c:v>
                </c:pt>
                <c:pt idx="16">
                  <c:v>12519.184751800007</c:v>
                </c:pt>
                <c:pt idx="17">
                  <c:v>12534.868088841686</c:v>
                </c:pt>
                <c:pt idx="18">
                  <c:v>12550.721076521384</c:v>
                </c:pt>
                <c:pt idx="19">
                  <c:v>12566.744246737837</c:v>
                </c:pt>
                <c:pt idx="20">
                  <c:v>12582.939237956782</c:v>
                </c:pt>
                <c:pt idx="21">
                  <c:v>12599.309248277663</c:v>
                </c:pt>
                <c:pt idx="22">
                  <c:v>12615.857646992788</c:v>
                </c:pt>
                <c:pt idx="23">
                  <c:v>12632.58782633099</c:v>
                </c:pt>
                <c:pt idx="24">
                  <c:v>12649.503200297462</c:v>
                </c:pt>
                <c:pt idx="25">
                  <c:v>12666.607205923616</c:v>
                </c:pt>
                <c:pt idx="26">
                  <c:v>12683.903303247198</c:v>
                </c:pt>
                <c:pt idx="27">
                  <c:v>12701.394975100853</c:v>
                </c:pt>
                <c:pt idx="28">
                  <c:v>12719.085726676643</c:v>
                </c:pt>
                <c:pt idx="29">
                  <c:v>12736.979084830247</c:v>
                </c:pt>
                <c:pt idx="30">
                  <c:v>12755.078574281506</c:v>
                </c:pt>
                <c:pt idx="31">
                  <c:v>12773.387748215802</c:v>
                </c:pt>
                <c:pt idx="32">
                  <c:v>12791.910189155435</c:v>
                </c:pt>
                <c:pt idx="33">
                  <c:v>12810.649498613882</c:v>
                </c:pt>
                <c:pt idx="34">
                  <c:v>12829.609297486899</c:v>
                </c:pt>
                <c:pt idx="35">
                  <c:v>12848.793226451498</c:v>
                </c:pt>
                <c:pt idx="36">
                  <c:v>12868.20514232469</c:v>
                </c:pt>
                <c:pt idx="37">
                  <c:v>12887.850592462981</c:v>
                </c:pt>
                <c:pt idx="38">
                  <c:v>12907.736238693908</c:v>
                </c:pt>
                <c:pt idx="39">
                  <c:v>12927.868783941627</c:v>
                </c:pt>
                <c:pt idx="40">
                  <c:v>12948.25497353346</c:v>
                </c:pt>
                <c:pt idx="41">
                  <c:v>12968.901596534211</c:v>
                </c:pt>
                <c:pt idx="42">
                  <c:v>12989.815487110256</c:v>
                </c:pt>
                <c:pt idx="43">
                  <c:v>13011.003525924587</c:v>
                </c:pt>
                <c:pt idx="44">
                  <c:v>13032.463677327338</c:v>
                </c:pt>
                <c:pt idx="45">
                  <c:v>13054.183302480373</c:v>
                </c:pt>
                <c:pt idx="46">
                  <c:v>13076.149135146545</c:v>
                </c:pt>
                <c:pt idx="47">
                  <c:v>13098.327501575588</c:v>
                </c:pt>
                <c:pt idx="48">
                  <c:v>13120.654379350135</c:v>
                </c:pt>
                <c:pt idx="49">
                  <c:v>13143.070992114735</c:v>
                </c:pt>
                <c:pt idx="50">
                  <c:v>13165.532349261186</c:v>
                </c:pt>
              </c:numCache>
            </c:numRef>
          </c:xVal>
          <c:yVal>
            <c:numRef>
              <c:f>Лист1!$AC$822:$AC$872</c:f>
              <c:numCache>
                <c:formatCode>General</c:formatCode>
                <c:ptCount val="51"/>
                <c:pt idx="0">
                  <c:v>12696.641550901546</c:v>
                </c:pt>
                <c:pt idx="1">
                  <c:v>12699.419084625652</c:v>
                </c:pt>
                <c:pt idx="2">
                  <c:v>12702.220007498003</c:v>
                </c:pt>
                <c:pt idx="3">
                  <c:v>12705.054527441385</c:v>
                </c:pt>
                <c:pt idx="4">
                  <c:v>12707.920354307505</c:v>
                </c:pt>
                <c:pt idx="5">
                  <c:v>12710.814388365468</c:v>
                </c:pt>
                <c:pt idx="6">
                  <c:v>12713.73417196751</c:v>
                </c:pt>
                <c:pt idx="7">
                  <c:v>12716.676805728745</c:v>
                </c:pt>
                <c:pt idx="8">
                  <c:v>12719.639223867387</c:v>
                </c:pt>
                <c:pt idx="9">
                  <c:v>12722.618390964892</c:v>
                </c:pt>
                <c:pt idx="10">
                  <c:v>12725.611302346982</c:v>
                </c:pt>
                <c:pt idx="11">
                  <c:v>12728.615132121042</c:v>
                </c:pt>
                <c:pt idx="12">
                  <c:v>12731.628608082618</c:v>
                </c:pt>
                <c:pt idx="13">
                  <c:v>12734.651532791775</c:v>
                </c:pt>
                <c:pt idx="14">
                  <c:v>12737.683695338999</c:v>
                </c:pt>
                <c:pt idx="15">
                  <c:v>12740.724925472387</c:v>
                </c:pt>
                <c:pt idx="16">
                  <c:v>12743.775056179604</c:v>
                </c:pt>
                <c:pt idx="17">
                  <c:v>12746.833923636781</c:v>
                </c:pt>
                <c:pt idx="18">
                  <c:v>12749.901367148979</c:v>
                </c:pt>
                <c:pt idx="19">
                  <c:v>12752.977229081544</c:v>
                </c:pt>
                <c:pt idx="20">
                  <c:v>12756.061564033074</c:v>
                </c:pt>
                <c:pt idx="21">
                  <c:v>12759.154720855309</c:v>
                </c:pt>
                <c:pt idx="22">
                  <c:v>12762.257073979365</c:v>
                </c:pt>
                <c:pt idx="23">
                  <c:v>12765.368995036943</c:v>
                </c:pt>
                <c:pt idx="24">
                  <c:v>12768.490852966524</c:v>
                </c:pt>
                <c:pt idx="25">
                  <c:v>12771.623014092509</c:v>
                </c:pt>
                <c:pt idx="26">
                  <c:v>12774.765842173476</c:v>
                </c:pt>
                <c:pt idx="27">
                  <c:v>12777.919698415386</c:v>
                </c:pt>
                <c:pt idx="28">
                  <c:v>12781.084941445066</c:v>
                </c:pt>
                <c:pt idx="29">
                  <c:v>12784.261927238864</c:v>
                </c:pt>
                <c:pt idx="30">
                  <c:v>12787.451004869337</c:v>
                </c:pt>
                <c:pt idx="31">
                  <c:v>12790.652522152011</c:v>
                </c:pt>
                <c:pt idx="32">
                  <c:v>12793.866825854102</c:v>
                </c:pt>
                <c:pt idx="33">
                  <c:v>12797.09425987842</c:v>
                </c:pt>
                <c:pt idx="34">
                  <c:v>12800.335165401297</c:v>
                </c:pt>
                <c:pt idx="35">
                  <c:v>12803.589881009279</c:v>
                </c:pt>
                <c:pt idx="36">
                  <c:v>12806.858775833336</c:v>
                </c:pt>
                <c:pt idx="37">
                  <c:v>12810.142496008548</c:v>
                </c:pt>
                <c:pt idx="38">
                  <c:v>12813.441863499931</c:v>
                </c:pt>
                <c:pt idx="39">
                  <c:v>12816.757694347567</c:v>
                </c:pt>
                <c:pt idx="40">
                  <c:v>12820.090799046249</c:v>
                </c:pt>
                <c:pt idx="41">
                  <c:v>12823.441982925662</c:v>
                </c:pt>
                <c:pt idx="42">
                  <c:v>12826.812046530287</c:v>
                </c:pt>
                <c:pt idx="43">
                  <c:v>12830.201785998979</c:v>
                </c:pt>
                <c:pt idx="44">
                  <c:v>12833.610567896203</c:v>
                </c:pt>
                <c:pt idx="45">
                  <c:v>12837.036085893487</c:v>
                </c:pt>
                <c:pt idx="46">
                  <c:v>12840.475966697028</c:v>
                </c:pt>
                <c:pt idx="47">
                  <c:v>12843.924693044532</c:v>
                </c:pt>
                <c:pt idx="48">
                  <c:v>12847.372114305768</c:v>
                </c:pt>
                <c:pt idx="49">
                  <c:v>12850.809024060725</c:v>
                </c:pt>
                <c:pt idx="50">
                  <c:v>12854.228448348287</c:v>
                </c:pt>
              </c:numCache>
            </c:numRef>
          </c:yVal>
          <c:smooth val="0"/>
          <c:extLst>
            <c:ext xmlns:c16="http://schemas.microsoft.com/office/drawing/2014/chart" uri="{C3380CC4-5D6E-409C-BE32-E72D297353CC}">
              <c16:uniqueId val="{00000009-0CF0-42D9-8685-0A85FC9E6F21}"/>
            </c:ext>
          </c:extLst>
        </c:ser>
        <c:dLbls>
          <c:showLegendKey val="0"/>
          <c:showVal val="0"/>
          <c:showCatName val="0"/>
          <c:showSerName val="0"/>
          <c:showPercent val="0"/>
          <c:showBubbleSize val="0"/>
        </c:dLbls>
        <c:axId val="565447712"/>
        <c:axId val="565445360"/>
        <c:extLst/>
      </c:scatterChart>
      <c:valAx>
        <c:axId val="565447712"/>
        <c:scaling>
          <c:orientation val="minMax"/>
        </c:scaling>
        <c:delete val="0"/>
        <c:axPos val="b"/>
        <c:majorGridlines>
          <c:spPr>
            <a:ln w="3175" cap="flat" cmpd="sng" algn="ctr">
              <a:solidFill>
                <a:schemeClr val="tx1">
                  <a:lumMod val="65000"/>
                  <a:lumOff val="3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i="1">
                    <a:solidFill>
                      <a:sysClr val="windowText" lastClr="000000"/>
                    </a:solidFill>
                    <a:latin typeface="Times New Roman" panose="02020603050405020304" pitchFamily="18" charset="0"/>
                    <a:cs typeface="Times New Roman" panose="02020603050405020304" pitchFamily="18" charset="0"/>
                  </a:rPr>
                  <a:t>x</a:t>
                </a:r>
                <a:r>
                  <a:rPr lang="en-US" sz="1400" i="0">
                    <a:solidFill>
                      <a:sysClr val="windowText" lastClr="000000"/>
                    </a:solidFill>
                    <a:latin typeface="Times New Roman" panose="02020603050405020304" pitchFamily="18" charset="0"/>
                    <a:cs typeface="Times New Roman" panose="02020603050405020304" pitchFamily="18" charset="0"/>
                  </a:rPr>
                  <a:t>, </a:t>
                </a:r>
                <a:r>
                  <a:rPr lang="ru-RU" sz="1400" i="0">
                    <a:solidFill>
                      <a:sysClr val="windowText" lastClr="000000"/>
                    </a:solidFill>
                    <a:latin typeface="Times New Roman" panose="02020603050405020304" pitchFamily="18" charset="0"/>
                    <a:cs typeface="Times New Roman" panose="02020603050405020304" pitchFamily="18" charset="0"/>
                  </a:rPr>
                  <a:t>м</a:t>
                </a:r>
              </a:p>
            </c:rich>
          </c:tx>
          <c:layout>
            <c:manualLayout>
              <c:xMode val="edge"/>
              <c:yMode val="edge"/>
              <c:x val="0.92184667813831078"/>
              <c:y val="0.83005206349206351"/>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out"/>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65445360"/>
        <c:crossesAt val="-50"/>
        <c:crossBetween val="midCat"/>
      </c:valAx>
      <c:valAx>
        <c:axId val="565445360"/>
        <c:scaling>
          <c:orientation val="minMax"/>
        </c:scaling>
        <c:delete val="0"/>
        <c:axPos val="l"/>
        <c:majorGridlines>
          <c:spPr>
            <a:ln w="3175" cap="flat" cmpd="sng" algn="ctr">
              <a:solidFill>
                <a:schemeClr val="tx1">
                  <a:lumMod val="65000"/>
                  <a:lumOff val="35000"/>
                </a:schemeClr>
              </a:solidFill>
              <a:round/>
            </a:ln>
            <a:effectLst/>
          </c:spPr>
        </c:majorGridlines>
        <c:title>
          <c:tx>
            <c:rich>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i="1">
                    <a:solidFill>
                      <a:sysClr val="windowText" lastClr="000000"/>
                    </a:solidFill>
                    <a:latin typeface="Times New Roman" panose="02020603050405020304" pitchFamily="18" charset="0"/>
                    <a:cs typeface="Times New Roman" panose="02020603050405020304" pitchFamily="18" charset="0"/>
                  </a:rPr>
                  <a:t>y, </a:t>
                </a:r>
                <a:r>
                  <a:rPr lang="ru-RU" sz="1400" i="1">
                    <a:solidFill>
                      <a:sysClr val="windowText" lastClr="000000"/>
                    </a:solidFill>
                    <a:latin typeface="Times New Roman" panose="02020603050405020304" pitchFamily="18" charset="0"/>
                    <a:cs typeface="Times New Roman" panose="02020603050405020304" pitchFamily="18" charset="0"/>
                  </a:rPr>
                  <a:t>м</a:t>
                </a:r>
              </a:p>
            </c:rich>
          </c:tx>
          <c:layout>
            <c:manualLayout>
              <c:xMode val="edge"/>
              <c:yMode val="edge"/>
              <c:x val="6.9720431276349276E-2"/>
              <c:y val="2.4067211945348402E-3"/>
            </c:manualLayout>
          </c:layout>
          <c:overlay val="0"/>
          <c:spPr>
            <a:noFill/>
            <a:ln>
              <a:noFill/>
            </a:ln>
            <a:effectLst/>
          </c:spPr>
          <c:txPr>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General" sourceLinked="0"/>
        <c:majorTickMark val="out"/>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65447712"/>
        <c:crossesAt val="0"/>
        <c:crossBetween val="midCat"/>
        <c:majorUnit val="4000"/>
      </c:valAx>
      <c:spPr>
        <a:noFill/>
        <a:ln>
          <a:solidFill>
            <a:schemeClr val="tx1">
              <a:alpha val="93000"/>
            </a:schemeClr>
          </a:solidFill>
        </a:ln>
        <a:effectLst/>
      </c:spPr>
    </c:plotArea>
    <c:legend>
      <c:legendPos val="r"/>
      <c:legendEntry>
        <c:idx val="0"/>
        <c:delete val="1"/>
      </c:legendEntry>
      <c:legendEntry>
        <c:idx val="1"/>
        <c:delete val="1"/>
      </c:legendEntry>
      <c:legendEntry>
        <c:idx val="2"/>
        <c:delete val="1"/>
      </c:legendEntry>
      <c:legendEntry>
        <c:idx val="3"/>
        <c:delete val="1"/>
      </c:legendEntry>
      <c:legendEntry>
        <c:idx val="4"/>
        <c:delete val="1"/>
      </c:legendEntry>
      <c:legendEntry>
        <c:idx val="5"/>
        <c:delete val="1"/>
      </c:legendEntry>
      <c:legendEntry>
        <c:idx val="6"/>
        <c:delete val="1"/>
      </c:legendEntry>
      <c:layout>
        <c:manualLayout>
          <c:xMode val="edge"/>
          <c:yMode val="edge"/>
          <c:x val="0.63501924950003175"/>
          <c:y val="0.10188775733307252"/>
          <c:w val="0.27251499904905163"/>
          <c:h val="7.5778003502930971E-2"/>
        </c:manualLayout>
      </c:layout>
      <c:overlay val="0"/>
      <c:spPr>
        <a:solidFill>
          <a:schemeClr val="lt1"/>
        </a:solidFill>
        <a:ln w="12700" cap="flat" cmpd="sng" algn="ctr">
          <a:solidFill>
            <a:schemeClr val="dk1"/>
          </a:solidFill>
          <a:prstDash val="solid"/>
          <a:miter lim="800000"/>
        </a:ln>
        <a:effectLst/>
      </c:spPr>
      <c:txPr>
        <a:bodyPr rot="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63125</cdr:x>
      <cdr:y>0.57662</cdr:y>
    </cdr:from>
    <cdr:to>
      <cdr:x>0.67399</cdr:x>
      <cdr:y>0.63407</cdr:y>
    </cdr:to>
    <cdr:cxnSp macro="">
      <cdr:nvCxnSpPr>
        <cdr:cNvPr id="2" name="Прямая соединительная линия 1"/>
        <cdr:cNvCxnSpPr/>
      </cdr:nvCxnSpPr>
      <cdr:spPr>
        <a:xfrm xmlns:a="http://schemas.openxmlformats.org/drawingml/2006/main" flipV="1">
          <a:off x="5025323" y="1867386"/>
          <a:ext cx="340250" cy="186052"/>
        </a:xfrm>
        <a:prstGeom xmlns:a="http://schemas.openxmlformats.org/drawingml/2006/main" prst="line">
          <a:avLst/>
        </a:prstGeom>
        <a:ln xmlns:a="http://schemas.openxmlformats.org/drawingml/2006/main" w="12700">
          <a:solidFill>
            <a:sysClr val="windowText" lastClr="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9709</cdr:x>
      <cdr:y>0.62002</cdr:y>
    </cdr:from>
    <cdr:to>
      <cdr:x>0.64424</cdr:x>
      <cdr:y>0.7141</cdr:y>
    </cdr:to>
    <cdr:sp macro="" textlink="">
      <cdr:nvSpPr>
        <cdr:cNvPr id="3" name="TextBox 2"/>
        <cdr:cNvSpPr txBox="1"/>
      </cdr:nvSpPr>
      <cdr:spPr>
        <a:xfrm xmlns:a="http://schemas.openxmlformats.org/drawingml/2006/main">
          <a:off x="4753421" y="2007943"/>
          <a:ext cx="375299" cy="30466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latin typeface="Times New Roman" panose="02020603050405020304" pitchFamily="18" charset="0"/>
              <a:cs typeface="Times New Roman" panose="02020603050405020304" pitchFamily="18" charset="0"/>
            </a:rPr>
            <a:t>2</a:t>
          </a:r>
        </a:p>
      </cdr:txBody>
    </cdr:sp>
  </cdr:relSizeAnchor>
  <cdr:relSizeAnchor xmlns:cdr="http://schemas.openxmlformats.org/drawingml/2006/chartDrawing">
    <cdr:from>
      <cdr:x>0.35956</cdr:x>
      <cdr:y>0.44635</cdr:y>
    </cdr:from>
    <cdr:to>
      <cdr:x>0.39422</cdr:x>
      <cdr:y>0.51126</cdr:y>
    </cdr:to>
    <cdr:cxnSp macro="">
      <cdr:nvCxnSpPr>
        <cdr:cNvPr id="8" name="Прямая соединительная линия 7"/>
        <cdr:cNvCxnSpPr/>
      </cdr:nvCxnSpPr>
      <cdr:spPr>
        <a:xfrm xmlns:a="http://schemas.openxmlformats.org/drawingml/2006/main">
          <a:off x="2862427" y="1445500"/>
          <a:ext cx="275897" cy="210207"/>
        </a:xfrm>
        <a:prstGeom xmlns:a="http://schemas.openxmlformats.org/drawingml/2006/main" prst="line">
          <a:avLst/>
        </a:prstGeom>
        <a:ln xmlns:a="http://schemas.openxmlformats.org/drawingml/2006/main" w="12700">
          <a:solidFill>
            <a:sysClr val="windowText" lastClr="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876</cdr:x>
      <cdr:y>0.48302</cdr:y>
    </cdr:from>
    <cdr:to>
      <cdr:x>0.43474</cdr:x>
      <cdr:y>0.5771</cdr:y>
    </cdr:to>
    <cdr:sp macro="" textlink="">
      <cdr:nvSpPr>
        <cdr:cNvPr id="9" name="TextBox 2"/>
        <cdr:cNvSpPr txBox="1"/>
      </cdr:nvSpPr>
      <cdr:spPr>
        <a:xfrm xmlns:a="http://schemas.openxmlformats.org/drawingml/2006/main">
          <a:off x="3085662" y="1564271"/>
          <a:ext cx="375299" cy="30466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8216</cdr:x>
      <cdr:y>0.64871</cdr:y>
    </cdr:from>
    <cdr:to>
      <cdr:x>0.86434</cdr:x>
      <cdr:y>0.70616</cdr:y>
    </cdr:to>
    <cdr:cxnSp macro="">
      <cdr:nvCxnSpPr>
        <cdr:cNvPr id="12" name="Прямая соединительная линия 11"/>
        <cdr:cNvCxnSpPr/>
      </cdr:nvCxnSpPr>
      <cdr:spPr>
        <a:xfrm xmlns:a="http://schemas.openxmlformats.org/drawingml/2006/main" flipV="1">
          <a:off x="5714105" y="1943392"/>
          <a:ext cx="297252" cy="172108"/>
        </a:xfrm>
        <a:prstGeom xmlns:a="http://schemas.openxmlformats.org/drawingml/2006/main" prst="line">
          <a:avLst/>
        </a:prstGeom>
        <a:ln xmlns:a="http://schemas.openxmlformats.org/drawingml/2006/main" w="12700">
          <a:solidFill>
            <a:sysClr val="windowText" lastClr="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5674</cdr:x>
      <cdr:y>0.58241</cdr:y>
    </cdr:from>
    <cdr:to>
      <cdr:x>0.90389</cdr:x>
      <cdr:y>0.67649</cdr:y>
    </cdr:to>
    <cdr:sp macro="" textlink="">
      <cdr:nvSpPr>
        <cdr:cNvPr id="13" name="TextBox 2"/>
        <cdr:cNvSpPr txBox="1"/>
      </cdr:nvSpPr>
      <cdr:spPr>
        <a:xfrm xmlns:a="http://schemas.openxmlformats.org/drawingml/2006/main">
          <a:off x="5958553" y="1744785"/>
          <a:ext cx="327872" cy="2818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latin typeface="Times New Roman" panose="02020603050405020304" pitchFamily="18" charset="0"/>
              <a:cs typeface="Times New Roman" panose="02020603050405020304" pitchFamily="18" charset="0"/>
            </a:rPr>
            <a:t>4</a:t>
          </a:r>
        </a:p>
      </cdr:txBody>
    </cdr:sp>
  </cdr:relSizeAnchor>
  <cdr:relSizeAnchor xmlns:cdr="http://schemas.openxmlformats.org/drawingml/2006/chartDrawing">
    <cdr:from>
      <cdr:x>0.66837</cdr:x>
      <cdr:y>0.25076</cdr:y>
    </cdr:from>
    <cdr:to>
      <cdr:x>0.71111</cdr:x>
      <cdr:y>0.30821</cdr:y>
    </cdr:to>
    <cdr:cxnSp macro="">
      <cdr:nvCxnSpPr>
        <cdr:cNvPr id="14" name="Прямая соединительная линия 13"/>
        <cdr:cNvCxnSpPr/>
      </cdr:nvCxnSpPr>
      <cdr:spPr>
        <a:xfrm xmlns:a="http://schemas.openxmlformats.org/drawingml/2006/main" flipV="1">
          <a:off x="4648415" y="751221"/>
          <a:ext cx="297252" cy="172108"/>
        </a:xfrm>
        <a:prstGeom xmlns:a="http://schemas.openxmlformats.org/drawingml/2006/main" prst="line">
          <a:avLst/>
        </a:prstGeom>
        <a:ln xmlns:a="http://schemas.openxmlformats.org/drawingml/2006/main" w="12700">
          <a:solidFill>
            <a:sysClr val="windowText" lastClr="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0198</cdr:x>
      <cdr:y>0.18211</cdr:y>
    </cdr:from>
    <cdr:to>
      <cdr:x>0.74913</cdr:x>
      <cdr:y>0.27618</cdr:y>
    </cdr:to>
    <cdr:sp macro="" textlink="">
      <cdr:nvSpPr>
        <cdr:cNvPr id="15" name="TextBox 2"/>
        <cdr:cNvSpPr txBox="1"/>
      </cdr:nvSpPr>
      <cdr:spPr>
        <a:xfrm xmlns:a="http://schemas.openxmlformats.org/drawingml/2006/main">
          <a:off x="4882216" y="545552"/>
          <a:ext cx="327871" cy="28182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latin typeface="Times New Roman" panose="02020603050405020304" pitchFamily="18" charset="0"/>
              <a:cs typeface="Times New Roman" panose="02020603050405020304" pitchFamily="18" charset="0"/>
            </a:rPr>
            <a:t>3</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1848C01-3E72-4F1C-9CD8-17B92C66CD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11</TotalTime>
  <Pages>15</Pages>
  <Words>3347</Words>
  <Characters>19083</Characters>
  <Application>Microsoft Office Word</Application>
  <DocSecurity>0</DocSecurity>
  <Lines>159</Lines>
  <Paragraphs>44</Paragraphs>
  <ScaleCrop>false</ScaleCrop>
  <HeadingPairs>
    <vt:vector size="2" baseType="variant">
      <vt:variant>
        <vt:lpstr>Название</vt:lpstr>
      </vt:variant>
      <vt:variant>
        <vt:i4>1</vt:i4>
      </vt:variant>
    </vt:vector>
  </HeadingPairs>
  <TitlesOfParts>
    <vt:vector size="1" baseType="lpstr">
      <vt:lpstr>УДК 54</vt:lpstr>
    </vt:vector>
  </TitlesOfParts>
  <Company>ПФИЦ УрО РАН</Company>
  <LinksUpToDate>false</LinksUpToDate>
  <CharactersWithSpaces>22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54</dc:title>
  <dc:subject/>
  <dc:creator>Аверкина Анастасия Сергеевна</dc:creator>
  <cp:keywords/>
  <dc:description/>
  <cp:lastModifiedBy>rustammanasurov@gmail.com</cp:lastModifiedBy>
  <cp:revision>41</cp:revision>
  <dcterms:created xsi:type="dcterms:W3CDTF">2022-05-27T12:19:00Z</dcterms:created>
  <dcterms:modified xsi:type="dcterms:W3CDTF">2023-09-13T20:28:00Z</dcterms:modified>
</cp:coreProperties>
</file>